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2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3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6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7.xml" ContentType="application/vnd.openxmlformats-officedocument.theme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8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19.xml" ContentType="application/vnd.openxmlformats-officedocument.theme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20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theme/theme21.xml" ContentType="application/vnd.openxmlformats-officedocument.theme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2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23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theme/theme24.xml" ContentType="application/vnd.openxmlformats-officedocument.theme+xml"/>
  <Override PartName="/ppt/theme/theme2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  <p:sldMasterId id="2147483700" r:id="rId5"/>
    <p:sldMasterId id="2147483713" r:id="rId6"/>
    <p:sldMasterId id="2147483726" r:id="rId7"/>
    <p:sldMasterId id="2147483739" r:id="rId8"/>
    <p:sldMasterId id="2147483752" r:id="rId9"/>
    <p:sldMasterId id="2147483765" r:id="rId10"/>
    <p:sldMasterId id="2147483778" r:id="rId11"/>
    <p:sldMasterId id="2147483791" r:id="rId12"/>
    <p:sldMasterId id="2147483804" r:id="rId13"/>
    <p:sldMasterId id="2147483895" r:id="rId14"/>
    <p:sldMasterId id="2147483908" r:id="rId15"/>
    <p:sldMasterId id="2147483921" r:id="rId16"/>
    <p:sldMasterId id="2147483934" r:id="rId17"/>
    <p:sldMasterId id="2147483960" r:id="rId18"/>
    <p:sldMasterId id="2147483973" r:id="rId19"/>
    <p:sldMasterId id="2147483986" r:id="rId20"/>
    <p:sldMasterId id="2147483999" r:id="rId21"/>
    <p:sldMasterId id="2147484012" r:id="rId22"/>
    <p:sldMasterId id="2147484038" r:id="rId23"/>
    <p:sldMasterId id="2147484051" r:id="rId24"/>
  </p:sldMasterIdLst>
  <p:notesMasterIdLst>
    <p:notesMasterId r:id="rId107"/>
  </p:notesMasterIdLst>
  <p:sldIdLst>
    <p:sldId id="261" r:id="rId25"/>
    <p:sldId id="351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320" r:id="rId34"/>
    <p:sldId id="321" r:id="rId35"/>
    <p:sldId id="322" r:id="rId36"/>
    <p:sldId id="295" r:id="rId37"/>
    <p:sldId id="296" r:id="rId38"/>
    <p:sldId id="297" r:id="rId39"/>
    <p:sldId id="298" r:id="rId40"/>
    <p:sldId id="299" r:id="rId41"/>
    <p:sldId id="353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6" r:id="rId55"/>
    <p:sldId id="367" r:id="rId56"/>
    <p:sldId id="368" r:id="rId57"/>
    <p:sldId id="369" r:id="rId58"/>
    <p:sldId id="370" r:id="rId59"/>
    <p:sldId id="371" r:id="rId60"/>
    <p:sldId id="372" r:id="rId61"/>
    <p:sldId id="373" r:id="rId62"/>
    <p:sldId id="374" r:id="rId63"/>
    <p:sldId id="375" r:id="rId64"/>
    <p:sldId id="376" r:id="rId65"/>
    <p:sldId id="377" r:id="rId66"/>
    <p:sldId id="378" r:id="rId67"/>
    <p:sldId id="379" r:id="rId68"/>
    <p:sldId id="380" r:id="rId69"/>
    <p:sldId id="381" r:id="rId70"/>
    <p:sldId id="382" r:id="rId71"/>
    <p:sldId id="383" r:id="rId72"/>
    <p:sldId id="384" r:id="rId73"/>
    <p:sldId id="385" r:id="rId74"/>
    <p:sldId id="386" r:id="rId75"/>
    <p:sldId id="387" r:id="rId76"/>
    <p:sldId id="388" r:id="rId77"/>
    <p:sldId id="389" r:id="rId78"/>
    <p:sldId id="390" r:id="rId79"/>
    <p:sldId id="391" r:id="rId80"/>
    <p:sldId id="392" r:id="rId81"/>
    <p:sldId id="393" r:id="rId82"/>
    <p:sldId id="394" r:id="rId83"/>
    <p:sldId id="395" r:id="rId84"/>
    <p:sldId id="396" r:id="rId85"/>
    <p:sldId id="397" r:id="rId86"/>
    <p:sldId id="398" r:id="rId87"/>
    <p:sldId id="350" r:id="rId88"/>
    <p:sldId id="323" r:id="rId89"/>
    <p:sldId id="307" r:id="rId90"/>
    <p:sldId id="308" r:id="rId91"/>
    <p:sldId id="309" r:id="rId92"/>
    <p:sldId id="311" r:id="rId93"/>
    <p:sldId id="312" r:id="rId94"/>
    <p:sldId id="313" r:id="rId95"/>
    <p:sldId id="314" r:id="rId96"/>
    <p:sldId id="315" r:id="rId97"/>
    <p:sldId id="317" r:id="rId98"/>
    <p:sldId id="318" r:id="rId99"/>
    <p:sldId id="399" r:id="rId100"/>
    <p:sldId id="400" r:id="rId101"/>
    <p:sldId id="401" r:id="rId102"/>
    <p:sldId id="402" r:id="rId103"/>
    <p:sldId id="403" r:id="rId104"/>
    <p:sldId id="404" r:id="rId105"/>
    <p:sldId id="405" r:id="rId10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72" y="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8.xml"/><Relationship Id="rId47" Type="http://schemas.openxmlformats.org/officeDocument/2006/relationships/slide" Target="slides/slide23.xml"/><Relationship Id="rId63" Type="http://schemas.openxmlformats.org/officeDocument/2006/relationships/slide" Target="slides/slide39.xml"/><Relationship Id="rId68" Type="http://schemas.openxmlformats.org/officeDocument/2006/relationships/slide" Target="slides/slide44.xml"/><Relationship Id="rId84" Type="http://schemas.openxmlformats.org/officeDocument/2006/relationships/slide" Target="slides/slide60.xml"/><Relationship Id="rId89" Type="http://schemas.openxmlformats.org/officeDocument/2006/relationships/slide" Target="slides/slide65.xml"/><Relationship Id="rId16" Type="http://schemas.openxmlformats.org/officeDocument/2006/relationships/slideMaster" Target="slideMasters/slideMaster16.xml"/><Relationship Id="rId107" Type="http://schemas.openxmlformats.org/officeDocument/2006/relationships/notesMaster" Target="notesMasters/notesMaster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8.xml"/><Relationship Id="rId37" Type="http://schemas.openxmlformats.org/officeDocument/2006/relationships/slide" Target="slides/slide13.xml"/><Relationship Id="rId53" Type="http://schemas.openxmlformats.org/officeDocument/2006/relationships/slide" Target="slides/slide29.xml"/><Relationship Id="rId58" Type="http://schemas.openxmlformats.org/officeDocument/2006/relationships/slide" Target="slides/slide34.xml"/><Relationship Id="rId74" Type="http://schemas.openxmlformats.org/officeDocument/2006/relationships/slide" Target="slides/slide50.xml"/><Relationship Id="rId79" Type="http://schemas.openxmlformats.org/officeDocument/2006/relationships/slide" Target="slides/slide55.xml"/><Relationship Id="rId102" Type="http://schemas.openxmlformats.org/officeDocument/2006/relationships/slide" Target="slides/slide78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6.xml"/><Relationship Id="rId95" Type="http://schemas.openxmlformats.org/officeDocument/2006/relationships/slide" Target="slides/slide71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3.xml"/><Relationship Id="rId43" Type="http://schemas.openxmlformats.org/officeDocument/2006/relationships/slide" Target="slides/slide19.xml"/><Relationship Id="rId48" Type="http://schemas.openxmlformats.org/officeDocument/2006/relationships/slide" Target="slides/slide24.xml"/><Relationship Id="rId64" Type="http://schemas.openxmlformats.org/officeDocument/2006/relationships/slide" Target="slides/slide40.xml"/><Relationship Id="rId69" Type="http://schemas.openxmlformats.org/officeDocument/2006/relationships/slide" Target="slides/slide45.xml"/><Relationship Id="rId80" Type="http://schemas.openxmlformats.org/officeDocument/2006/relationships/slide" Target="slides/slide56.xml"/><Relationship Id="rId85" Type="http://schemas.openxmlformats.org/officeDocument/2006/relationships/slide" Target="slides/slide61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9.xml"/><Relationship Id="rId38" Type="http://schemas.openxmlformats.org/officeDocument/2006/relationships/slide" Target="slides/slide14.xml"/><Relationship Id="rId59" Type="http://schemas.openxmlformats.org/officeDocument/2006/relationships/slide" Target="slides/slide35.xml"/><Relationship Id="rId103" Type="http://schemas.openxmlformats.org/officeDocument/2006/relationships/slide" Target="slides/slide79.xml"/><Relationship Id="rId108" Type="http://schemas.openxmlformats.org/officeDocument/2006/relationships/presProps" Target="presProps.xml"/><Relationship Id="rId54" Type="http://schemas.openxmlformats.org/officeDocument/2006/relationships/slide" Target="slides/slide30.xml"/><Relationship Id="rId70" Type="http://schemas.openxmlformats.org/officeDocument/2006/relationships/slide" Target="slides/slide46.xml"/><Relationship Id="rId75" Type="http://schemas.openxmlformats.org/officeDocument/2006/relationships/slide" Target="slides/slide51.xml"/><Relationship Id="rId91" Type="http://schemas.openxmlformats.org/officeDocument/2006/relationships/slide" Target="slides/slide67.xml"/><Relationship Id="rId96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4.xml"/><Relationship Id="rId36" Type="http://schemas.openxmlformats.org/officeDocument/2006/relationships/slide" Target="slides/slide12.xml"/><Relationship Id="rId49" Type="http://schemas.openxmlformats.org/officeDocument/2006/relationships/slide" Target="slides/slide25.xml"/><Relationship Id="rId57" Type="http://schemas.openxmlformats.org/officeDocument/2006/relationships/slide" Target="slides/slide33.xml"/><Relationship Id="rId106" Type="http://schemas.openxmlformats.org/officeDocument/2006/relationships/slide" Target="slides/slide8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7.xml"/><Relationship Id="rId44" Type="http://schemas.openxmlformats.org/officeDocument/2006/relationships/slide" Target="slides/slide20.xml"/><Relationship Id="rId52" Type="http://schemas.openxmlformats.org/officeDocument/2006/relationships/slide" Target="slides/slide28.xml"/><Relationship Id="rId60" Type="http://schemas.openxmlformats.org/officeDocument/2006/relationships/slide" Target="slides/slide36.xml"/><Relationship Id="rId65" Type="http://schemas.openxmlformats.org/officeDocument/2006/relationships/slide" Target="slides/slide41.xml"/><Relationship Id="rId73" Type="http://schemas.openxmlformats.org/officeDocument/2006/relationships/slide" Target="slides/slide49.xml"/><Relationship Id="rId78" Type="http://schemas.openxmlformats.org/officeDocument/2006/relationships/slide" Target="slides/slide54.xml"/><Relationship Id="rId81" Type="http://schemas.openxmlformats.org/officeDocument/2006/relationships/slide" Target="slides/slide57.xml"/><Relationship Id="rId86" Type="http://schemas.openxmlformats.org/officeDocument/2006/relationships/slide" Target="slides/slide62.xml"/><Relationship Id="rId94" Type="http://schemas.openxmlformats.org/officeDocument/2006/relationships/slide" Target="slides/slide70.xml"/><Relationship Id="rId99" Type="http://schemas.openxmlformats.org/officeDocument/2006/relationships/slide" Target="slides/slide75.xml"/><Relationship Id="rId101" Type="http://schemas.openxmlformats.org/officeDocument/2006/relationships/slide" Target="slides/slide77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5.xml"/><Relationship Id="rId109" Type="http://schemas.openxmlformats.org/officeDocument/2006/relationships/viewProps" Target="viewProps.xml"/><Relationship Id="rId34" Type="http://schemas.openxmlformats.org/officeDocument/2006/relationships/slide" Target="slides/slide10.xml"/><Relationship Id="rId50" Type="http://schemas.openxmlformats.org/officeDocument/2006/relationships/slide" Target="slides/slide26.xml"/><Relationship Id="rId55" Type="http://schemas.openxmlformats.org/officeDocument/2006/relationships/slide" Target="slides/slide31.xml"/><Relationship Id="rId76" Type="http://schemas.openxmlformats.org/officeDocument/2006/relationships/slide" Target="slides/slide52.xml"/><Relationship Id="rId97" Type="http://schemas.openxmlformats.org/officeDocument/2006/relationships/slide" Target="slides/slide73.xml"/><Relationship Id="rId104" Type="http://schemas.openxmlformats.org/officeDocument/2006/relationships/slide" Target="slides/slide8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7.xml"/><Relationship Id="rId92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5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6.xml"/><Relationship Id="rId45" Type="http://schemas.openxmlformats.org/officeDocument/2006/relationships/slide" Target="slides/slide21.xml"/><Relationship Id="rId66" Type="http://schemas.openxmlformats.org/officeDocument/2006/relationships/slide" Target="slides/slide42.xml"/><Relationship Id="rId87" Type="http://schemas.openxmlformats.org/officeDocument/2006/relationships/slide" Target="slides/slide63.xml"/><Relationship Id="rId110" Type="http://schemas.openxmlformats.org/officeDocument/2006/relationships/theme" Target="theme/theme1.xml"/><Relationship Id="rId61" Type="http://schemas.openxmlformats.org/officeDocument/2006/relationships/slide" Target="slides/slide37.xml"/><Relationship Id="rId82" Type="http://schemas.openxmlformats.org/officeDocument/2006/relationships/slide" Target="slides/slide58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6.xml"/><Relationship Id="rId35" Type="http://schemas.openxmlformats.org/officeDocument/2006/relationships/slide" Target="slides/slide11.xml"/><Relationship Id="rId56" Type="http://schemas.openxmlformats.org/officeDocument/2006/relationships/slide" Target="slides/slide32.xml"/><Relationship Id="rId77" Type="http://schemas.openxmlformats.org/officeDocument/2006/relationships/slide" Target="slides/slide53.xml"/><Relationship Id="rId100" Type="http://schemas.openxmlformats.org/officeDocument/2006/relationships/slide" Target="slides/slide76.xml"/><Relationship Id="rId105" Type="http://schemas.openxmlformats.org/officeDocument/2006/relationships/slide" Target="slides/slide8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7.xml"/><Relationship Id="rId72" Type="http://schemas.openxmlformats.org/officeDocument/2006/relationships/slide" Target="slides/slide48.xml"/><Relationship Id="rId93" Type="http://schemas.openxmlformats.org/officeDocument/2006/relationships/slide" Target="slides/slide69.xml"/><Relationship Id="rId98" Type="http://schemas.openxmlformats.org/officeDocument/2006/relationships/slide" Target="slides/slide74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.xml"/><Relationship Id="rId46" Type="http://schemas.openxmlformats.org/officeDocument/2006/relationships/slide" Target="slides/slide22.xml"/><Relationship Id="rId67" Type="http://schemas.openxmlformats.org/officeDocument/2006/relationships/slide" Target="slides/slide43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7.xml"/><Relationship Id="rId62" Type="http://schemas.openxmlformats.org/officeDocument/2006/relationships/slide" Target="slides/slide38.xml"/><Relationship Id="rId83" Type="http://schemas.openxmlformats.org/officeDocument/2006/relationships/slide" Target="slides/slide59.xml"/><Relationship Id="rId88" Type="http://schemas.openxmlformats.org/officeDocument/2006/relationships/slide" Target="slides/slide64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80B8E5-8AB3-4CCC-AE8A-B33DEF95B962}" type="datetimeFigureOut">
              <a:rPr lang="en-US" smtClean="0"/>
              <a:t>2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53A0B-47A5-4B2F-8777-3B3023570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003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14D232-A071-42A3-A9BE-4E52FB8B269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4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14D232-A071-42A3-A9BE-4E52FB8B269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8908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14D232-A071-42A3-A9BE-4E52FB8B269F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145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14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4580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493497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39329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5955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259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641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220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9104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3651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864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369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445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692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785417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64776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760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5483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8361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643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98908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2462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1400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788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7379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9994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986383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63787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0444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9905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29914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21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0552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45651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5659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8236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3723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34516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682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805474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6815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0500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1170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1916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9408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9998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54486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6565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577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995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3470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94709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6420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473152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182898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8497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977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8947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133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090315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70272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395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300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172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18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8709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35485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448743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155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594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51621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238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69692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293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4539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8110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7569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3748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4268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122124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023258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8631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85256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386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9182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4035096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50895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4707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8610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11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118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6615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779286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0070535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3181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7393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83077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2334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711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03863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0880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63225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810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55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302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29192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283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7678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428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3488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5923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968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0839704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734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1341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913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9348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538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946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9564697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253554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145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7977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8561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0129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643201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578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7058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0764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635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963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5440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4959478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054830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4792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9685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92494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4815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17826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883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08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695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422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07634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0175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015564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00700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3145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8709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6543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795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286940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217067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4094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583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5023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1421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9766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4878433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713995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860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3607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25357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771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3881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9873901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0922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4609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216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7817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062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179096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8348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912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884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149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688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8390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486900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824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3530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3627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062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2827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7448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836314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8210177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2508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5228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3588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420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8170474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261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968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8605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8534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01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8781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528627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984080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55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8672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3495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449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0228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651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0782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35761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7641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9149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8556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9976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665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1480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6756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3619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58213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022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95972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50777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2490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32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1500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6048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57096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659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982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381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3830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110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5100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09721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3127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3165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8232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09081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06752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7509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0205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9827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002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455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0018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248581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8159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7520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072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0599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465434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7326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056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410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088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9871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85890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9261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4506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619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275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332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277722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574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01342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4079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868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3899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030100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870442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9231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04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8943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279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28442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7254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771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4834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slideLayout" Target="../slideLayouts/slideLayout204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2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7.xml"/><Relationship Id="rId7" Type="http://schemas.openxmlformats.org/officeDocument/2006/relationships/slideLayout" Target="../slideLayouts/slideLayout211.xml"/><Relationship Id="rId12" Type="http://schemas.openxmlformats.org/officeDocument/2006/relationships/slideLayout" Target="../slideLayouts/slideLayout216.xml"/><Relationship Id="rId2" Type="http://schemas.openxmlformats.org/officeDocument/2006/relationships/slideLayout" Target="../slideLayouts/slideLayout206.xml"/><Relationship Id="rId1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10.xml"/><Relationship Id="rId11" Type="http://schemas.openxmlformats.org/officeDocument/2006/relationships/slideLayout" Target="../slideLayouts/slideLayout215.xml"/><Relationship Id="rId5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4.xml"/><Relationship Id="rId4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1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8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6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31.xml"/><Relationship Id="rId7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40.xml"/><Relationship Id="rId2" Type="http://schemas.openxmlformats.org/officeDocument/2006/relationships/slideLayout" Target="../slideLayouts/slideLayout230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8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slideLayout" Target="../slideLayouts/slideLayout252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0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55.xml"/><Relationship Id="rId7" Type="http://schemas.openxmlformats.org/officeDocument/2006/relationships/slideLayout" Target="../slideLayouts/slideLayout259.xml"/><Relationship Id="rId12" Type="http://schemas.openxmlformats.org/officeDocument/2006/relationships/slideLayout" Target="../slideLayouts/slideLayout264.xml"/><Relationship Id="rId2" Type="http://schemas.openxmlformats.org/officeDocument/2006/relationships/slideLayout" Target="../slideLayouts/slideLayout254.xml"/><Relationship Id="rId1" Type="http://schemas.openxmlformats.org/officeDocument/2006/relationships/slideLayout" Target="../slideLayouts/slideLayout253.xml"/><Relationship Id="rId6" Type="http://schemas.openxmlformats.org/officeDocument/2006/relationships/slideLayout" Target="../slideLayouts/slideLayout258.xml"/><Relationship Id="rId11" Type="http://schemas.openxmlformats.org/officeDocument/2006/relationships/slideLayout" Target="../slideLayouts/slideLayout263.xml"/><Relationship Id="rId5" Type="http://schemas.openxmlformats.org/officeDocument/2006/relationships/slideLayout" Target="../slideLayouts/slideLayout257.xml"/><Relationship Id="rId10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56.xml"/><Relationship Id="rId9" Type="http://schemas.openxmlformats.org/officeDocument/2006/relationships/slideLayout" Target="../slideLayouts/slideLayout261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2" Type="http://schemas.openxmlformats.org/officeDocument/2006/relationships/slideLayout" Target="../slideLayouts/slideLayout278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778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662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694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9779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4815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8921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1469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  <p:sldLayoutId id="2147483933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750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  <p:sldLayoutId id="214748394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6799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  <p:sldLayoutId id="2147483972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2898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  <p:sldLayoutId id="2147483985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6097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3399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  <p:sldLayoutId id="2147483998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336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8735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  <p:sldLayoutId id="2147484024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332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  <p:sldLayoutId id="214748405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3802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2" r:id="rId1"/>
    <p:sldLayoutId id="2147484053" r:id="rId2"/>
    <p:sldLayoutId id="2147484054" r:id="rId3"/>
    <p:sldLayoutId id="2147484055" r:id="rId4"/>
    <p:sldLayoutId id="2147484056" r:id="rId5"/>
    <p:sldLayoutId id="2147484057" r:id="rId6"/>
    <p:sldLayoutId id="2147484058" r:id="rId7"/>
    <p:sldLayoutId id="2147484059" r:id="rId8"/>
    <p:sldLayoutId id="2147484060" r:id="rId9"/>
    <p:sldLayoutId id="2147484061" r:id="rId10"/>
    <p:sldLayoutId id="2147484062" r:id="rId11"/>
    <p:sldLayoutId id="2147484063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8419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013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9924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857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2775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5426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374A9C-1B12-4F59-AD8D-A4633FFB0FF2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02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3BEBA14-6DE7-482B-826A-78393C332BC3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3018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  <p:sldLayoutId id="2147483764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9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9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slide" Target="slide17.xml"/><Relationship Id="rId7" Type="http://schemas.openxmlformats.org/officeDocument/2006/relationships/slide" Target="slide2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5" Type="http://schemas.openxmlformats.org/officeDocument/2006/relationships/slide" Target="slide14.xml"/><Relationship Id="rId4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8.xml"/><Relationship Id="rId4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0.xml"/><Relationship Id="rId4" Type="http://schemas.openxmlformats.org/officeDocument/2006/relationships/slide" Target="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2.xml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4.xml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6.xml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13" Type="http://schemas.openxmlformats.org/officeDocument/2006/relationships/slide" Target="slide20.xml"/><Relationship Id="rId18" Type="http://schemas.openxmlformats.org/officeDocument/2006/relationships/slide" Target="slide37.xml"/><Relationship Id="rId3" Type="http://schemas.openxmlformats.org/officeDocument/2006/relationships/slide" Target="slide31.xml"/><Relationship Id="rId21" Type="http://schemas.openxmlformats.org/officeDocument/2006/relationships/slide" Target="slide38.xml"/><Relationship Id="rId7" Type="http://schemas.openxmlformats.org/officeDocument/2006/relationships/slide" Target="slide26.xml"/><Relationship Id="rId12" Type="http://schemas.openxmlformats.org/officeDocument/2006/relationships/slide" Target="slide21.xml"/><Relationship Id="rId17" Type="http://schemas.openxmlformats.org/officeDocument/2006/relationships/slide" Target="slide34.xml"/><Relationship Id="rId2" Type="http://schemas.openxmlformats.org/officeDocument/2006/relationships/slide" Target="slide30.xml"/><Relationship Id="rId16" Type="http://schemas.openxmlformats.org/officeDocument/2006/relationships/slide" Target="slide19.xml"/><Relationship Id="rId20" Type="http://schemas.openxmlformats.org/officeDocument/2006/relationships/slide" Target="slide35.xml"/><Relationship Id="rId1" Type="http://schemas.openxmlformats.org/officeDocument/2006/relationships/slideLayout" Target="../slideLayouts/slideLayout146.xml"/><Relationship Id="rId6" Type="http://schemas.openxmlformats.org/officeDocument/2006/relationships/slide" Target="slide25.xml"/><Relationship Id="rId11" Type="http://schemas.openxmlformats.org/officeDocument/2006/relationships/slide" Target="slide22.xml"/><Relationship Id="rId5" Type="http://schemas.openxmlformats.org/officeDocument/2006/relationships/slide" Target="slide33.xml"/><Relationship Id="rId15" Type="http://schemas.openxmlformats.org/officeDocument/2006/relationships/slide" Target="slide24.xml"/><Relationship Id="rId23" Type="http://schemas.openxmlformats.org/officeDocument/2006/relationships/slide" Target="slide2.xml"/><Relationship Id="rId10" Type="http://schemas.openxmlformats.org/officeDocument/2006/relationships/slide" Target="slide23.xml"/><Relationship Id="rId19" Type="http://schemas.openxmlformats.org/officeDocument/2006/relationships/slide" Target="slide36.xml"/><Relationship Id="rId4" Type="http://schemas.openxmlformats.org/officeDocument/2006/relationships/slide" Target="slide32.xml"/><Relationship Id="rId9" Type="http://schemas.openxmlformats.org/officeDocument/2006/relationships/slide" Target="slide28.xml"/><Relationship Id="rId14" Type="http://schemas.openxmlformats.org/officeDocument/2006/relationships/slide" Target="slide29.xml"/><Relationship Id="rId22" Type="http://schemas.openxmlformats.org/officeDocument/2006/relationships/slide" Target="slide3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slide" Target="slide3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56.xml"/><Relationship Id="rId6" Type="http://schemas.openxmlformats.org/officeDocument/2006/relationships/slide" Target="slide18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" Target="slide3.xml"/><Relationship Id="rId7" Type="http://schemas.openxmlformats.org/officeDocument/2006/relationships/slide" Target="slide76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4.xml"/><Relationship Id="rId5" Type="http://schemas.openxmlformats.org/officeDocument/2006/relationships/slide" Target="slide18.xml"/><Relationship Id="rId4" Type="http://schemas.openxmlformats.org/officeDocument/2006/relationships/slide" Target="slide3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810.png"/><Relationship Id="rId7" Type="http://schemas.openxmlformats.org/officeDocument/2006/relationships/slide" Target="slide18.xml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10.png"/><Relationship Id="rId5" Type="http://schemas.openxmlformats.org/officeDocument/2006/relationships/image" Target="../media/image102.png"/><Relationship Id="rId4" Type="http://schemas.openxmlformats.org/officeDocument/2006/relationships/image" Target="../media/image9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39.png"/><Relationship Id="rId7" Type="http://schemas.openxmlformats.org/officeDocument/2006/relationships/slide" Target="slide18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44.png"/><Relationship Id="rId7" Type="http://schemas.openxmlformats.org/officeDocument/2006/relationships/slide" Target="slide18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49.png"/><Relationship Id="rId7" Type="http://schemas.openxmlformats.org/officeDocument/2006/relationships/slide" Target="slide18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54.png"/><Relationship Id="rId7" Type="http://schemas.openxmlformats.org/officeDocument/2006/relationships/slide" Target="slide18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59.png"/><Relationship Id="rId7" Type="http://schemas.openxmlformats.org/officeDocument/2006/relationships/slide" Target="slide18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64.png"/><Relationship Id="rId7" Type="http://schemas.openxmlformats.org/officeDocument/2006/relationships/slide" Target="slide18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69.png"/><Relationship Id="rId7" Type="http://schemas.openxmlformats.org/officeDocument/2006/relationships/slide" Target="slide18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74.png"/><Relationship Id="rId7" Type="http://schemas.openxmlformats.org/officeDocument/2006/relationships/slide" Target="slide18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79.png"/><Relationship Id="rId7" Type="http://schemas.openxmlformats.org/officeDocument/2006/relationships/slide" Target="slide18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.wmf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84.png"/><Relationship Id="rId7" Type="http://schemas.openxmlformats.org/officeDocument/2006/relationships/slide" Target="slide18.xm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89.png"/><Relationship Id="rId7" Type="http://schemas.openxmlformats.org/officeDocument/2006/relationships/slide" Target="slide18.xm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94.png"/><Relationship Id="rId7" Type="http://schemas.openxmlformats.org/officeDocument/2006/relationships/slide" Target="slide18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99.png"/><Relationship Id="rId7" Type="http://schemas.openxmlformats.org/officeDocument/2006/relationships/slide" Target="slide18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03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05.png"/><Relationship Id="rId7" Type="http://schemas.openxmlformats.org/officeDocument/2006/relationships/slide" Target="slide18.xm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11.png"/><Relationship Id="rId7" Type="http://schemas.openxmlformats.org/officeDocument/2006/relationships/slide" Target="slide18.xm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16.png"/><Relationship Id="rId7" Type="http://schemas.openxmlformats.org/officeDocument/2006/relationships/slide" Target="slide18.xm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21.png"/><Relationship Id="rId7" Type="http://schemas.openxmlformats.org/officeDocument/2006/relationships/slide" Target="slide18.xm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26.png"/><Relationship Id="rId7" Type="http://schemas.openxmlformats.org/officeDocument/2006/relationships/slide" Target="slide18.xm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56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13" Type="http://schemas.openxmlformats.org/officeDocument/2006/relationships/slide" Target="slide41.xml"/><Relationship Id="rId18" Type="http://schemas.openxmlformats.org/officeDocument/2006/relationships/slide" Target="slide64.xml"/><Relationship Id="rId3" Type="http://schemas.openxmlformats.org/officeDocument/2006/relationships/slide" Target="slide57.xml"/><Relationship Id="rId7" Type="http://schemas.openxmlformats.org/officeDocument/2006/relationships/slide" Target="slide51.xml"/><Relationship Id="rId12" Type="http://schemas.openxmlformats.org/officeDocument/2006/relationships/slide" Target="slide43.xml"/><Relationship Id="rId17" Type="http://schemas.openxmlformats.org/officeDocument/2006/relationships/slide" Target="slide2.xml"/><Relationship Id="rId2" Type="http://schemas.openxmlformats.org/officeDocument/2006/relationships/slide" Target="slide56.xml"/><Relationship Id="rId16" Type="http://schemas.openxmlformats.org/officeDocument/2006/relationships/slide" Target="slide40.xml"/><Relationship Id="rId1" Type="http://schemas.openxmlformats.org/officeDocument/2006/relationships/slideLayout" Target="../slideLayouts/slideLayout158.xml"/><Relationship Id="rId6" Type="http://schemas.openxmlformats.org/officeDocument/2006/relationships/slide" Target="slide50.xml"/><Relationship Id="rId11" Type="http://schemas.openxmlformats.org/officeDocument/2006/relationships/slide" Target="slide44.xml"/><Relationship Id="rId5" Type="http://schemas.openxmlformats.org/officeDocument/2006/relationships/slide" Target="slide61.xml"/><Relationship Id="rId15" Type="http://schemas.openxmlformats.org/officeDocument/2006/relationships/slide" Target="slide48.xml"/><Relationship Id="rId10" Type="http://schemas.openxmlformats.org/officeDocument/2006/relationships/slide" Target="slide45.xml"/><Relationship Id="rId4" Type="http://schemas.openxmlformats.org/officeDocument/2006/relationships/slide" Target="slide59.xml"/><Relationship Id="rId9" Type="http://schemas.openxmlformats.org/officeDocument/2006/relationships/slide" Target="slide53.xml"/><Relationship Id="rId14" Type="http://schemas.openxmlformats.org/officeDocument/2006/relationships/slide" Target="slide5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6.x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8.wmf"/><Relationship Id="rId18" Type="http://schemas.openxmlformats.org/officeDocument/2006/relationships/image" Target="../media/image1010.png"/><Relationship Id="rId3" Type="http://schemas.openxmlformats.org/officeDocument/2006/relationships/image" Target="../media/image137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68.xml"/><Relationship Id="rId16" Type="http://schemas.openxmlformats.org/officeDocument/2006/relationships/oleObject" Target="../embeddings/oleObject7.bin"/><Relationship Id="rId20" Type="http://schemas.openxmlformats.org/officeDocument/2006/relationships/slide" Target="slide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.bin"/><Relationship Id="rId19" Type="http://schemas.openxmlformats.org/officeDocument/2006/relationships/slide" Target="slide39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8.xml"/><Relationship Id="rId6" Type="http://schemas.openxmlformats.org/officeDocument/2006/relationships/slide" Target="slide3.xml"/><Relationship Id="rId5" Type="http://schemas.openxmlformats.org/officeDocument/2006/relationships/slide" Target="slide39.xml"/><Relationship Id="rId4" Type="http://schemas.openxmlformats.org/officeDocument/2006/relationships/image" Target="../media/image4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15.png"/><Relationship Id="rId5" Type="http://schemas.openxmlformats.org/officeDocument/2006/relationships/image" Target="../media/image142.png"/><Relationship Id="rId10" Type="http://schemas.openxmlformats.org/officeDocument/2006/relationships/image" Target="../media/image1210.png"/><Relationship Id="rId4" Type="http://schemas.openxmlformats.org/officeDocument/2006/relationships/image" Target="../media/image41.emf"/><Relationship Id="rId9" Type="http://schemas.openxmlformats.org/officeDocument/2006/relationships/image" Target="../media/image18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168.xml"/><Relationship Id="rId6" Type="http://schemas.openxmlformats.org/officeDocument/2006/relationships/slide" Target="slide3.xml"/><Relationship Id="rId5" Type="http://schemas.openxmlformats.org/officeDocument/2006/relationships/slide" Target="slide39.xml"/><Relationship Id="rId4" Type="http://schemas.openxmlformats.org/officeDocument/2006/relationships/image" Target="../media/image22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31.emf"/><Relationship Id="rId7" Type="http://schemas.openxmlformats.org/officeDocument/2006/relationships/image" Target="../media/image146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10" Type="http://schemas.openxmlformats.org/officeDocument/2006/relationships/slide" Target="slide3.xml"/><Relationship Id="rId4" Type="http://schemas.openxmlformats.org/officeDocument/2006/relationships/image" Target="../media/image143.png"/><Relationship Id="rId9" Type="http://schemas.openxmlformats.org/officeDocument/2006/relationships/slide" Target="slide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68.xml"/><Relationship Id="rId6" Type="http://schemas.openxmlformats.org/officeDocument/2006/relationships/slide" Target="slide3.xml"/><Relationship Id="rId5" Type="http://schemas.openxmlformats.org/officeDocument/2006/relationships/slide" Target="slide39.xml"/><Relationship Id="rId4" Type="http://schemas.openxmlformats.org/officeDocument/2006/relationships/image" Target="../media/image1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1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350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6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slide" Target="slide3.xml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68.xml"/><Relationship Id="rId6" Type="http://schemas.openxmlformats.org/officeDocument/2006/relationships/slide" Target="slide39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68.xml"/><Relationship Id="rId5" Type="http://schemas.openxmlformats.org/officeDocument/2006/relationships/image" Target="../media/image370.png"/><Relationship Id="rId4" Type="http://schemas.openxmlformats.org/officeDocument/2006/relationships/image" Target="../media/image1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8.xml"/><Relationship Id="rId6" Type="http://schemas.openxmlformats.org/officeDocument/2006/relationships/slide" Target="slide2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155.png"/><Relationship Id="rId7" Type="http://schemas.openxmlformats.org/officeDocument/2006/relationships/image" Target="../media/image460.png"/><Relationship Id="rId12" Type="http://schemas.openxmlformats.org/officeDocument/2006/relationships/slide" Target="slide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451.png"/><Relationship Id="rId11" Type="http://schemas.openxmlformats.org/officeDocument/2006/relationships/slide" Target="slide39.xml"/><Relationship Id="rId5" Type="http://schemas.openxmlformats.org/officeDocument/2006/relationships/image" Target="../media/image440.png"/><Relationship Id="rId10" Type="http://schemas.openxmlformats.org/officeDocument/2006/relationships/image" Target="../media/image134.png"/><Relationship Id="rId9" Type="http://schemas.openxmlformats.org/officeDocument/2006/relationships/image" Target="../media/image48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58.png"/><Relationship Id="rId7" Type="http://schemas.openxmlformats.org/officeDocument/2006/relationships/slide" Target="slide39.xml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135.emf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image" Target="../media/image136.emf"/><Relationship Id="rId7" Type="http://schemas.openxmlformats.org/officeDocument/2006/relationships/image" Target="../media/image590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Relationship Id="rId9" Type="http://schemas.openxmlformats.org/officeDocument/2006/relationships/slide" Target="slide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8.bin"/><Relationship Id="rId7" Type="http://schemas.openxmlformats.org/officeDocument/2006/relationships/slide" Target="slide39.xml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5.png"/><Relationship Id="rId5" Type="http://schemas.openxmlformats.org/officeDocument/2006/relationships/image" Target="../media/image610.png"/><Relationship Id="rId4" Type="http://schemas.openxmlformats.org/officeDocument/2006/relationships/image" Target="../media/image13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640.png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0.png"/><Relationship Id="rId5" Type="http://schemas.openxmlformats.org/officeDocument/2006/relationships/image" Target="../media/image620.png"/><Relationship Id="rId10" Type="http://schemas.openxmlformats.org/officeDocument/2006/relationships/slide" Target="slide3.xml"/><Relationship Id="rId4" Type="http://schemas.openxmlformats.org/officeDocument/2006/relationships/image" Target="../media/image137.wmf"/><Relationship Id="rId9" Type="http://schemas.openxmlformats.org/officeDocument/2006/relationships/slide" Target="slide3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slide" Target="slide3.xml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68.xml"/><Relationship Id="rId6" Type="http://schemas.openxmlformats.org/officeDocument/2006/relationships/slide" Target="slide39.xml"/><Relationship Id="rId5" Type="http://schemas.openxmlformats.org/officeDocument/2006/relationships/image" Target="../media/image138.png"/><Relationship Id="rId4" Type="http://schemas.openxmlformats.org/officeDocument/2006/relationships/image" Target="../media/image53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image" Target="../media/image139.emf"/><Relationship Id="rId7" Type="http://schemas.openxmlformats.org/officeDocument/2006/relationships/image" Target="../media/image740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730.png"/><Relationship Id="rId5" Type="http://schemas.openxmlformats.org/officeDocument/2006/relationships/image" Target="../media/image720.png"/><Relationship Id="rId4" Type="http://schemas.openxmlformats.org/officeDocument/2006/relationships/image" Target="../media/image711.png"/><Relationship Id="rId9" Type="http://schemas.openxmlformats.org/officeDocument/2006/relationships/slide" Target="slide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68.xml"/><Relationship Id="rId5" Type="http://schemas.openxmlformats.org/officeDocument/2006/relationships/slide" Target="slide3.xml"/><Relationship Id="rId4" Type="http://schemas.openxmlformats.org/officeDocument/2006/relationships/slide" Target="slide3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7" Type="http://schemas.openxmlformats.org/officeDocument/2006/relationships/image" Target="../media/image600.png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800.png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68.xml"/><Relationship Id="rId5" Type="http://schemas.openxmlformats.org/officeDocument/2006/relationships/slide" Target="slide3.xml"/><Relationship Id="rId4" Type="http://schemas.openxmlformats.org/officeDocument/2006/relationships/slide" Target="slide3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0.xml"/><Relationship Id="rId6" Type="http://schemas.openxmlformats.org/officeDocument/2006/relationships/slide" Target="slide2.xml"/><Relationship Id="rId5" Type="http://schemas.openxmlformats.org/officeDocument/2006/relationships/image" Target="../media/image14.png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82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750.png"/><Relationship Id="rId5" Type="http://schemas.openxmlformats.org/officeDocument/2006/relationships/image" Target="../media/image700.png"/><Relationship Id="rId4" Type="http://schemas.openxmlformats.org/officeDocument/2006/relationships/image" Target="../media/image68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68.xml"/><Relationship Id="rId6" Type="http://schemas.openxmlformats.org/officeDocument/2006/relationships/slide" Target="slide3.xml"/><Relationship Id="rId5" Type="http://schemas.openxmlformats.org/officeDocument/2006/relationships/slide" Target="slide39.xml"/><Relationship Id="rId4" Type="http://schemas.openxmlformats.org/officeDocument/2006/relationships/image" Target="../media/image17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68.xml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77.png"/><Relationship Id="rId7" Type="http://schemas.openxmlformats.org/officeDocument/2006/relationships/slide" Target="slide39.xml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68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76.xml"/><Relationship Id="rId3" Type="http://schemas.openxmlformats.org/officeDocument/2006/relationships/slide" Target="slide73.xml"/><Relationship Id="rId7" Type="http://schemas.openxmlformats.org/officeDocument/2006/relationships/slide" Target="slide2.xml"/><Relationship Id="rId2" Type="http://schemas.openxmlformats.org/officeDocument/2006/relationships/slide" Target="slide71.xml"/><Relationship Id="rId1" Type="http://schemas.openxmlformats.org/officeDocument/2006/relationships/slideLayout" Target="../slideLayouts/slideLayout158.xml"/><Relationship Id="rId6" Type="http://schemas.openxmlformats.org/officeDocument/2006/relationships/slide" Target="slide65.xml"/><Relationship Id="rId5" Type="http://schemas.openxmlformats.org/officeDocument/2006/relationships/slide" Target="slide68.xml"/><Relationship Id="rId4" Type="http://schemas.openxmlformats.org/officeDocument/2006/relationships/slide" Target="slide6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68.xml"/><Relationship Id="rId4" Type="http://schemas.openxmlformats.org/officeDocument/2006/relationships/slide" Target="slide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180.xml"/><Relationship Id="rId5" Type="http://schemas.openxmlformats.org/officeDocument/2006/relationships/slide" Target="slide3.xml"/><Relationship Id="rId4" Type="http://schemas.openxmlformats.org/officeDocument/2006/relationships/slide" Target="slide6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87.xml"/><Relationship Id="rId4" Type="http://schemas.openxmlformats.org/officeDocument/2006/relationships/slide" Target="slide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04.xml"/><Relationship Id="rId6" Type="http://schemas.openxmlformats.org/officeDocument/2006/relationships/slide" Target="slide3.xml"/><Relationship Id="rId5" Type="http://schemas.openxmlformats.org/officeDocument/2006/relationships/slide" Target="slide64.xml"/><Relationship Id="rId4" Type="http://schemas.openxmlformats.org/officeDocument/2006/relationships/image" Target="../media/image45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16.xml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2.xml"/><Relationship Id="rId6" Type="http://schemas.openxmlformats.org/officeDocument/2006/relationships/slide" Target="slide2.xml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23.xml"/><Relationship Id="rId5" Type="http://schemas.openxmlformats.org/officeDocument/2006/relationships/slide" Target="slide3.xml"/><Relationship Id="rId4" Type="http://schemas.openxmlformats.org/officeDocument/2006/relationships/slide" Target="slide6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40.xml"/><Relationship Id="rId5" Type="http://schemas.openxmlformats.org/officeDocument/2006/relationships/slide" Target="slide3.xml"/><Relationship Id="rId4" Type="http://schemas.openxmlformats.org/officeDocument/2006/relationships/slide" Target="slide6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47.xml"/><Relationship Id="rId4" Type="http://schemas.openxmlformats.org/officeDocument/2006/relationships/slide" Target="slide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64.xml"/><Relationship Id="rId5" Type="http://schemas.openxmlformats.org/officeDocument/2006/relationships/slide" Target="slide3.xml"/><Relationship Id="rId4" Type="http://schemas.openxmlformats.org/officeDocument/2006/relationships/slide" Target="slide6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71.xml"/><Relationship Id="rId5" Type="http://schemas.openxmlformats.org/officeDocument/2006/relationships/image" Target="../media/image168.emf"/><Relationship Id="rId4" Type="http://schemas.openxmlformats.org/officeDocument/2006/relationships/slide" Target="slide3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70.png"/><Relationship Id="rId7" Type="http://schemas.openxmlformats.org/officeDocument/2006/relationships/image" Target="../media/image184.png"/><Relationship Id="rId12" Type="http://schemas.openxmlformats.org/officeDocument/2006/relationships/slide" Target="slide3.xml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83.xml"/><Relationship Id="rId6" Type="http://schemas.openxmlformats.org/officeDocument/2006/relationships/image" Target="../media/image176.png"/><Relationship Id="rId11" Type="http://schemas.openxmlformats.org/officeDocument/2006/relationships/slide" Target="slide64.xml"/><Relationship Id="rId5" Type="http://schemas.openxmlformats.org/officeDocument/2006/relationships/image" Target="../media/image174.png"/><Relationship Id="rId10" Type="http://schemas.openxmlformats.org/officeDocument/2006/relationships/image" Target="../media/image190.png"/><Relationship Id="rId4" Type="http://schemas.openxmlformats.org/officeDocument/2006/relationships/image" Target="../media/image172.png"/><Relationship Id="rId9" Type="http://schemas.openxmlformats.org/officeDocument/2006/relationships/image" Target="../media/image188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77.xml"/><Relationship Id="rId3" Type="http://schemas.openxmlformats.org/officeDocument/2006/relationships/slide" Target="slide82.xml"/><Relationship Id="rId7" Type="http://schemas.openxmlformats.org/officeDocument/2006/relationships/slide" Target="slide22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278.xml"/><Relationship Id="rId6" Type="http://schemas.openxmlformats.org/officeDocument/2006/relationships/slide" Target="slide23.xml"/><Relationship Id="rId5" Type="http://schemas.openxmlformats.org/officeDocument/2006/relationships/slide" Target="slide80.xml"/><Relationship Id="rId10" Type="http://schemas.openxmlformats.org/officeDocument/2006/relationships/slide" Target="slide2.xml"/><Relationship Id="rId4" Type="http://schemas.openxmlformats.org/officeDocument/2006/relationships/slide" Target="slide79.xml"/><Relationship Id="rId9" Type="http://schemas.openxmlformats.org/officeDocument/2006/relationships/slide" Target="slide7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4.xml"/><Relationship Id="rId6" Type="http://schemas.openxmlformats.org/officeDocument/2006/relationships/slide" Target="slide2.xml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88.xml"/><Relationship Id="rId4" Type="http://schemas.openxmlformats.org/officeDocument/2006/relationships/slide" Target="slide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8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6.xml"/><Relationship Id="rId6" Type="http://schemas.openxmlformats.org/officeDocument/2006/relationships/slide" Target="slide2.xml"/><Relationship Id="rId5" Type="http://schemas.openxmlformats.org/officeDocument/2006/relationships/image" Target="../media/image26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050" y="732121"/>
            <a:ext cx="4754443" cy="549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9017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KIẾN THỨC CƠ BẢN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4855" y="1143003"/>
            <a:ext cx="332559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4855" y="1533498"/>
            <a:ext cx="273882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5129" y="2121351"/>
            <a:ext cx="9836728" cy="2459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>
              <a:lnSpc>
                <a:spcPct val="115000"/>
              </a:lnSpc>
              <a:spcAft>
                <a:spcPts val="1000"/>
              </a:spcAft>
              <a:tabLst>
                <a:tab pos="45021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DẠNG TOÁN</a:t>
            </a:r>
            <a:r>
              <a:rPr lang="en-US" sz="2800" b="1" dirty="0">
                <a:solidFill>
                  <a:srgbClr val="FF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rgbClr val="C0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FF0000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56890577"/>
                  </p:ext>
                </p:extLst>
              </p:nvPr>
            </p:nvGraphicFramePr>
            <p:xfrm>
              <a:off x="501621" y="4608777"/>
              <a:ext cx="11432140" cy="186591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432140">
                      <a:extLst>
                        <a:ext uri="{9D8B030D-6E8A-4147-A177-3AD203B41FA5}">
                          <a16:colId xmlns:a16="http://schemas.microsoft.com/office/drawing/2014/main" val="336164102"/>
                        </a:ext>
                      </a:extLst>
                    </a:gridCol>
                  </a:tblGrid>
                  <a:tr h="186591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nl-NL" sz="2800" b="1" dirty="0" smtClean="0">
                              <a:solidFill>
                                <a:srgbClr val="0000CC"/>
                              </a:solidFill>
                              <a:effectLst/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b="1" dirty="0">
                              <a:solidFill>
                                <a:srgbClr val="0000CC"/>
                              </a:solidFill>
                              <a:effectLst/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. </a:t>
                          </a:r>
                          <a:r>
                            <a:rPr lang="vi-VN" sz="2800" b="1" dirty="0">
                              <a:solidFill>
                                <a:srgbClr val="0000CC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Phương pháp giải: </a:t>
                          </a:r>
                          <a:r>
                            <a:rPr lang="nl-NL" sz="2800" dirty="0">
                              <a:solidFill>
                                <a:srgbClr val="0000CC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Dựa vào đặc trưng của đề bài tính diện tích đáy và độ dài đường cao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nl-NL" sz="2800" b="1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r>
                            <a:rPr lang="nl-NL" sz="2800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ính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hể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ích</a:t>
                          </a:r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𝑽</m:t>
                              </m:r>
                              <m:r>
                                <a:rPr lang="vi-VN" sz="2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vi-VN" sz="2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𝒉</m:t>
                              </m:r>
                              <m:r>
                                <a:rPr lang="vi-VN" sz="2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362392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56890577"/>
                  </p:ext>
                </p:extLst>
              </p:nvPr>
            </p:nvGraphicFramePr>
            <p:xfrm>
              <a:off x="501621" y="4608777"/>
              <a:ext cx="11432140" cy="186591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432140">
                      <a:extLst>
                        <a:ext uri="{9D8B030D-6E8A-4147-A177-3AD203B41FA5}">
                          <a16:colId xmlns:a16="http://schemas.microsoft.com/office/drawing/2014/main" val="336164102"/>
                        </a:ext>
                      </a:extLst>
                    </a:gridCol>
                  </a:tblGrid>
                  <a:tr h="18659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3" t="-4560" r="-107" b="-6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623921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2" y="115722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55" y="191476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3926" y="117556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38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050" y="732121"/>
            <a:ext cx="4754443" cy="549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9017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KIẾN THỨC CƠ BẢN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4855" y="1143003"/>
            <a:ext cx="332559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4855" y="1533498"/>
            <a:ext cx="273882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5129" y="2121351"/>
            <a:ext cx="9836728" cy="2459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45021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DẠNG T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719580" algn="l"/>
                <a:tab pos="3262630" algn="l"/>
                <a:tab pos="480631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828800" algn="l"/>
                <a:tab pos="3657600" algn="l"/>
                <a:tab pos="5200650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sz="28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9050" y="4580486"/>
            <a:ext cx="845622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BÀI TẬP RÈN LUYỆN PHÂN CHIA MỨC ĐỘ.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2" y="6953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55" y="145290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3926" y="71370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66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>
            <a:hlinkClick r:id="rId3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4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7">
            <a:hlinkClick r:id="rId3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5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8">
            <a:hlinkClick r:id="rId4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7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9">
            <a:hlinkClick r:id="rId4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8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0">
            <a:hlinkClick r:id="rId4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9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Box 11">
            <a:hlinkClick r:id="rId2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0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Box 12">
            <a:hlinkClick r:id="rId5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5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Box 13">
            <a:hlinkClick r:id="rId5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Box 14">
            <a:hlinkClick r:id="rId6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TextBox 16">
            <a:hlinkClick r:id="rId2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Box 17">
            <a:hlinkClick r:id="rId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6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TextBox 18">
            <a:hlinkClick r:id="rId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7" name="Action Button: Back or Previous 26">
            <a:hlinkClick r:id="rId7" action="ppaction://hlinksldjump" highlightClick="1"/>
          </p:cNvPr>
          <p:cNvSpPr/>
          <p:nvPr/>
        </p:nvSpPr>
        <p:spPr>
          <a:xfrm>
            <a:off x="10261067" y="6253017"/>
            <a:ext cx="545830" cy="4190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ction Button: Forward or Next 27">
            <a:hlinkClick r:id="rId8" action="ppaction://hlinksldjump" highlightClick="1"/>
          </p:cNvPr>
          <p:cNvSpPr/>
          <p:nvPr/>
        </p:nvSpPr>
        <p:spPr>
          <a:xfrm>
            <a:off x="11284404" y="6253017"/>
            <a:ext cx="495502" cy="4190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ction Button: Home 1">
            <a:hlinkClick r:id="rId7" action="ppaction://hlinksldjump" highlightClick="1"/>
          </p:cNvPr>
          <p:cNvSpPr/>
          <p:nvPr/>
        </p:nvSpPr>
        <p:spPr>
          <a:xfrm>
            <a:off x="10842626" y="6253017"/>
            <a:ext cx="370319" cy="41905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13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9309" y="1108364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Cho hình chóp tam giác đều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𝑆</m:t>
                    </m:r>
                    <m:r>
                      <a:rPr lang="nl-NL" sz="3200" i="1">
                        <a:latin typeface="Cambria Math"/>
                      </a:rPr>
                      <m:t>.</m:t>
                    </m:r>
                    <m:r>
                      <a:rPr lang="nl-NL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và chiều cao của hình chóp là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thể tích khối chóp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𝑆</m:t>
                    </m:r>
                    <m:r>
                      <a:rPr lang="nl-NL" sz="3200" i="1">
                        <a:latin typeface="Cambria Math"/>
                      </a:rPr>
                      <m:t>.</m:t>
                    </m:r>
                    <m:r>
                      <a:rPr lang="nl-NL" sz="3200" i="1">
                        <a:latin typeface="Cambria Math"/>
                      </a:rPr>
                      <m:t>𝐴𝐵𝐶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b="1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    	 </a:t>
                </a:r>
                <a:r>
                  <a:rPr lang="en-US" sz="3200" b="1" i="0" u="none" strike="noStrike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3200" b="1" i="1"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latin typeface="Cambria Math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i="0" u="none" strike="noStrike" baseline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ể tích của chóp tam giác đều có tất cả các cạnh đều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ình chóp tam giác đều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có cạnh đáy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, cạnh bên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9309" y="1108364"/>
                <a:ext cx="12192000" cy="5581650"/>
              </a:xfrm>
              <a:blipFill>
                <a:blip r:embed="rId2"/>
                <a:stretch>
                  <a:fillRect l="-1250" t="-2404" r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2662965" y="2205753"/>
            <a:ext cx="700223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17561" y="3657601"/>
            <a:ext cx="623463" cy="561091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9162464" y="5582630"/>
            <a:ext cx="679121" cy="657912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63188" y="167121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Phần 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0632505" y="6419272"/>
            <a:ext cx="713983" cy="43872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402362" y="6419272"/>
            <a:ext cx="638827" cy="43872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2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7018" y="1276350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Thể tích khối tứ diện đều có cạnh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A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	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    	 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b="1" i="0" u="none" strike="noStrike" baseline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b="1" i="0" u="none" strike="noStrike" baseline="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	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i="0" u="none" strike="noStrike" baseline="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5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Ki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á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–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ố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ở Ai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ậ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2500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Ki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á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47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30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592100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592100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7776300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 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3888150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6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 khối chóp tứ giác đều có tất cả các cạnh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hể tíc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bằng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7018" y="1276350"/>
                <a:ext cx="12192000" cy="5581650"/>
              </a:xfrm>
              <a:blipFill>
                <a:blip r:embed="rId2"/>
                <a:stretch>
                  <a:fillRect l="-1300" t="-2402" r="-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327978" y="1985815"/>
            <a:ext cx="642983" cy="60037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64026" y="4053526"/>
            <a:ext cx="671263" cy="597227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9100208" y="5788056"/>
            <a:ext cx="703670" cy="662429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53952" y="24765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Phần 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Action Button: Back or Previous 9">
            <a:hlinkClick r:id="rId3" action="ppaction://hlinksldjump" highlightClick="1"/>
          </p:cNvPr>
          <p:cNvSpPr/>
          <p:nvPr/>
        </p:nvSpPr>
        <p:spPr>
          <a:xfrm>
            <a:off x="11000044" y="6450485"/>
            <a:ext cx="664131" cy="36951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4" action="ppaction://hlinksldjump" highlightClick="1"/>
          </p:cNvPr>
          <p:cNvSpPr/>
          <p:nvPr/>
        </p:nvSpPr>
        <p:spPr>
          <a:xfrm>
            <a:off x="11664175" y="6450485"/>
            <a:ext cx="546613" cy="36951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29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1009650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7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ề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o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ề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̣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à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́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3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e>
                    </m:rad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   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9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3200" i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𝐴𝑀𝑁</m:t>
                    </m:r>
                    <m:r>
                      <a:rPr lang="en-US" sz="3200" i="1">
                        <a:latin typeface="Cambria Math"/>
                      </a:rPr>
                      <m:t>)⊥(</m:t>
                    </m:r>
                    <m:r>
                      <a:rPr lang="en-US" sz="3200" i="1">
                        <a:latin typeface="Cambria Math"/>
                      </a:rPr>
                      <m:t>𝑆𝐵𝐶</m:t>
                    </m:r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r>
                          <a:rPr lang="en-US" sz="3200" i="1">
                            <a:latin typeface="Cambria Math"/>
                          </a:rPr>
                          <m:t>.</m:t>
                        </m:r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sub>
                    </m:sSub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009650"/>
                <a:ext cx="12192000" cy="5581650"/>
              </a:xfrm>
              <a:blipFill>
                <a:blip r:embed="rId2"/>
                <a:stretch>
                  <a:fillRect l="-1250" t="-1530" b="-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233905" y="2149314"/>
            <a:ext cx="652215" cy="636702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8972552" y="4026424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6181827" y="5820659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43116" y="203434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Phần 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1223780" y="6506459"/>
            <a:ext cx="477949" cy="35154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733045" y="6506458"/>
            <a:ext cx="427639" cy="351541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35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952500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1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0  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  <m:r>
                      <a:rPr lang="en-US" sz="31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31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fontAlgn="ctr">
                  <a:buNone/>
                </a:pP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A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1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1 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nl-NL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nl-NL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chóp tứ giác đều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2</m:t>
                    </m:r>
                    <m:r>
                      <a:rPr lang="en-US" sz="31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, g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óc giữa mặt bên và mặt đáy bằng 60</a:t>
                </a:r>
                <a:r>
                  <a:rPr lang="nl-NL" sz="3100" baseline="30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 Tính theo a thể tích khối chóp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100" b="1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100" b="1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C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100" b="1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100" b="1" i="0" smtClean="0">
                        <a:latin typeface="Cambria Math"/>
                      </a:rPr>
                      <m:t>.</m:t>
                    </m:r>
                  </m:oMath>
                </a14:m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 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3</m:t>
                    </m:r>
                    <m:r>
                      <a:rPr lang="en-US" sz="3100" i="1">
                        <a:latin typeface="Cambria Math"/>
                      </a:rPr>
                      <m:t>𝑎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 Góc giữa cạnh bên và mặt đáy bằng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 thể tích khối chóp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1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52500"/>
                <a:ext cx="12192000" cy="4876800"/>
              </a:xfrm>
              <a:blipFill>
                <a:blip r:embed="rId2"/>
                <a:stretch>
                  <a:fillRect l="-1200" t="-2500" r="-1650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8905188" y="1996714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6157275" y="3817856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6157275" y="5584203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87697" y="9525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Phần 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0929948" y="6446981"/>
            <a:ext cx="531660" cy="35907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461608" y="6446981"/>
            <a:ext cx="475696" cy="35907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6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785325"/>
                <a:ext cx="12192001" cy="55816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1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3  </a:t>
                </a:r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 Góc giữa mặt bên và mặt đáy bằng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 </m:t>
                    </m:r>
                    <m:r>
                      <a:rPr lang="en-US" sz="3100" i="1"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 thể tích khối chóp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𝐷</m:t>
                    </m:r>
                  </m:oMath>
                </a14:m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81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81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81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81</m:t>
                        </m:r>
                      </m:den>
                    </m:f>
                  </m:oMath>
                </a14:m>
                <a:r>
                  <a:rPr lang="nl-NL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4 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45</m:t>
                    </m:r>
                    <m:r>
                      <a:rPr lang="en-US" sz="3100" i="1">
                        <a:latin typeface="Cambria Math"/>
                      </a:rPr>
                      <m:t>°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𝑆</m:t>
                    </m:r>
                    <m:r>
                      <a:rPr lang="en-US" sz="3100" i="1">
                        <a:latin typeface="Cambria Math"/>
                      </a:rPr>
                      <m:t>.</m:t>
                    </m:r>
                    <m:r>
                      <a:rPr lang="en-US" sz="31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1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5 </a:t>
                </a:r>
                <a:r>
                  <a:rPr lang="vi-VN" sz="3100" dirty="0">
                    <a:latin typeface="Times New Roman" pitchFamily="18" charset="0"/>
                    <a:cs typeface="Times New Roman" pitchFamily="18" charset="0"/>
                  </a:rPr>
                  <a:t>Cho hình chóp tứ giác đều có tất cả các cạnh bằng nhau, đường cao của một mặt bên là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100" dirty="0">
                    <a:latin typeface="Times New Roman" pitchFamily="18" charset="0"/>
                    <a:cs typeface="Times New Roman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𝑉</m:t>
                    </m:r>
                  </m:oMath>
                </a14:m>
                <a:r>
                  <a:rPr lang="vi-VN" sz="3100" dirty="0">
                    <a:latin typeface="Times New Roman" pitchFamily="18" charset="0"/>
                    <a:cs typeface="Times New Roman" pitchFamily="18" charset="0"/>
                  </a:rPr>
                  <a:t> của khối chóp đó là: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𝑉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nl-NL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𝑉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i="1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1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𝑉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1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1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1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latin typeface="Cambria Math"/>
                      </a:rPr>
                      <m:t>𝑉</m:t>
                    </m:r>
                    <m:r>
                      <a:rPr lang="en-US" sz="31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1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100" i="1">
                            <a:latin typeface="Cambria Math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1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1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1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785325"/>
                <a:ext cx="12192001" cy="5581650"/>
              </a:xfrm>
              <a:blipFill>
                <a:blip r:embed="rId2"/>
                <a:stretch>
                  <a:fillRect l="-1200" t="-765" r="-1750" b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8844683" y="2018568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6215336" y="3676071"/>
            <a:ext cx="762000" cy="742084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2737919" y="5681175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Phần 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1121098" y="6366975"/>
            <a:ext cx="391433" cy="332572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647807" y="6366975"/>
            <a:ext cx="350229" cy="332572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90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7" action="ppaction://hlinksldjump"/>
          </p:cNvPr>
          <p:cNvSpPr txBox="1"/>
          <p:nvPr/>
        </p:nvSpPr>
        <p:spPr>
          <a:xfrm>
            <a:off x="1123950" y="550458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8" action="ppaction://hlinksldjump"/>
          </p:cNvPr>
          <p:cNvSpPr txBox="1"/>
          <p:nvPr/>
        </p:nvSpPr>
        <p:spPr>
          <a:xfrm>
            <a:off x="7169727" y="550458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9" action="ppaction://hlinksldjump"/>
          </p:cNvPr>
          <p:cNvSpPr txBox="1"/>
          <p:nvPr/>
        </p:nvSpPr>
        <p:spPr>
          <a:xfrm>
            <a:off x="5217101" y="550458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20" action="ppaction://hlinksldjump"/>
          </p:cNvPr>
          <p:cNvSpPr txBox="1"/>
          <p:nvPr/>
        </p:nvSpPr>
        <p:spPr>
          <a:xfrm>
            <a:off x="3181349" y="548553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21" action="ppaction://hlinksldjump"/>
          </p:cNvPr>
          <p:cNvSpPr txBox="1"/>
          <p:nvPr/>
        </p:nvSpPr>
        <p:spPr>
          <a:xfrm>
            <a:off x="9256712" y="548553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ction Button: Forward or Next 1">
            <a:hlinkClick r:id="rId22" action="ppaction://hlinksldjump" highlightClick="1"/>
          </p:cNvPr>
          <p:cNvSpPr/>
          <p:nvPr/>
        </p:nvSpPr>
        <p:spPr>
          <a:xfrm>
            <a:off x="11428374" y="6462861"/>
            <a:ext cx="588262" cy="39513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Back or Previous 2">
            <a:hlinkClick r:id="rId23" action="ppaction://hlinksldjump" highlightClick="1"/>
          </p:cNvPr>
          <p:cNvSpPr/>
          <p:nvPr/>
        </p:nvSpPr>
        <p:spPr>
          <a:xfrm>
            <a:off x="10293368" y="6475276"/>
            <a:ext cx="563545" cy="39513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ction Button: Home 24">
            <a:hlinkClick r:id="rId23" action="ppaction://hlinksldjump" highlightClick="1"/>
          </p:cNvPr>
          <p:cNvSpPr/>
          <p:nvPr/>
        </p:nvSpPr>
        <p:spPr>
          <a:xfrm>
            <a:off x="10923587" y="6462861"/>
            <a:ext cx="409431" cy="39513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23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EB5589-BCD2-4F0E-A74F-0ACF51F850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521" y="563670"/>
            <a:ext cx="1373738" cy="1160060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marL="0" lvl="0" indent="0">
              <a:buNone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54726" y="1061919"/>
                <a:ext cx="9961419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ề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̀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́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ề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ầ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̃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̣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́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̉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ầ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́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́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726" y="1061919"/>
                <a:ext cx="9961419" cy="1077218"/>
              </a:xfrm>
              <a:prstGeom prst="rect">
                <a:avLst/>
              </a:prstGeom>
              <a:blipFill rotWithShape="1">
                <a:blip r:embed="rId2"/>
                <a:stretch>
                  <a:fillRect l="-1591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624258" y="2301758"/>
            <a:ext cx="34083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 đổi.</a:t>
            </a:r>
            <a:endParaRPr 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24258" y="2941304"/>
                <a:ext cx="31854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ên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ần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58" y="2941304"/>
                <a:ext cx="3185487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4780" t="-14583" r="-4207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24258" y="3635620"/>
                <a:ext cx="394172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ên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ần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258" y="3635620"/>
                <a:ext cx="394172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3864" t="-14583" r="-3246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68838" y="4328246"/>
                <a:ext cx="311655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̉m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ần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838" y="4328246"/>
                <a:ext cx="3116559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4883" t="-14583" r="-4297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95"/>
          <p:cNvSpPr>
            <a:spLocks noChangeArrowheads="1"/>
          </p:cNvSpPr>
          <p:nvPr/>
        </p:nvSpPr>
        <p:spPr bwMode="auto">
          <a:xfrm>
            <a:off x="1454726" y="4275166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1622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Back or Previous 1">
            <a:hlinkClick r:id="rId6" action="ppaction://hlinksldjump" highlightClick="1"/>
          </p:cNvPr>
          <p:cNvSpPr/>
          <p:nvPr/>
        </p:nvSpPr>
        <p:spPr>
          <a:xfrm>
            <a:off x="11222875" y="6354617"/>
            <a:ext cx="367050" cy="35566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7" action="ppaction://hlinksldjump" highlightClick="1"/>
          </p:cNvPr>
          <p:cNvSpPr/>
          <p:nvPr/>
        </p:nvSpPr>
        <p:spPr>
          <a:xfrm>
            <a:off x="11589925" y="6354618"/>
            <a:ext cx="395838" cy="35566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18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13" grpId="0"/>
      <p:bldP spid="18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hlinkClick r:id="rId2" action="ppaction://hlinksldjump"/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utoShape 42">
            <a:hlinkClick r:id="rId4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AutoShape 51">
            <a:hlinkClick r:id="rId5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 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3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2" y="318917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55" y="394671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633926" y="320751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34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5370" y="727578"/>
            <a:ext cx="1454624" cy="559558"/>
          </a:xfrm>
        </p:spPr>
        <p:txBody>
          <a:bodyPr/>
          <a:lstStyle/>
          <a:p>
            <a:pPr marL="0" indent="0">
              <a:buNone/>
            </a:pPr>
            <a:r>
              <a:rPr 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Câu </a:t>
            </a:r>
            <a:r>
              <a:rPr lang="en-US" sz="3200" b="1" smtClean="0">
                <a:solidFill>
                  <a:srgbClr val="FF0000"/>
                </a:solidFill>
                <a:latin typeface="Calibri" panose="020F0502020204030204" pitchFamily="34" charset="0"/>
              </a:rPr>
              <a:t>2. </a:t>
            </a:r>
            <a:endParaRPr lang="en-US" sz="3200" b="1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79995" y="665684"/>
                <a:ext cx="950794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995" y="665684"/>
                <a:ext cx="9507941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667" t="-7910" r="-1603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28963" y="2033684"/>
                <a:ext cx="2269019" cy="87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963" y="2033684"/>
                <a:ext cx="2269019" cy="875753"/>
              </a:xfrm>
              <a:prstGeom prst="rect">
                <a:avLst/>
              </a:prstGeom>
              <a:blipFill>
                <a:blip r:embed="rId3"/>
                <a:stretch>
                  <a:fillRect l="-6989" r="-5914" b="-12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024416" y="3090147"/>
                <a:ext cx="1872629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16" y="3090147"/>
                <a:ext cx="1872629" cy="874983"/>
              </a:xfrm>
              <a:prstGeom prst="rect">
                <a:avLst/>
              </a:prstGeom>
              <a:blipFill>
                <a:blip r:embed="rId4"/>
                <a:stretch>
                  <a:fillRect l="-8143" r="-7492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24416" y="4145840"/>
                <a:ext cx="2232342" cy="877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16" y="4145840"/>
                <a:ext cx="2232342" cy="877035"/>
              </a:xfrm>
              <a:prstGeom prst="rect">
                <a:avLst/>
              </a:prstGeom>
              <a:blipFill>
                <a:blip r:embed="rId5"/>
                <a:stretch>
                  <a:fillRect l="-6831" r="-6284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24416" y="5164543"/>
                <a:ext cx="2266583" cy="877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16" y="5164543"/>
                <a:ext cx="2266583" cy="877035"/>
              </a:xfrm>
              <a:prstGeom prst="rect">
                <a:avLst/>
              </a:prstGeom>
              <a:blipFill>
                <a:blip r:embed="rId6"/>
                <a:stretch>
                  <a:fillRect l="-6720" r="-5914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95"/>
          <p:cNvSpPr>
            <a:spLocks noChangeArrowheads="1"/>
          </p:cNvSpPr>
          <p:nvPr/>
        </p:nvSpPr>
        <p:spPr bwMode="auto">
          <a:xfrm>
            <a:off x="1942528" y="5319476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42954" y="5608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ction Button: Back or Previous 11">
            <a:hlinkClick r:id="rId7" action="ppaction://hlinksldjump" highlightClick="1"/>
          </p:cNvPr>
          <p:cNvSpPr/>
          <p:nvPr/>
        </p:nvSpPr>
        <p:spPr>
          <a:xfrm>
            <a:off x="11093177" y="6308436"/>
            <a:ext cx="394759" cy="42031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ction Button: Forward or Next 14">
            <a:hlinkClick r:id="rId8" action="ppaction://hlinksldjump" highlightClick="1"/>
          </p:cNvPr>
          <p:cNvSpPr/>
          <p:nvPr/>
        </p:nvSpPr>
        <p:spPr>
          <a:xfrm>
            <a:off x="11487936" y="6308436"/>
            <a:ext cx="425720" cy="42031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4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9" grpId="0"/>
      <p:bldP spid="11" grpId="0"/>
      <p:bldP spid="13" grpId="0"/>
      <p:bldP spid="14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35340"/>
            <a:ext cx="1318146" cy="4590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95"/>
          <p:cNvSpPr>
            <a:spLocks noChangeArrowheads="1"/>
          </p:cNvSpPr>
          <p:nvPr/>
        </p:nvSpPr>
        <p:spPr bwMode="auto">
          <a:xfrm>
            <a:off x="1955164" y="2624983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48161" y="859220"/>
                <a:ext cx="903268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61" y="859220"/>
                <a:ext cx="9032681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754" t="-5447" r="-168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48161" y="2477704"/>
                <a:ext cx="1643976" cy="888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61" y="2477704"/>
                <a:ext cx="1643976" cy="888128"/>
              </a:xfrm>
              <a:prstGeom prst="rect">
                <a:avLst/>
              </a:prstGeom>
              <a:blipFill rotWithShape="1">
                <a:blip r:embed="rId3"/>
                <a:stretch>
                  <a:fillRect l="-9630" r="-8148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8161" y="3482444"/>
                <a:ext cx="1443793" cy="888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61" y="3482444"/>
                <a:ext cx="1443793" cy="888128"/>
              </a:xfrm>
              <a:prstGeom prst="rect">
                <a:avLst/>
              </a:prstGeom>
              <a:blipFill rotWithShape="1">
                <a:blip r:embed="rId4"/>
                <a:stretch>
                  <a:fillRect l="-10970" r="-9283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48161" y="4487184"/>
                <a:ext cx="1054712" cy="877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61" y="4487184"/>
                <a:ext cx="1054712" cy="877356"/>
              </a:xfrm>
              <a:prstGeom prst="rect">
                <a:avLst/>
              </a:prstGeom>
              <a:blipFill rotWithShape="1">
                <a:blip r:embed="rId5"/>
                <a:stretch>
                  <a:fillRect l="-15029" r="-1387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48161" y="5481152"/>
                <a:ext cx="1641540" cy="888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61" y="5481152"/>
                <a:ext cx="1641540" cy="888128"/>
              </a:xfrm>
              <a:prstGeom prst="rect">
                <a:avLst/>
              </a:prstGeom>
              <a:blipFill rotWithShape="1">
                <a:blip r:embed="rId6"/>
                <a:stretch>
                  <a:fillRect l="-9665" r="-8178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84064" y="20041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1410498" y="6369279"/>
            <a:ext cx="330105" cy="392609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8" action="ppaction://hlinksldjump" highlightClick="1"/>
          </p:cNvPr>
          <p:cNvSpPr/>
          <p:nvPr/>
        </p:nvSpPr>
        <p:spPr>
          <a:xfrm>
            <a:off x="11740603" y="6369280"/>
            <a:ext cx="355996" cy="392609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/>
      <p:bldP spid="8" grpId="0"/>
      <p:bldP spid="10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846535"/>
            <a:ext cx="1290851" cy="818866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4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Oval 95"/>
          <p:cNvSpPr>
            <a:spLocks noChangeArrowheads="1"/>
          </p:cNvSpPr>
          <p:nvPr/>
        </p:nvSpPr>
        <p:spPr bwMode="auto">
          <a:xfrm>
            <a:off x="1915211" y="4794021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31414" y="764646"/>
                <a:ext cx="9322386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𝟒𝟓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414" y="764646"/>
                <a:ext cx="9322386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634" t="-3061" r="-1634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31414" y="2637794"/>
                <a:ext cx="1431674" cy="882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414" y="2637794"/>
                <a:ext cx="1431674" cy="882101"/>
              </a:xfrm>
              <a:prstGeom prst="rect">
                <a:avLst/>
              </a:prstGeom>
              <a:blipFill rotWithShape="1">
                <a:blip r:embed="rId3"/>
                <a:stretch>
                  <a:fillRect l="-10638" r="-1276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31414" y="3664993"/>
                <a:ext cx="1049198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414" y="3664993"/>
                <a:ext cx="1049198" cy="874983"/>
              </a:xfrm>
              <a:prstGeom prst="rect">
                <a:avLst/>
              </a:prstGeom>
              <a:blipFill rotWithShape="1">
                <a:blip r:embed="rId4"/>
                <a:stretch>
                  <a:fillRect l="-14535" r="-16860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31414" y="4647559"/>
                <a:ext cx="1043876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414" y="4647559"/>
                <a:ext cx="1043876" cy="874983"/>
              </a:xfrm>
              <a:prstGeom prst="rect">
                <a:avLst/>
              </a:prstGeom>
              <a:blipFill rotWithShape="1">
                <a:blip r:embed="rId5"/>
                <a:stretch>
                  <a:fillRect l="-14620" r="-16374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10521" y="5668035"/>
                <a:ext cx="2352567" cy="882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.</a:t>
                </a:r>
                <a:r>
                  <a:rPr lang="en-US" sz="3200">
                    <a:solidFill>
                      <a:srgbClr val="0000FF"/>
                    </a:solidFill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521" y="5668035"/>
                <a:ext cx="2352567" cy="882101"/>
              </a:xfrm>
              <a:prstGeom prst="rect">
                <a:avLst/>
              </a:prstGeom>
              <a:blipFill rotWithShape="1">
                <a:blip r:embed="rId6"/>
                <a:stretch>
                  <a:fillRect r="-725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94620" y="16813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1353800" y="6386112"/>
            <a:ext cx="333653" cy="42031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8" action="ppaction://hlinksldjump" highlightClick="1"/>
          </p:cNvPr>
          <p:cNvSpPr/>
          <p:nvPr/>
        </p:nvSpPr>
        <p:spPr>
          <a:xfrm>
            <a:off x="11687453" y="6386112"/>
            <a:ext cx="359822" cy="42031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17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/>
      <p:bldP spid="8" grpId="0"/>
      <p:bldP spid="10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50108"/>
            <a:ext cx="1263555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5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28883" y="827276"/>
                <a:ext cx="9357815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𝝋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83" y="827276"/>
                <a:ext cx="9357815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629" t="-3061" r="-1694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27235" y="2649748"/>
                <a:ext cx="1955985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func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nl-NL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235" y="2649748"/>
                <a:ext cx="1955985" cy="874983"/>
              </a:xfrm>
              <a:prstGeom prst="rect">
                <a:avLst/>
              </a:prstGeom>
              <a:blipFill rotWithShape="1">
                <a:blip r:embed="rId3"/>
                <a:stretch>
                  <a:fillRect l="-7788" r="-7165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37558" y="3599792"/>
                <a:ext cx="1935338" cy="877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func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558" y="3599792"/>
                <a:ext cx="1935338" cy="877356"/>
              </a:xfrm>
              <a:prstGeom prst="rect">
                <a:avLst/>
              </a:prstGeom>
              <a:blipFill rotWithShape="1">
                <a:blip r:embed="rId4"/>
                <a:stretch>
                  <a:fillRect l="-7862" r="-6918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47882" y="4576864"/>
                <a:ext cx="1935338" cy="87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𝝋</m:t>
                            </m:r>
                          </m:e>
                        </m:func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nl-NL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882" y="4576864"/>
                <a:ext cx="1935338" cy="874983"/>
              </a:xfrm>
              <a:prstGeom prst="rect">
                <a:avLst/>
              </a:prstGeom>
              <a:blipFill rotWithShape="1">
                <a:blip r:embed="rId5"/>
                <a:stretch>
                  <a:fillRect l="-8202" r="-3470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62448" y="5551564"/>
                <a:ext cx="2820772" cy="877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𝝋</m:t>
                            </m:r>
                          </m:e>
                        </m:func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320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48" y="5551564"/>
                <a:ext cx="2820772" cy="877356"/>
              </a:xfrm>
              <a:prstGeom prst="rect">
                <a:avLst/>
              </a:prstGeom>
              <a:blipFill rotWithShape="1">
                <a:blip r:embed="rId6"/>
                <a:stretch>
                  <a:fillRect r="-4536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95"/>
          <p:cNvSpPr>
            <a:spLocks noChangeArrowheads="1"/>
          </p:cNvSpPr>
          <p:nvPr/>
        </p:nvSpPr>
        <p:spPr bwMode="auto">
          <a:xfrm>
            <a:off x="2131700" y="2816878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79908" y="16590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1448308" y="6428919"/>
            <a:ext cx="357814" cy="40184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8" action="ppaction://hlinksldjump" highlightClick="1"/>
          </p:cNvPr>
          <p:cNvSpPr/>
          <p:nvPr/>
        </p:nvSpPr>
        <p:spPr>
          <a:xfrm>
            <a:off x="11806122" y="6428920"/>
            <a:ext cx="385878" cy="40184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1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10" grpId="0"/>
      <p:bldP spid="12" grpId="0"/>
      <p:bldP spid="1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3608" y="1082689"/>
            <a:ext cx="1331794" cy="45037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6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Oval 95"/>
          <p:cNvSpPr>
            <a:spLocks noChangeArrowheads="1"/>
          </p:cNvSpPr>
          <p:nvPr/>
        </p:nvSpPr>
        <p:spPr bwMode="auto">
          <a:xfrm>
            <a:off x="1773555" y="3533052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91835" y="988830"/>
                <a:ext cx="8889896" cy="122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35" y="988830"/>
                <a:ext cx="8889896" cy="1224951"/>
              </a:xfrm>
              <a:prstGeom prst="rect">
                <a:avLst/>
              </a:prstGeom>
              <a:blipFill rotWithShape="1">
                <a:blip r:embed="rId2"/>
                <a:stretch>
                  <a:fillRect l="-1714" t="-4478" b="-1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91835" y="2375880"/>
                <a:ext cx="3056414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35" y="2375880"/>
                <a:ext cx="3056414" cy="874983"/>
              </a:xfrm>
              <a:prstGeom prst="rect">
                <a:avLst/>
              </a:prstGeom>
              <a:blipFill rotWithShape="1">
                <a:blip r:embed="rId3"/>
                <a:stretch>
                  <a:fillRect l="-4980" r="-4183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1835" y="3359087"/>
                <a:ext cx="3048976" cy="87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35" y="3359087"/>
                <a:ext cx="3048976" cy="874983"/>
              </a:xfrm>
              <a:prstGeom prst="rect">
                <a:avLst/>
              </a:prstGeom>
              <a:blipFill rotWithShape="1">
                <a:blip r:embed="rId4"/>
                <a:stretch>
                  <a:fillRect l="-4990" r="-399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91835" y="4341332"/>
                <a:ext cx="3022943" cy="877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35" y="4341332"/>
                <a:ext cx="3022943" cy="877356"/>
              </a:xfrm>
              <a:prstGeom prst="rect">
                <a:avLst/>
              </a:prstGeom>
              <a:blipFill rotWithShape="1">
                <a:blip r:embed="rId5"/>
                <a:stretch>
                  <a:fillRect l="-5040" r="-423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15640" y="5325950"/>
                <a:ext cx="4014497" cy="6555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0000CC"/>
                    </a:solidFill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>
                    <a:ea typeface="Calibri" panose="020F0502020204030204" pitchFamily="34" charset="0"/>
                  </a:rPr>
                  <a:t>.</a:t>
                </a:r>
                <a:endParaRPr lang="en-US" sz="3200"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640" y="5325950"/>
                <a:ext cx="4014497" cy="655500"/>
              </a:xfrm>
              <a:prstGeom prst="rect">
                <a:avLst/>
              </a:prstGeom>
              <a:blipFill rotWithShape="1">
                <a:blip r:embed="rId6"/>
                <a:stretch>
                  <a:fillRect t="-935" r="-2888" b="-30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17277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ction Button: Back or Previous 9">
            <a:hlinkClick r:id="rId7" action="ppaction://hlinksldjump" highlightClick="1"/>
          </p:cNvPr>
          <p:cNvSpPr/>
          <p:nvPr/>
        </p:nvSpPr>
        <p:spPr>
          <a:xfrm>
            <a:off x="11185203" y="6424796"/>
            <a:ext cx="376287" cy="33166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8" action="ppaction://hlinksldjump" highlightClick="1"/>
          </p:cNvPr>
          <p:cNvSpPr/>
          <p:nvPr/>
        </p:nvSpPr>
        <p:spPr>
          <a:xfrm>
            <a:off x="11561490" y="6424796"/>
            <a:ext cx="405800" cy="33166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76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/>
      <p:bldP spid="8" grpId="0"/>
      <p:bldP spid="12" grpId="0"/>
      <p:bldP spid="14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20568"/>
            <a:ext cx="1263555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7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5" y="865976"/>
                <a:ext cx="906211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̣t hình chóp tam giác đều có cạnh bên bằng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à cạnh bên tạo với mặt phẳng đáy một góc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hể tích của hình chóp đó là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865976"/>
                <a:ext cx="9062114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750" t="-5426" r="-2288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5" y="2508851"/>
                <a:ext cx="3737946" cy="882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508851"/>
                <a:ext cx="3737946" cy="882101"/>
              </a:xfrm>
              <a:prstGeom prst="rect">
                <a:avLst/>
              </a:prstGeom>
              <a:blipFill rotWithShape="1">
                <a:blip r:embed="rId3"/>
                <a:stretch>
                  <a:fillRect l="-4241" r="-3263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85820" y="3525973"/>
                <a:ext cx="3717171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3810000" algn="l"/>
                  </a:tabLst>
                </a:pPr>
                <a:r>
                  <a:rPr lang="nl-NL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820" y="3525973"/>
                <a:ext cx="3717171" cy="801310"/>
              </a:xfrm>
              <a:prstGeom prst="rect">
                <a:avLst/>
              </a:prstGeom>
              <a:blipFill rotWithShape="1">
                <a:blip r:embed="rId4"/>
                <a:stretch>
                  <a:fillRect l="-4098" r="-3279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92233" y="4462305"/>
                <a:ext cx="3704347" cy="801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233" y="4462305"/>
                <a:ext cx="3704347" cy="801310"/>
              </a:xfrm>
              <a:prstGeom prst="rect">
                <a:avLst/>
              </a:prstGeom>
              <a:blipFill rotWithShape="1">
                <a:blip r:embed="rId5"/>
                <a:stretch>
                  <a:fillRect l="-4112" r="-3289" b="-12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01755" y="5398637"/>
                <a:ext cx="3932102" cy="882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3810000" algn="l"/>
                  </a:tabLst>
                </a:pPr>
                <a:r>
                  <a:rPr lang="nl-NL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</a:t>
                </a:r>
                <a:r>
                  <a:rPr lang="nl-NL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5398637"/>
                <a:ext cx="3932102" cy="882101"/>
              </a:xfrm>
              <a:prstGeom prst="rect">
                <a:avLst/>
              </a:prstGeom>
              <a:blipFill rotWithShape="1">
                <a:blip r:embed="rId6"/>
                <a:stretch>
                  <a:fillRect l="-4031" r="-2946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17580" y="5556597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96989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0963564" y="6363853"/>
            <a:ext cx="453714" cy="38337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11494120" y="6363853"/>
            <a:ext cx="466970" cy="38337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42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060598"/>
            <a:ext cx="1263555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8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38062" y="1006006"/>
                <a:ext cx="8989326" cy="1125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062" y="1006006"/>
                <a:ext cx="8989326" cy="1125244"/>
              </a:xfrm>
              <a:prstGeom prst="rect">
                <a:avLst/>
              </a:prstGeom>
              <a:blipFill rotWithShape="1">
                <a:blip r:embed="rId2"/>
                <a:stretch>
                  <a:fillRect l="-1695" t="-7568"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15486" y="2378230"/>
                <a:ext cx="1464440" cy="8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86" y="2378230"/>
                <a:ext cx="1464440" cy="884473"/>
              </a:xfrm>
              <a:prstGeom prst="rect">
                <a:avLst/>
              </a:prstGeom>
              <a:blipFill rotWithShape="1">
                <a:blip r:embed="rId3"/>
                <a:stretch>
                  <a:fillRect l="-10373" r="-9544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15486" y="3533080"/>
                <a:ext cx="1623330" cy="8856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86" y="3533080"/>
                <a:ext cx="1623330" cy="885692"/>
              </a:xfrm>
              <a:prstGeom prst="rect">
                <a:avLst/>
              </a:prstGeom>
              <a:blipFill rotWithShape="1">
                <a:blip r:embed="rId4"/>
                <a:stretch>
                  <a:fillRect l="-9363" r="-8240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15486" y="4561872"/>
                <a:ext cx="1430969" cy="8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86" y="4561872"/>
                <a:ext cx="1430969" cy="884473"/>
              </a:xfrm>
              <a:prstGeom prst="rect">
                <a:avLst/>
              </a:prstGeom>
              <a:blipFill rotWithShape="1">
                <a:blip r:embed="rId5"/>
                <a:stretch>
                  <a:fillRect l="-10638" r="-9787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15486" y="5574501"/>
                <a:ext cx="1462003" cy="8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86" y="5574501"/>
                <a:ext cx="1462003" cy="884473"/>
              </a:xfrm>
              <a:prstGeom prst="rect">
                <a:avLst/>
              </a:prstGeom>
              <a:blipFill rotWithShape="1">
                <a:blip r:embed="rId6"/>
                <a:stretch>
                  <a:fillRect l="-10417" r="-9583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115403" y="5748481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54856" y="15338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1027388" y="6418029"/>
            <a:ext cx="450178" cy="40184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11477566" y="6418030"/>
            <a:ext cx="485486" cy="40184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73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52" y="1191428"/>
            <a:ext cx="1263555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9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42532" y="1112497"/>
                <a:ext cx="9139450" cy="1616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532" y="1112497"/>
                <a:ext cx="9139450" cy="1616083"/>
              </a:xfrm>
              <a:prstGeom prst="rect">
                <a:avLst/>
              </a:prstGeom>
              <a:blipFill rotWithShape="1">
                <a:blip r:embed="rId2"/>
                <a:stretch>
                  <a:fillRect l="-1734" t="-5263" r="-534" b="-10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42532" y="2699810"/>
                <a:ext cx="3395394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532" y="2699810"/>
                <a:ext cx="3395394" cy="885692"/>
              </a:xfrm>
              <a:prstGeom prst="rect">
                <a:avLst/>
              </a:prstGeom>
              <a:blipFill rotWithShape="1">
                <a:blip r:embed="rId3"/>
                <a:stretch>
                  <a:fillRect l="-4668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42532" y="3726049"/>
                <a:ext cx="4098121" cy="632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532" y="3726049"/>
                <a:ext cx="4098121" cy="632802"/>
              </a:xfrm>
              <a:prstGeom prst="rect">
                <a:avLst/>
              </a:prstGeom>
              <a:blipFill rotWithShape="1">
                <a:blip r:embed="rId4"/>
                <a:stretch>
                  <a:fillRect l="-3869" t="-3846" b="-3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42531" y="4370120"/>
                <a:ext cx="3614383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531" y="4370120"/>
                <a:ext cx="3614383" cy="885692"/>
              </a:xfrm>
              <a:prstGeom prst="rect">
                <a:avLst/>
              </a:prstGeom>
              <a:blipFill rotWithShape="1">
                <a:blip r:embed="rId5"/>
                <a:stretch>
                  <a:fillRect l="-4384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46186" y="5279673"/>
                <a:ext cx="3391740" cy="1004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186" y="5279673"/>
                <a:ext cx="3391740" cy="1004699"/>
              </a:xfrm>
              <a:prstGeom prst="rect">
                <a:avLst/>
              </a:prstGeom>
              <a:blipFill rotWithShape="1">
                <a:blip r:embed="rId6"/>
                <a:stretch>
                  <a:fillRect l="-4488"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1852994" y="4545319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04945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00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5094" y="959648"/>
            <a:ext cx="1446662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Câu </a:t>
            </a:r>
            <a:r>
              <a:rPr lang="en-US" sz="3200" b="1" smtClean="0">
                <a:solidFill>
                  <a:srgbClr val="FF0000"/>
                </a:solidFill>
                <a:latin typeface="Calibri" panose="020F0502020204030204" pitchFamily="34" charset="0"/>
              </a:rPr>
              <a:t>10. </a:t>
            </a:r>
            <a:endParaRPr lang="en-US" sz="3200" b="1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5" y="857024"/>
                <a:ext cx="9062114" cy="1844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857024"/>
                <a:ext cx="9062114" cy="1844672"/>
              </a:xfrm>
              <a:prstGeom prst="rect">
                <a:avLst/>
              </a:prstGeom>
              <a:blipFill rotWithShape="1">
                <a:blip r:embed="rId2"/>
                <a:stretch>
                  <a:fillRect l="-1750" t="-2980" r="-1750" b="-7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5" y="2659100"/>
                <a:ext cx="4502292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659100"/>
                <a:ext cx="4502292" cy="885692"/>
              </a:xfrm>
              <a:prstGeom prst="rect">
                <a:avLst/>
              </a:prstGeom>
              <a:blipFill rotWithShape="1">
                <a:blip r:embed="rId3"/>
                <a:stretch>
                  <a:fillRect l="-3523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5" y="3696214"/>
                <a:ext cx="4738491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696214"/>
                <a:ext cx="4738491" cy="884473"/>
              </a:xfrm>
              <a:prstGeom prst="rect">
                <a:avLst/>
              </a:prstGeom>
              <a:blipFill rotWithShape="1">
                <a:blip r:embed="rId4"/>
                <a:stretch>
                  <a:fillRect l="-3346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5" y="4719039"/>
                <a:ext cx="4719427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719039"/>
                <a:ext cx="4719427" cy="885692"/>
              </a:xfrm>
              <a:prstGeom prst="rect">
                <a:avLst/>
              </a:prstGeom>
              <a:blipFill rotWithShape="1">
                <a:blip r:embed="rId5"/>
                <a:stretch>
                  <a:fillRect l="-3359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4650" y="5717073"/>
                <a:ext cx="5464223" cy="888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sz="3200" b="1">
                        <a:solidFill>
                          <a:srgbClr val="0000FF"/>
                        </a:solidFill>
                        <a:ea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>
                            <a:solidFill>
                              <a:srgbClr val="0000FF"/>
                            </a:solidFill>
                            <a:ea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650" y="5717073"/>
                <a:ext cx="5464223" cy="888128"/>
              </a:xfrm>
              <a:prstGeom prst="rect">
                <a:avLst/>
              </a:prstGeom>
              <a:blipFill rotWithShape="1">
                <a:blip r:embed="rId6"/>
                <a:stretch>
                  <a:fillRect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10747" y="4827111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92642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33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77926" y="1281592"/>
            <a:ext cx="1487606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1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5" y="1172408"/>
                <a:ext cx="9403308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g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c giữa mặt bên và mặt đáy bằng 60</a:t>
                </a:r>
                <a:r>
                  <a:rPr lang="nl-NL" sz="32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ính theo a thể tích khối chóp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1172408"/>
                <a:ext cx="9403308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686" t="-3061" r="-1686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75939" y="2998666"/>
                <a:ext cx="2543313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939" y="2998666"/>
                <a:ext cx="2543313" cy="884473"/>
              </a:xfrm>
              <a:prstGeom prst="rect">
                <a:avLst/>
              </a:prstGeom>
              <a:blipFill rotWithShape="1">
                <a:blip r:embed="rId3"/>
                <a:stretch>
                  <a:fillRect l="-6235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91863" y="3834559"/>
                <a:ext cx="2511464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1863" y="3834559"/>
                <a:ext cx="2511464" cy="884473"/>
              </a:xfrm>
              <a:prstGeom prst="rect">
                <a:avLst/>
              </a:prstGeom>
              <a:blipFill rotWithShape="1">
                <a:blip r:embed="rId4"/>
                <a:stretch>
                  <a:fillRect l="-6068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5" y="4810471"/>
                <a:ext cx="2491682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810471"/>
                <a:ext cx="2491682" cy="884473"/>
              </a:xfrm>
              <a:prstGeom prst="rect">
                <a:avLst/>
              </a:prstGeom>
              <a:blipFill rotWithShape="1">
                <a:blip r:embed="rId5"/>
                <a:stretch>
                  <a:fillRect l="-6357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84751" y="5694944"/>
                <a:ext cx="3686882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751" y="5694944"/>
                <a:ext cx="3686882" cy="884473"/>
              </a:xfrm>
              <a:prstGeom prst="rect">
                <a:avLst/>
              </a:prstGeom>
              <a:blipFill rotWithShape="1">
                <a:blip r:embed="rId6"/>
                <a:stretch>
                  <a:fillRect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95"/>
          <p:cNvSpPr>
            <a:spLocks noChangeArrowheads="1"/>
          </p:cNvSpPr>
          <p:nvPr/>
        </p:nvSpPr>
        <p:spPr bwMode="auto">
          <a:xfrm>
            <a:off x="1969803" y="3958044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42746" y="20348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52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050" y="732121"/>
            <a:ext cx="4754443" cy="549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9017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KIẾN THỨC CƠ BẢN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4855" y="1143003"/>
            <a:ext cx="332559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9050" y="1553887"/>
                <a:ext cx="11696137" cy="1799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-7620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kumimoji="0" lang="nl-NL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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27051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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𝒉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h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50" y="1553887"/>
                <a:ext cx="11696137" cy="1799082"/>
              </a:xfrm>
              <a:prstGeom prst="rect">
                <a:avLst/>
              </a:prstGeom>
              <a:blipFill>
                <a:blip r:embed="rId2"/>
                <a:stretch>
                  <a:fillRect l="-1095" t="-2373" b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773178" y="3331042"/>
            <a:ext cx="273882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ính chất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9050" y="3918895"/>
                <a:ext cx="11203192" cy="2493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marR="0" lvl="0" indent="-269875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chóp đều có các cạnh bên bằng nhau, các mặt bên bằng nhau và là những tam giác cân hoặc tam giác đều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27051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ối chóp có đáy là tam giác đều cạnh bằng a: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kumimoji="0" lang="nl-NL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nl-NL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nl-NL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func>
                          <m:funcPr>
                            <m:ctrlPr>
                              <a:rPr kumimoji="0" lang="en-US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kumimoji="0" lang="nl-NL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nl-NL" sz="2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func>
                    <m:sSup>
                      <m:sSup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 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: 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nl-NL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50" y="3918895"/>
                <a:ext cx="11203192" cy="2493824"/>
              </a:xfrm>
              <a:prstGeom prst="rect">
                <a:avLst/>
              </a:prstGeom>
              <a:blipFill>
                <a:blip r:embed="rId3"/>
                <a:stretch>
                  <a:fillRect t="-1711" r="-381" b="-5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ction Button: Back or Previous 1">
            <a:hlinkClick r:id="rId4" action="ppaction://hlinksldjump" highlightClick="1"/>
          </p:cNvPr>
          <p:cNvSpPr/>
          <p:nvPr/>
        </p:nvSpPr>
        <p:spPr>
          <a:xfrm>
            <a:off x="10319698" y="6393576"/>
            <a:ext cx="575795" cy="37059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460799" y="6374432"/>
            <a:ext cx="544388" cy="37059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382" y="60300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155" y="13605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33926" y="62134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THỂ TÍCH KHỐI CHÓP ĐỀU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ction Button: Home 4">
            <a:hlinkClick r:id="rId4" action="ppaction://hlinksldjump" highlightClick="1"/>
          </p:cNvPr>
          <p:cNvSpPr/>
          <p:nvPr/>
        </p:nvSpPr>
        <p:spPr>
          <a:xfrm>
            <a:off x="10967855" y="6374433"/>
            <a:ext cx="420582" cy="389738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50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3608" y="970672"/>
            <a:ext cx="1468272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2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4" y="861488"/>
                <a:ext cx="9198591" cy="1804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óc giữa cạnh bên và mặt đáy bằng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ể tích khối chóp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861488"/>
                <a:ext cx="9198591" cy="1804084"/>
              </a:xfrm>
              <a:prstGeom prst="rect">
                <a:avLst/>
              </a:prstGeom>
              <a:blipFill rotWithShape="1">
                <a:blip r:embed="rId2"/>
                <a:stretch>
                  <a:fillRect l="-1723" t="-3041" r="-1657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4" y="2850396"/>
                <a:ext cx="2211129" cy="875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2850396"/>
                <a:ext cx="2211129" cy="875496"/>
              </a:xfrm>
              <a:prstGeom prst="rect">
                <a:avLst/>
              </a:prstGeom>
              <a:blipFill rotWithShape="1">
                <a:blip r:embed="rId3"/>
                <a:stretch>
                  <a:fillRect l="-7182" b="-12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5" y="3892077"/>
                <a:ext cx="2449532" cy="882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892077"/>
                <a:ext cx="2449532" cy="882101"/>
              </a:xfrm>
              <a:prstGeom prst="rect">
                <a:avLst/>
              </a:prstGeom>
              <a:blipFill rotWithShape="1">
                <a:blip r:embed="rId4"/>
                <a:stretch>
                  <a:fillRect l="-6468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5" y="4937477"/>
                <a:ext cx="2430180" cy="882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937477"/>
                <a:ext cx="2430180" cy="882101"/>
              </a:xfrm>
              <a:prstGeom prst="rect">
                <a:avLst/>
              </a:prstGeom>
              <a:blipFill rotWithShape="1">
                <a:blip r:embed="rId5"/>
                <a:stretch>
                  <a:fillRect l="-6533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25865" y="6072873"/>
                <a:ext cx="433779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nl-NL" sz="28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28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65" y="6072873"/>
                <a:ext cx="4337791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47161" y="3017603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26570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94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0628" y="1087894"/>
            <a:ext cx="1460310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3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5" y="1006006"/>
                <a:ext cx="928047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1006006"/>
                <a:ext cx="9280478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708" t="-5426" r="-1183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4" y="2534791"/>
                <a:ext cx="1512017" cy="877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2534791"/>
                <a:ext cx="1512017" cy="877035"/>
              </a:xfrm>
              <a:prstGeom prst="rect">
                <a:avLst/>
              </a:prstGeom>
              <a:blipFill rotWithShape="1">
                <a:blip r:embed="rId3"/>
                <a:stretch>
                  <a:fillRect l="-10484" r="-9274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4" y="3569110"/>
                <a:ext cx="1489575" cy="880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3569110"/>
                <a:ext cx="1489575" cy="880113"/>
              </a:xfrm>
              <a:prstGeom prst="rect">
                <a:avLst/>
              </a:prstGeom>
              <a:blipFill rotWithShape="1">
                <a:blip r:embed="rId4"/>
                <a:stretch>
                  <a:fillRect l="-10656" r="-9426" b="-8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4" y="4449223"/>
                <a:ext cx="1685141" cy="8796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4449223"/>
                <a:ext cx="1685141" cy="879600"/>
              </a:xfrm>
              <a:prstGeom prst="rect">
                <a:avLst/>
              </a:prstGeom>
              <a:blipFill rotWithShape="1">
                <a:blip r:embed="rId5"/>
                <a:stretch>
                  <a:fillRect l="-9420" r="-8696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01755" y="5504074"/>
                <a:ext cx="1685141" cy="8765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5504074"/>
                <a:ext cx="1685141" cy="876522"/>
              </a:xfrm>
              <a:prstGeom prst="rect">
                <a:avLst/>
              </a:prstGeom>
              <a:blipFill rotWithShape="1">
                <a:blip r:embed="rId6"/>
                <a:stretch>
                  <a:fillRect l="-9420" r="-8696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74457" y="4604682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79699" y="14085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8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2666" y="1256377"/>
            <a:ext cx="1468272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4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73311" y="1195439"/>
                <a:ext cx="9349865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311" y="1195439"/>
                <a:ext cx="9349865" cy="1077218"/>
              </a:xfrm>
              <a:prstGeom prst="rect">
                <a:avLst/>
              </a:prstGeom>
              <a:blipFill rotWithShape="1">
                <a:blip r:embed="rId2"/>
                <a:stretch>
                  <a:fillRect l="-1630" t="-7910" r="-1695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5" y="2308041"/>
                <a:ext cx="1638462" cy="8782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308041"/>
                <a:ext cx="1638462" cy="878254"/>
              </a:xfrm>
              <a:prstGeom prst="rect">
                <a:avLst/>
              </a:prstGeom>
              <a:blipFill rotWithShape="1">
                <a:blip r:embed="rId3"/>
                <a:stretch>
                  <a:fillRect l="-9665" r="-8922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5" y="3210850"/>
                <a:ext cx="1444691" cy="880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210850"/>
                <a:ext cx="1444691" cy="880113"/>
              </a:xfrm>
              <a:prstGeom prst="rect">
                <a:avLst/>
              </a:prstGeom>
              <a:blipFill rotWithShape="1">
                <a:blip r:embed="rId4"/>
                <a:stretch>
                  <a:fillRect l="-10970" r="-9705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88931" y="4050348"/>
                <a:ext cx="1431867" cy="87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931" y="4050348"/>
                <a:ext cx="1431867" cy="875753"/>
              </a:xfrm>
              <a:prstGeom prst="rect">
                <a:avLst/>
              </a:prstGeom>
              <a:blipFill rotWithShape="1">
                <a:blip r:embed="rId5"/>
                <a:stretch>
                  <a:fillRect l="-11064" r="-9787" b="-11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01755" y="4941310"/>
                <a:ext cx="1462901" cy="87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941310"/>
                <a:ext cx="1462901" cy="875753"/>
              </a:xfrm>
              <a:prstGeom prst="rect">
                <a:avLst/>
              </a:prstGeom>
              <a:blipFill rotWithShape="1">
                <a:blip r:embed="rId6"/>
                <a:stretch>
                  <a:fillRect l="-10833" r="-9583" b="-12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18719" y="3316133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30641" y="16590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90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4150" y="995724"/>
            <a:ext cx="1487606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5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01755" y="884576"/>
                <a:ext cx="9130351" cy="1804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 hình chóp tứ giác đều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𝑺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𝑫</m:t>
                    </m:r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cạnh đáy bằng 2a, góc giữa cạnh bên và mặt phẳng đáy bằng </a:t>
                </a:r>
                <a14:m>
                  <m:oMath xmlns:m="http://schemas.openxmlformats.org/officeDocument/2006/math">
                    <m:r>
                      <a:rPr lang="nl-NL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</m:e>
                      <m:sup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Thể tích của khối chóp đó là: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884576"/>
                <a:ext cx="9130351" cy="1804084"/>
              </a:xfrm>
              <a:prstGeom prst="rect">
                <a:avLst/>
              </a:prstGeom>
              <a:blipFill rotWithShape="1">
                <a:blip r:embed="rId2"/>
                <a:stretch>
                  <a:fillRect l="-1736" t="-3041" r="-1669" b="-7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101755" y="2613288"/>
                <a:ext cx="2462283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613288"/>
                <a:ext cx="2462283" cy="885692"/>
              </a:xfrm>
              <a:prstGeom prst="rect">
                <a:avLst/>
              </a:prstGeom>
              <a:blipFill rotWithShape="1">
                <a:blip r:embed="rId3"/>
                <a:stretch>
                  <a:fillRect l="-6436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01755" y="3586838"/>
                <a:ext cx="2438562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586838"/>
                <a:ext cx="2438562" cy="885692"/>
              </a:xfrm>
              <a:prstGeom prst="rect">
                <a:avLst/>
              </a:prstGeom>
              <a:blipFill rotWithShape="1">
                <a:blip r:embed="rId4"/>
                <a:stretch>
                  <a:fillRect l="-6500" b="-10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101755" y="4503836"/>
                <a:ext cx="2143250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503836"/>
                <a:ext cx="2143250" cy="884473"/>
              </a:xfrm>
              <a:prstGeom prst="rect">
                <a:avLst/>
              </a:prstGeom>
              <a:blipFill rotWithShape="1">
                <a:blip r:embed="rId5"/>
                <a:stretch>
                  <a:fillRect l="-7407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36294" y="5404584"/>
                <a:ext cx="3572659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294" y="5404584"/>
                <a:ext cx="3572659" cy="884473"/>
              </a:xfrm>
              <a:prstGeom prst="rect">
                <a:avLst/>
              </a:prstGeom>
              <a:blipFill rotWithShape="1">
                <a:blip r:embed="rId6"/>
                <a:stretch>
                  <a:fillRect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95"/>
          <p:cNvSpPr>
            <a:spLocks noChangeArrowheads="1"/>
          </p:cNvSpPr>
          <p:nvPr/>
        </p:nvSpPr>
        <p:spPr bwMode="auto">
          <a:xfrm>
            <a:off x="2019868" y="2772301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92642" y="4533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ction Button: Back or Previous 9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85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6" grpId="0"/>
      <p:bldP spid="18" grpId="0"/>
      <p:bldP spid="20" grpId="0"/>
      <p:bldP spid="22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616" y="1087894"/>
            <a:ext cx="1583140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</a:rPr>
              <a:t>Câ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16. </a:t>
            </a:r>
            <a:endParaRPr lang="en-US" sz="32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92655" y="819591"/>
                <a:ext cx="9480644" cy="1870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̀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́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́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ề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́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̣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́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𝑩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ả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́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ế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𝑨𝑪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ằng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655" y="819591"/>
                <a:ext cx="9480644" cy="1870577"/>
              </a:xfrm>
              <a:prstGeom prst="rect">
                <a:avLst/>
              </a:prstGeom>
              <a:blipFill rotWithShape="1">
                <a:blip r:embed="rId2"/>
                <a:stretch>
                  <a:fillRect l="-1607" t="-4560" b="-35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5" y="2759431"/>
                <a:ext cx="1441170" cy="80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759431"/>
                <a:ext cx="1441170" cy="801310"/>
              </a:xfrm>
              <a:prstGeom prst="rect">
                <a:avLst/>
              </a:prstGeom>
              <a:blipFill rotWithShape="1">
                <a:blip r:embed="rId3"/>
                <a:stretch>
                  <a:fillRect l="-11017" b="-12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5" y="3711986"/>
                <a:ext cx="1715004" cy="8254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711986"/>
                <a:ext cx="1715004" cy="825419"/>
              </a:xfrm>
              <a:prstGeom prst="rect">
                <a:avLst/>
              </a:prstGeom>
              <a:blipFill rotWithShape="1">
                <a:blip r:embed="rId4"/>
                <a:stretch>
                  <a:fillRect l="-9253" b="-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64517" y="4637435"/>
                <a:ext cx="1695060" cy="826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17" y="4637435"/>
                <a:ext cx="1695060" cy="826252"/>
              </a:xfrm>
              <a:prstGeom prst="rect">
                <a:avLst/>
              </a:prstGeom>
              <a:blipFill rotWithShape="1">
                <a:blip r:embed="rId5"/>
                <a:stretch>
                  <a:fillRect l="-9353" b="-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64517" y="5563717"/>
                <a:ext cx="1437380" cy="801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17" y="5563717"/>
                <a:ext cx="1437380" cy="801310"/>
              </a:xfrm>
              <a:prstGeom prst="rect">
                <a:avLst/>
              </a:prstGeom>
              <a:blipFill rotWithShape="1">
                <a:blip r:embed="rId6"/>
                <a:stretch>
                  <a:fillRect l="-11064" b="-12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1965275" y="5640886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83207" y="159333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5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800" y="1027692"/>
            <a:ext cx="1569492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7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038065" y="912569"/>
                <a:ext cx="9535236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ộ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̀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́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́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́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ề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ó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̣o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ở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a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̀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́y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ằng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̀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́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ằ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́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ệ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́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́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̀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́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8065" y="912569"/>
                <a:ext cx="9535236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597" t="-3061" r="-1597" b="-8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197292" y="2675840"/>
                <a:ext cx="3056101" cy="63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292" y="2675840"/>
                <a:ext cx="3056101" cy="631198"/>
              </a:xfrm>
              <a:prstGeom prst="rect">
                <a:avLst/>
              </a:prstGeom>
              <a:blipFill rotWithShape="1">
                <a:blip r:embed="rId3"/>
                <a:stretch>
                  <a:fillRect l="-4980" t="-4854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197291" y="3644142"/>
                <a:ext cx="2218635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291" y="3644142"/>
                <a:ext cx="2218635" cy="595932"/>
              </a:xfrm>
              <a:prstGeom prst="rect">
                <a:avLst/>
              </a:prstGeom>
              <a:blipFill rotWithShape="1">
                <a:blip r:embed="rId4"/>
                <a:stretch>
                  <a:fillRect l="-6868" t="-10204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197292" y="4592567"/>
                <a:ext cx="2198576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292" y="4592567"/>
                <a:ext cx="2198576" cy="595932"/>
              </a:xfrm>
              <a:prstGeom prst="rect">
                <a:avLst/>
              </a:prstGeom>
              <a:blipFill rotWithShape="1">
                <a:blip r:embed="rId5"/>
                <a:stretch>
                  <a:fillRect l="-6925" t="-10204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79350" y="5416082"/>
                <a:ext cx="4474477" cy="662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7051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350" y="5416082"/>
                <a:ext cx="4474477" cy="662169"/>
              </a:xfrm>
              <a:prstGeom prst="rect">
                <a:avLst/>
              </a:prstGeom>
              <a:blipFill rotWithShape="1">
                <a:blip r:embed="rId6"/>
                <a:stretch>
                  <a:fillRect b="-30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95"/>
          <p:cNvSpPr>
            <a:spLocks noChangeArrowheads="1"/>
          </p:cNvSpPr>
          <p:nvPr/>
        </p:nvSpPr>
        <p:spPr bwMode="auto">
          <a:xfrm>
            <a:off x="2115403" y="3632235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94812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ction Button: Back or Previous 9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7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/>
      <p:bldP spid="16" grpId="0"/>
      <p:bldP spid="18" grpId="0"/>
      <p:bldP spid="20" grpId="0"/>
      <p:bldP spid="22" grpId="0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8545" y="992358"/>
            <a:ext cx="1569492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8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32500" y="896822"/>
                <a:ext cx="8952932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óp tứ giác đều có đáy là hình vuông cạnh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các mặt bên tạo với đáy một góc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hể tích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óp đó là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500" y="896822"/>
                <a:ext cx="8952932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771" t="-3061" r="-1771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32500" y="2503786"/>
                <a:ext cx="3129283" cy="87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500" y="2503786"/>
                <a:ext cx="3129283" cy="874983"/>
              </a:xfrm>
              <a:prstGeom prst="rect">
                <a:avLst/>
              </a:prstGeom>
              <a:blipFill rotWithShape="1">
                <a:blip r:embed="rId3"/>
                <a:stretch>
                  <a:fillRect l="-5068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4" y="3500071"/>
                <a:ext cx="3190777" cy="87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3500071"/>
                <a:ext cx="3190777" cy="874983"/>
              </a:xfrm>
              <a:prstGeom prst="rect">
                <a:avLst/>
              </a:prstGeom>
              <a:blipFill rotWithShape="1">
                <a:blip r:embed="rId4"/>
                <a:stretch>
                  <a:fillRect l="-4971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4" y="4496356"/>
                <a:ext cx="3058939" cy="87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4496356"/>
                <a:ext cx="3058939" cy="877356"/>
              </a:xfrm>
              <a:prstGeom prst="rect">
                <a:avLst/>
              </a:prstGeom>
              <a:blipFill rotWithShape="1">
                <a:blip r:embed="rId5"/>
                <a:stretch>
                  <a:fillRect l="-517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12726" y="5408811"/>
                <a:ext cx="4573577" cy="87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726" y="5408811"/>
                <a:ext cx="4573577" cy="877356"/>
              </a:xfrm>
              <a:prstGeom prst="rect">
                <a:avLst/>
              </a:prstGeom>
              <a:blipFill rotWithShape="1"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95"/>
          <p:cNvSpPr>
            <a:spLocks noChangeArrowheads="1"/>
          </p:cNvSpPr>
          <p:nvPr/>
        </p:nvSpPr>
        <p:spPr bwMode="auto">
          <a:xfrm>
            <a:off x="2033517" y="5569829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12926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ction Button: Back or Previous 12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0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1446" y="1069574"/>
            <a:ext cx="1514901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19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01754" y="960390"/>
                <a:ext cx="9430603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𝝋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4" y="960390"/>
                <a:ext cx="9430603" cy="1791260"/>
              </a:xfrm>
              <a:prstGeom prst="rect">
                <a:avLst/>
              </a:prstGeom>
              <a:blipFill rotWithShape="1">
                <a:blip r:embed="rId2"/>
                <a:stretch>
                  <a:fillRect l="-1681" t="-3072" r="-1616" b="-7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755" y="2701456"/>
                <a:ext cx="4029590" cy="883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2701456"/>
                <a:ext cx="4029590" cy="883319"/>
              </a:xfrm>
              <a:prstGeom prst="rect">
                <a:avLst/>
              </a:prstGeom>
              <a:blipFill rotWithShape="1">
                <a:blip r:embed="rId3"/>
                <a:stretch>
                  <a:fillRect l="-3933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01755" y="3637514"/>
                <a:ext cx="3423013" cy="877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3637514"/>
                <a:ext cx="3423013" cy="877356"/>
              </a:xfrm>
              <a:prstGeom prst="rect">
                <a:avLst/>
              </a:prstGeom>
              <a:blipFill rotWithShape="1">
                <a:blip r:embed="rId4"/>
                <a:stretch>
                  <a:fillRect l="-463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01755" y="4570173"/>
                <a:ext cx="3985250" cy="885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755" y="4570173"/>
                <a:ext cx="3985250" cy="885692"/>
              </a:xfrm>
              <a:prstGeom prst="rect">
                <a:avLst/>
              </a:prstGeom>
              <a:blipFill rotWithShape="1">
                <a:blip r:embed="rId5"/>
                <a:stretch>
                  <a:fillRect l="-3976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36315" y="5271249"/>
                <a:ext cx="5335192" cy="1282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00FF"/>
                    </a:solidFill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315" y="5271249"/>
                <a:ext cx="5335192" cy="128240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95"/>
          <p:cNvSpPr>
            <a:spLocks noChangeArrowheads="1"/>
          </p:cNvSpPr>
          <p:nvPr/>
        </p:nvSpPr>
        <p:spPr bwMode="auto">
          <a:xfrm>
            <a:off x="2019867" y="4719188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4751" y="190958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9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4150" y="1058354"/>
            <a:ext cx="1487606" cy="4776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20.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69826" y="993071"/>
                <a:ext cx="9439701" cy="1616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635000" algn="just"/>
                <a:r>
                  <a:rPr lang="pt-B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đều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khoảng cách giữa hai đường thẳng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𝑫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hể tích khối chóp đều </a:t>
                </a:r>
                <a14:m>
                  <m:oMath xmlns:m="http://schemas.openxmlformats.org/officeDocument/2006/math"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pt-BR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pt-B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26" y="993071"/>
                <a:ext cx="9439701" cy="1616083"/>
              </a:xfrm>
              <a:prstGeom prst="rect">
                <a:avLst/>
              </a:prstGeom>
              <a:blipFill rotWithShape="1">
                <a:blip r:embed="rId2"/>
                <a:stretch>
                  <a:fillRect l="-1614" t="-5283" r="-1679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69827" y="2733796"/>
                <a:ext cx="1939442" cy="6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pt-BR" sz="3200" b="1" i="1" spc="-3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200" b="1" i="1" spc="-3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 spc="-3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27" y="2733796"/>
                <a:ext cx="1939442" cy="631198"/>
              </a:xfrm>
              <a:prstGeom prst="rect">
                <a:avLst/>
              </a:prstGeom>
              <a:blipFill rotWithShape="1">
                <a:blip r:embed="rId3"/>
                <a:stretch>
                  <a:fillRect l="-7862" t="-4808" r="-7547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69827" y="3599976"/>
                <a:ext cx="1677382" cy="6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pc="-3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b="1" i="1" spc="-3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3200" b="1" i="1" spc="-3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27" y="3599976"/>
                <a:ext cx="1677382" cy="631198"/>
              </a:xfrm>
              <a:prstGeom prst="rect">
                <a:avLst/>
              </a:prstGeom>
              <a:blipFill rotWithShape="1">
                <a:blip r:embed="rId4"/>
                <a:stretch>
                  <a:fillRect l="-9091" t="-4854" r="-8727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69827" y="4466156"/>
                <a:ext cx="1610505" cy="8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b="1" smtClean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C</a:t>
                </a:r>
                <a:r>
                  <a:rPr lang="pt-BR" sz="3200" b="1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pt-BR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pt-BR" sz="3200" b="1">
                    <a:solidFill>
                      <a:srgbClr val="0000FF"/>
                    </a:solidFill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27" y="4466156"/>
                <a:ext cx="1610505" cy="884473"/>
              </a:xfrm>
              <a:prstGeom prst="rect">
                <a:avLst/>
              </a:prstGeom>
              <a:blipFill rotWithShape="1">
                <a:blip r:embed="rId5"/>
                <a:stretch>
                  <a:fillRect l="-9470" r="-9091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69826" y="5510602"/>
                <a:ext cx="1462003" cy="8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pt-BR" sz="3200" b="1" smtClean="0">
                    <a:solidFill>
                      <a:srgbClr val="0000FF"/>
                    </a:solidFill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pt-BR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pt-BR" sz="3200" b="1">
                    <a:solidFill>
                      <a:srgbClr val="0000FF"/>
                    </a:solidFill>
                    <a:effectLst/>
                    <a:ea typeface="Calibri" panose="020F0502020204030204" pitchFamily="34" charset="0"/>
                  </a:rPr>
                  <a:t>.</a:t>
                </a:r>
                <a:endParaRPr lang="en-US" sz="3200" b="1">
                  <a:solidFill>
                    <a:srgbClr val="0000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26" y="5510602"/>
                <a:ext cx="1462003" cy="884473"/>
              </a:xfrm>
              <a:prstGeom prst="rect">
                <a:avLst/>
              </a:prstGeom>
              <a:blipFill rotWithShape="1">
                <a:blip r:embed="rId6"/>
                <a:stretch>
                  <a:fillRect l="-10417" r="-10000" b="-1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95"/>
          <p:cNvSpPr>
            <a:spLocks noChangeArrowheads="1"/>
          </p:cNvSpPr>
          <p:nvPr/>
        </p:nvSpPr>
        <p:spPr bwMode="auto">
          <a:xfrm>
            <a:off x="1866643" y="4644422"/>
            <a:ext cx="579409" cy="669549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00827" y="1789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ction Button: Back or Previous 12">
            <a:hlinkClick r:id="rId7" action="ppaction://hlinksldjump" highlightClick="1"/>
          </p:cNvPr>
          <p:cNvSpPr/>
          <p:nvPr/>
        </p:nvSpPr>
        <p:spPr>
          <a:xfrm>
            <a:off x="8179496" y="5674290"/>
            <a:ext cx="638827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9006214" y="5674290"/>
            <a:ext cx="688931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97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  <p:bldP spid="8" grpId="0"/>
      <p:bldP spid="10" grpId="0"/>
      <p:bldP spid="12" grpId="0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1" y="41910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1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1" y="41910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1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700" y="32012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1" y="32327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9" y="323272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2" y="22346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1" y="22346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1" y="22346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6" y="22040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1" y="421005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1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6" y="222307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0206180" y="6197598"/>
            <a:ext cx="604511" cy="528546"/>
          </a:xfrm>
          <a:prstGeom prst="actionButtonBackPrevious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rId18" action="ppaction://hlinksldjump" highlightClick="1"/>
          </p:cNvPr>
          <p:cNvSpPr/>
          <p:nvPr/>
        </p:nvSpPr>
        <p:spPr>
          <a:xfrm>
            <a:off x="11443577" y="6197598"/>
            <a:ext cx="655194" cy="528546"/>
          </a:xfrm>
          <a:prstGeom prst="actionButtonForwardNext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ction Button: Home 1">
            <a:hlinkClick r:id="rId17" action="ppaction://hlinksldjump" highlightClick="1"/>
          </p:cNvPr>
          <p:cNvSpPr/>
          <p:nvPr/>
        </p:nvSpPr>
        <p:spPr>
          <a:xfrm>
            <a:off x="10877408" y="6197598"/>
            <a:ext cx="519989" cy="528546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95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85392"/>
            <a:ext cx="914288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27051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arpada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329905" y="844034"/>
          <a:ext cx="11713498" cy="576324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56749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5856749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67043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</a:t>
                      </a:r>
                      <a:endParaRPr lang="en-US" sz="3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5681089"/>
                  </a:ext>
                </a:extLst>
              </a:tr>
              <a:tr h="24970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259571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9905" y="1502676"/>
                <a:ext cx="6096000" cy="20853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 </a:t>
                </a: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+mn-cs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05" y="1502676"/>
                <a:ext cx="6096000" cy="2085314"/>
              </a:xfrm>
              <a:prstGeom prst="rect">
                <a:avLst/>
              </a:prstGeom>
              <a:blipFill rotWithShape="1">
                <a:blip r:embed="rId2"/>
                <a:stretch>
                  <a:fillRect l="-2500" t="-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9141" y="1502676"/>
            <a:ext cx="2586640" cy="240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9905" y="4159940"/>
                <a:ext cx="6096000" cy="234487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) </a:t>
                </a: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05" y="4159940"/>
                <a:ext cx="6096000" cy="2344873"/>
              </a:xfrm>
              <a:prstGeom prst="rect">
                <a:avLst/>
              </a:prstGeom>
              <a:blipFill rotWithShape="0">
                <a:blip r:embed="rId4"/>
                <a:stretch>
                  <a:fillRect l="-2500" t="-2338" r="-800" b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0886" y="4023716"/>
            <a:ext cx="3016340" cy="2583561"/>
          </a:xfrm>
          <a:prstGeom prst="rect">
            <a:avLst/>
          </a:prstGeom>
        </p:spPr>
      </p:pic>
      <p:sp>
        <p:nvSpPr>
          <p:cNvPr id="4" name="Action Button: Back or Previous 3">
            <a:hlinkClick r:id="rId6" action="ppaction://hlinksldjump" highlightClick="1"/>
          </p:cNvPr>
          <p:cNvSpPr/>
          <p:nvPr/>
        </p:nvSpPr>
        <p:spPr>
          <a:xfrm>
            <a:off x="10127226" y="6062597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previousslide" highlightClick="1"/>
          </p:cNvPr>
          <p:cNvSpPr/>
          <p:nvPr/>
        </p:nvSpPr>
        <p:spPr>
          <a:xfrm>
            <a:off x="10860066" y="6062597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57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48F62F4-6055-45ED-B28E-E194A951CC11}"/>
                  </a:ext>
                </a:extLst>
              </p:cNvPr>
              <p:cNvSpPr txBox="1"/>
              <p:nvPr/>
            </p:nvSpPr>
            <p:spPr>
              <a:xfrm>
                <a:off x="467193" y="458852"/>
                <a:ext cx="11257613" cy="1371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5000" indent="-635000" algn="just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1.</a:t>
                </a:r>
                <a:r>
                  <a:rPr lang="en-US" sz="3200" b="1" dirty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át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2.</a:t>
                </a:r>
              </a:p>
              <a:p>
                <a:pPr marL="457200" algn="just" defTabSz="1447800">
                  <a:spcAft>
                    <a:spcPts val="0"/>
                  </a:spcAft>
                  <a:tabLst>
                    <a:tab pos="1139825" algn="l"/>
                    <a:tab pos="3148013" algn="l"/>
                    <a:tab pos="5081588" algn="l"/>
                  </a:tabLst>
                </a:pPr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𝟖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48F62F4-6055-45ED-B28E-E194A951C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93" y="458852"/>
                <a:ext cx="11257613" cy="1371979"/>
              </a:xfrm>
              <a:prstGeom prst="rect">
                <a:avLst/>
              </a:prstGeom>
              <a:blipFill rotWithShape="1">
                <a:blip r:embed="rId3"/>
                <a:stretch>
                  <a:fillRect l="-1408" t="-5778" b="-5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>
            <a:extLst>
              <a:ext uri="{FF2B5EF4-FFF2-40B4-BE49-F238E27FC236}">
                <a16:creationId xmlns:a16="http://schemas.microsoft.com/office/drawing/2014/main" id="{1B42A7C4-1F86-467B-BBD7-DC9944717083}"/>
              </a:ext>
            </a:extLst>
          </p:cNvPr>
          <p:cNvSpPr/>
          <p:nvPr/>
        </p:nvSpPr>
        <p:spPr>
          <a:xfrm>
            <a:off x="4616658" y="1591496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4" name="Group 59">
            <a:extLst>
              <a:ext uri="{FF2B5EF4-FFF2-40B4-BE49-F238E27FC236}">
                <a16:creationId xmlns:a16="http://schemas.microsoft.com/office/drawing/2014/main" id="{88B625E9-216F-4ECF-8C86-4C0EAEED8E2F}"/>
              </a:ext>
            </a:extLst>
          </p:cNvPr>
          <p:cNvGrpSpPr>
            <a:grpSpLocks/>
          </p:cNvGrpSpPr>
          <p:nvPr/>
        </p:nvGrpSpPr>
        <p:grpSpPr bwMode="auto">
          <a:xfrm>
            <a:off x="7749915" y="1692839"/>
            <a:ext cx="3974890" cy="4563493"/>
            <a:chOff x="3792" y="1656"/>
            <a:chExt cx="5538" cy="5682"/>
          </a:xfrm>
        </p:grpSpPr>
        <p:grpSp>
          <p:nvGrpSpPr>
            <p:cNvPr id="65" name="Group 60">
              <a:extLst>
                <a:ext uri="{FF2B5EF4-FFF2-40B4-BE49-F238E27FC236}">
                  <a16:creationId xmlns:a16="http://schemas.microsoft.com/office/drawing/2014/main" id="{C6531BC4-FB43-47C7-871B-96A80FCA81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1656"/>
              <a:ext cx="5538" cy="5682"/>
              <a:chOff x="3792" y="756"/>
              <a:chExt cx="5538" cy="5682"/>
            </a:xfrm>
          </p:grpSpPr>
          <p:sp>
            <p:nvSpPr>
              <p:cNvPr id="67" name="Line 61">
                <a:extLst>
                  <a:ext uri="{FF2B5EF4-FFF2-40B4-BE49-F238E27FC236}">
                    <a16:creationId xmlns:a16="http://schemas.microsoft.com/office/drawing/2014/main" id="{B94E197F-7817-454F-B906-6B8E4123B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2736"/>
                <a:ext cx="3360" cy="7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Line 62">
                <a:extLst>
                  <a:ext uri="{FF2B5EF4-FFF2-40B4-BE49-F238E27FC236}">
                    <a16:creationId xmlns:a16="http://schemas.microsoft.com/office/drawing/2014/main" id="{DC9AD3C5-256F-4C55-9D98-A89AC25E2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12" y="3816"/>
                <a:ext cx="3360" cy="7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63">
                <a:extLst>
                  <a:ext uri="{FF2B5EF4-FFF2-40B4-BE49-F238E27FC236}">
                    <a16:creationId xmlns:a16="http://schemas.microsoft.com/office/drawing/2014/main" id="{68AA8584-DD37-4536-803E-8D991547E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1680" cy="108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64">
                <a:extLst>
                  <a:ext uri="{FF2B5EF4-FFF2-40B4-BE49-F238E27FC236}">
                    <a16:creationId xmlns:a16="http://schemas.microsoft.com/office/drawing/2014/main" id="{459C68C5-994E-4EC6-82A7-E997C92C6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92" y="2736"/>
                <a:ext cx="1680" cy="108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65">
                <a:extLst>
                  <a:ext uri="{FF2B5EF4-FFF2-40B4-BE49-F238E27FC236}">
                    <a16:creationId xmlns:a16="http://schemas.microsoft.com/office/drawing/2014/main" id="{424B33F8-C8EF-414B-8C02-40168A191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5040" cy="36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66">
                <a:extLst>
                  <a:ext uri="{FF2B5EF4-FFF2-40B4-BE49-F238E27FC236}">
                    <a16:creationId xmlns:a16="http://schemas.microsoft.com/office/drawing/2014/main" id="{248684C6-782E-4939-88D3-70D45467E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2736"/>
                <a:ext cx="1680" cy="180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67">
                <a:extLst>
                  <a:ext uri="{FF2B5EF4-FFF2-40B4-BE49-F238E27FC236}">
                    <a16:creationId xmlns:a16="http://schemas.microsoft.com/office/drawing/2014/main" id="{D353A1BA-25EC-4A4C-8D11-9D67C85D5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0" cy="25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68">
                <a:extLst>
                  <a:ext uri="{FF2B5EF4-FFF2-40B4-BE49-F238E27FC236}">
                    <a16:creationId xmlns:a16="http://schemas.microsoft.com/office/drawing/2014/main" id="{EA380DAF-2357-48E6-8A42-2CD43DEA45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3636"/>
                <a:ext cx="0" cy="25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69">
                <a:extLst>
                  <a:ext uri="{FF2B5EF4-FFF2-40B4-BE49-F238E27FC236}">
                    <a16:creationId xmlns:a16="http://schemas.microsoft.com/office/drawing/2014/main" id="{FB9C3A6F-B007-46FB-9C92-37D4C526F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116"/>
                <a:ext cx="2520" cy="234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70">
                <a:extLst>
                  <a:ext uri="{FF2B5EF4-FFF2-40B4-BE49-F238E27FC236}">
                    <a16:creationId xmlns:a16="http://schemas.microsoft.com/office/drawing/2014/main" id="{372BCC3E-B843-47F0-8430-F5253CEAD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12" y="1116"/>
                <a:ext cx="840" cy="34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71">
                <a:extLst>
                  <a:ext uri="{FF2B5EF4-FFF2-40B4-BE49-F238E27FC236}">
                    <a16:creationId xmlns:a16="http://schemas.microsoft.com/office/drawing/2014/main" id="{4EC55F23-BC39-429E-AF1B-CF13EFB62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2520" cy="270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72">
                <a:extLst>
                  <a:ext uri="{FF2B5EF4-FFF2-40B4-BE49-F238E27FC236}">
                    <a16:creationId xmlns:a16="http://schemas.microsoft.com/office/drawing/2014/main" id="{3B03584A-0ADD-42BE-8064-90BD19AA2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2" y="1116"/>
                <a:ext cx="840" cy="16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73">
                <a:extLst>
                  <a:ext uri="{FF2B5EF4-FFF2-40B4-BE49-F238E27FC236}">
                    <a16:creationId xmlns:a16="http://schemas.microsoft.com/office/drawing/2014/main" id="{5FDDA5DB-F10F-42B2-B10E-9D0EEDF60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3456"/>
                <a:ext cx="2520" cy="270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74">
                <a:extLst>
                  <a:ext uri="{FF2B5EF4-FFF2-40B4-BE49-F238E27FC236}">
                    <a16:creationId xmlns:a16="http://schemas.microsoft.com/office/drawing/2014/main" id="{335BFE2C-1C66-42EE-8FD1-E5D930F58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12" y="4536"/>
                <a:ext cx="840" cy="162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75">
                <a:extLst>
                  <a:ext uri="{FF2B5EF4-FFF2-40B4-BE49-F238E27FC236}">
                    <a16:creationId xmlns:a16="http://schemas.microsoft.com/office/drawing/2014/main" id="{24F8E2A5-A5A5-46E2-AC4C-37EEDA5DB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2" y="2736"/>
                <a:ext cx="840" cy="342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Line 76">
                <a:extLst>
                  <a:ext uri="{FF2B5EF4-FFF2-40B4-BE49-F238E27FC236}">
                    <a16:creationId xmlns:a16="http://schemas.microsoft.com/office/drawing/2014/main" id="{0AE8B19E-BCAD-454C-A0DD-9DD1F600B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52" y="3816"/>
                <a:ext cx="2520" cy="2340"/>
              </a:xfrm>
              <a:prstGeom prst="line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83" name="Object 82">
                <a:extLst>
                  <a:ext uri="{FF2B5EF4-FFF2-40B4-BE49-F238E27FC236}">
                    <a16:creationId xmlns:a16="http://schemas.microsoft.com/office/drawing/2014/main" id="{E6688CB9-3706-4108-BBDF-ABA6601FBF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552" y="75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4" name="Equation" r:id="rId4" imgW="164880" imgH="177480" progId="Equation.DSMT4">
                      <p:embed/>
                    </p:oleObj>
                  </mc:Choice>
                  <mc:Fallback>
                    <p:oleObj name="Equation" r:id="rId4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52" y="75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83">
                <a:extLst>
                  <a:ext uri="{FF2B5EF4-FFF2-40B4-BE49-F238E27FC236}">
                    <a16:creationId xmlns:a16="http://schemas.microsoft.com/office/drawing/2014/main" id="{6C075292-85F0-4135-83D8-E6782A117F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92" y="327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5" name="Equation" r:id="rId6" imgW="164880" imgH="177480" progId="Equation.DSMT4">
                      <p:embed/>
                    </p:oleObj>
                  </mc:Choice>
                  <mc:Fallback>
                    <p:oleObj name="Equation" r:id="rId6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2" y="327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>
                <a:extLst>
                  <a:ext uri="{FF2B5EF4-FFF2-40B4-BE49-F238E27FC236}">
                    <a16:creationId xmlns:a16="http://schemas.microsoft.com/office/drawing/2014/main" id="{C2152389-53E3-4B31-849F-6F7ED9BF2FB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472" y="4536"/>
              <a:ext cx="25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" name="Equation" r:id="rId8" imgW="164880" imgH="177480" progId="Equation.DSMT4">
                      <p:embed/>
                    </p:oleObj>
                  </mc:Choice>
                  <mc:Fallback>
                    <p:oleObj name="Equation" r:id="rId8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72" y="4536"/>
                            <a:ext cx="25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0940DC97-23F1-434E-B911-31A665051C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92" y="2556"/>
              <a:ext cx="298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Equation" r:id="rId10" imgW="190440" imgH="177480" progId="Equation.DSMT4">
                      <p:embed/>
                    </p:oleObj>
                  </mc:Choice>
                  <mc:Fallback>
                    <p:oleObj name="Equation" r:id="rId10" imgW="19044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2" y="2556"/>
                            <a:ext cx="298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744F1007-2F9C-4F11-9942-7C5F467C42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32" y="6156"/>
              <a:ext cx="277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8" name="Equation" r:id="rId12" imgW="177480" imgH="177480" progId="Equation.DSMT4">
                      <p:embed/>
                    </p:oleObj>
                  </mc:Choice>
                  <mc:Fallback>
                    <p:oleObj name="Equation" r:id="rId12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2" y="6156"/>
                            <a:ext cx="277" cy="28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87">
                <a:extLst>
                  <a:ext uri="{FF2B5EF4-FFF2-40B4-BE49-F238E27FC236}">
                    <a16:creationId xmlns:a16="http://schemas.microsoft.com/office/drawing/2014/main" id="{2A056895-81BC-40EF-935D-D5B2035C5C7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072" y="3636"/>
              <a:ext cx="258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9" name="Equation" r:id="rId14" imgW="164880" imgH="190440" progId="Equation.DSMT4">
                      <p:embed/>
                    </p:oleObj>
                  </mc:Choice>
                  <mc:Fallback>
                    <p:oleObj name="Equation" r:id="rId14" imgW="164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2" y="3636"/>
                            <a:ext cx="258" cy="3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12CABF54-5DD5-4C98-A722-84D76C41E4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2" y="4536"/>
            <a:ext cx="31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2" y="4536"/>
                          <a:ext cx="31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C7FB23A-AA6F-4823-9232-F0D576FE7B26}"/>
                  </a:ext>
                </a:extLst>
              </p:cNvPr>
              <p:cNvSpPr/>
              <p:nvPr/>
            </p:nvSpPr>
            <p:spPr>
              <a:xfrm>
                <a:off x="-80314" y="2157821"/>
                <a:ext cx="8431915" cy="4066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/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𝐸𝐹</m:t>
                    </m:r>
                  </m:oMath>
                </a14:m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Calibri 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bát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algn="just"/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- Ta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𝐻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092200" indent="-457200" algn="just">
                  <a:buFontTx/>
                  <a:buChar char="-"/>
                </a:pP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bát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 là: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𝑉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𝐸</m:t>
                          </m:r>
                          <m:r>
                            <a:rPr lang="fr-FR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fr-FR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𝐸𝐻</m:t>
                      </m:r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5000"/>
                <a:r>
                  <a:rPr lang="fr-FR" sz="3200" dirty="0">
                    <a:ea typeface="Times New Roman" panose="02020603050405020304" pitchFamily="18" charset="0"/>
                  </a:rPr>
                  <a:t>	      </a:t>
                </a:r>
                <a14:m>
                  <m:oMath xmlns:m="http://schemas.openxmlformats.org/officeDocument/2006/math">
                    <m:r>
                      <a:rPr lang="fr-FR" sz="32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fr-FR" b="1" dirty="0"/>
                  <a:t>      </a:t>
                </a:r>
                <a:endParaRPr lang="en-US" sz="3200" dirty="0">
                  <a:solidFill>
                    <a:srgbClr val="3A4CCE"/>
                  </a:solidFill>
                  <a:latin typeface="Calibri 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C7FB23A-AA6F-4823-9232-F0D576FE7B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314" y="2157821"/>
                <a:ext cx="8431915" cy="4066754"/>
              </a:xfrm>
              <a:prstGeom prst="rect">
                <a:avLst/>
              </a:prstGeom>
              <a:blipFill>
                <a:blip r:embed="rId18"/>
                <a:stretch>
                  <a:fillRect t="-1799" b="-1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id="{1D593ABB-AD70-4BCF-A409-0CDC41E1C7A4}"/>
              </a:ext>
            </a:extLst>
          </p:cNvPr>
          <p:cNvSpPr/>
          <p:nvPr/>
        </p:nvSpPr>
        <p:spPr>
          <a:xfrm>
            <a:off x="1549304" y="1114474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61039" y="12766"/>
            <a:ext cx="4202917" cy="46628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" name="Action Button: Back or Previous 1">
            <a:hlinkClick r:id="rId19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rId20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60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48F62F4-6055-45ED-B28E-E194A951CC11}"/>
                  </a:ext>
                </a:extLst>
              </p:cNvPr>
              <p:cNvSpPr txBox="1"/>
              <p:nvPr/>
            </p:nvSpPr>
            <p:spPr>
              <a:xfrm>
                <a:off x="139485" y="152922"/>
                <a:ext cx="7745341" cy="4761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u 2. 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o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ứ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ều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fr-FR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áy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ọi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𝑯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là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iều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ao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𝑯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ặt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ên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fr-FR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fr-FR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fr-FR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 	 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  </a:t>
                </a:r>
              </a:p>
              <a:p>
                <a:pPr algn="just"/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48F62F4-6055-45ED-B28E-E194A951C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85" y="152922"/>
                <a:ext cx="7745341" cy="4761688"/>
              </a:xfrm>
              <a:prstGeom prst="rect">
                <a:avLst/>
              </a:prstGeom>
              <a:blipFill>
                <a:blip r:embed="rId3"/>
                <a:stretch>
                  <a:fillRect l="-2047" t="-1665" r="-1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BDDBABAD-ACE7-4D7D-AEFC-C5BAB8BE6E5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73042" y="884420"/>
            <a:ext cx="4679473" cy="473314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5C19616D-422D-4C17-9AC0-D0048661CF92}"/>
              </a:ext>
            </a:extLst>
          </p:cNvPr>
          <p:cNvSpPr/>
          <p:nvPr/>
        </p:nvSpPr>
        <p:spPr>
          <a:xfrm>
            <a:off x="3767840" y="3250052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62748" y="9172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7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>
            <a:extLst>
              <a:ext uri="{FF2B5EF4-FFF2-40B4-BE49-F238E27FC236}">
                <a16:creationId xmlns:a16="http://schemas.microsoft.com/office/drawing/2014/main" id="{1B42A7C4-1F86-467B-BBD7-DC9944717083}"/>
              </a:ext>
            </a:extLst>
          </p:cNvPr>
          <p:cNvSpPr/>
          <p:nvPr/>
        </p:nvSpPr>
        <p:spPr>
          <a:xfrm>
            <a:off x="515114" y="162971"/>
            <a:ext cx="32968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en-US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C7FB23A-AA6F-4823-9232-F0D576FE7B26}"/>
                  </a:ext>
                </a:extLst>
              </p:cNvPr>
              <p:cNvSpPr/>
              <p:nvPr/>
            </p:nvSpPr>
            <p:spPr>
              <a:xfrm>
                <a:off x="515114" y="2011947"/>
                <a:ext cx="8042947" cy="1898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/>
                  <a:t>Gọi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u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iểm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/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iế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uô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ó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ên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𝑀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r>
                  <a:rPr lang="fr-FR" sz="3200" dirty="0"/>
                  <a:t>Ta </a:t>
                </a:r>
                <a:r>
                  <a:rPr lang="fr-FR" sz="3200" dirty="0" err="1"/>
                  <a:t>có</a:t>
                </a:r>
                <a:r>
                  <a:rPr lang="fr-FR" sz="3200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𝐻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𝑀</m:t>
                            </m:r>
                          </m:e>
                        </m:eqAr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𝐻𝑀</m:t>
                        </m:r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C7FB23A-AA6F-4823-9232-F0D576FE7B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14" y="2011947"/>
                <a:ext cx="8042947" cy="1898405"/>
              </a:xfrm>
              <a:prstGeom prst="rect">
                <a:avLst/>
              </a:prstGeom>
              <a:blipFill>
                <a:blip r:embed="rId3"/>
                <a:stretch>
                  <a:fillRect l="-1971" t="-3859" b="-1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BDDBABAD-ACE7-4D7D-AEFC-C5BAB8BE6E5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97093" y="1184465"/>
            <a:ext cx="4504967" cy="444251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BE6A328-5DC1-49FC-BBFC-8ABD77B7A3C6}"/>
                  </a:ext>
                </a:extLst>
              </p:cNvPr>
              <p:cNvSpPr/>
              <p:nvPr/>
            </p:nvSpPr>
            <p:spPr>
              <a:xfrm>
                <a:off x="515114" y="847377"/>
                <a:ext cx="8042947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Vì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hóp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ứ</a:t>
                </a:r>
                <a:r>
                  <a:rPr lang="en-US" sz="3200" dirty="0"/>
                  <a:t> </a:t>
                </a:r>
                <a:r>
                  <a:rPr lang="en-US" sz="3200" dirty="0" err="1"/>
                  <a:t>giá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ều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uy</a:t>
                </a:r>
                <a:r>
                  <a:rPr lang="en-US" sz="3200" dirty="0"/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â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vuông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/>
                  <a:t>.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BE6A328-5DC1-49FC-BBFC-8ABD77B7A3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14" y="847377"/>
                <a:ext cx="8042947" cy="1077218"/>
              </a:xfrm>
              <a:prstGeom prst="rect">
                <a:avLst/>
              </a:prstGeom>
              <a:blipFill>
                <a:blip r:embed="rId5"/>
                <a:stretch>
                  <a:fillRect l="-1971" t="-6780" r="-758" b="-18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A55BD6-9EE3-47CA-AAB4-6FCC59258FD0}"/>
                  </a:ext>
                </a:extLst>
              </p:cNvPr>
              <p:cNvSpPr/>
              <p:nvPr/>
            </p:nvSpPr>
            <p:spPr>
              <a:xfrm>
                <a:off x="515114" y="4446471"/>
                <a:ext cx="790346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Calibri 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fr-FR" sz="3200" dirty="0">
                    <a:latin typeface="Calibri "/>
                  </a:rPr>
                  <a:t>.</a:t>
                </a:r>
                <a:endParaRPr lang="en-US" sz="3200" dirty="0">
                  <a:latin typeface="Calibri 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A55BD6-9EE3-47CA-AAB4-6FCC59258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14" y="4446471"/>
                <a:ext cx="7903462" cy="584775"/>
              </a:xfrm>
              <a:prstGeom prst="rect">
                <a:avLst/>
              </a:prstGeom>
              <a:blipFill>
                <a:blip r:embed="rId6"/>
                <a:stretch>
                  <a:fillRect l="-2006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D2B8FBD-C8AC-4D89-A3A1-59843C3049C5}"/>
                  </a:ext>
                </a:extLst>
              </p:cNvPr>
              <p:cNvSpPr/>
              <p:nvPr/>
            </p:nvSpPr>
            <p:spPr>
              <a:xfrm>
                <a:off x="3530683" y="3877784"/>
                <a:ext cx="365805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𝐵𝐶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𝐻𝑀</m:t>
                        </m:r>
                      </m:e>
                    </m:d>
                  </m:oMath>
                </a14:m>
                <a:r>
                  <a:rPr lang="fr-FR" sz="3200" dirty="0"/>
                  <a:t>, 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D2B8FBD-C8AC-4D89-A3A1-59843C3049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683" y="3877784"/>
                <a:ext cx="3658053" cy="584775"/>
              </a:xfrm>
              <a:prstGeom prst="rect">
                <a:avLst/>
              </a:prstGeom>
              <a:blipFill>
                <a:blip r:embed="rId7"/>
                <a:stretch>
                  <a:fillRect t="-12500" r="-3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FB5BF5E-C911-4D15-AE0F-683CD93CC5F5}"/>
                  </a:ext>
                </a:extLst>
              </p:cNvPr>
              <p:cNvSpPr/>
              <p:nvPr/>
            </p:nvSpPr>
            <p:spPr>
              <a:xfrm>
                <a:off x="494960" y="5088372"/>
                <a:ext cx="461668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Calibri 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𝐼𝐽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200" dirty="0">
                  <a:latin typeface="Calibri 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FB5BF5E-C911-4D15-AE0F-683CD93CC5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60" y="5088372"/>
                <a:ext cx="4616686" cy="584775"/>
              </a:xfrm>
              <a:prstGeom prst="rect">
                <a:avLst/>
              </a:prstGeom>
              <a:blipFill>
                <a:blip r:embed="rId8"/>
                <a:stretch>
                  <a:fillRect l="-3298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C9519F6-F264-4785-88C7-48EB18B5A1A5}"/>
                  </a:ext>
                </a:extLst>
              </p:cNvPr>
              <p:cNvSpPr/>
              <p:nvPr/>
            </p:nvSpPr>
            <p:spPr>
              <a:xfrm>
                <a:off x="476761" y="5575138"/>
                <a:ext cx="6289389" cy="1122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Calibri "/>
                  </a:rPr>
                  <a:t>Ta </a:t>
                </a:r>
                <a:r>
                  <a:rPr lang="fr-FR" sz="3200" dirty="0" err="1">
                    <a:latin typeface="Calibri 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Calibri "/>
                  </a:rPr>
                  <a:t>. </a:t>
                </a:r>
                <a:endParaRPr lang="en-US" sz="3200" dirty="0">
                  <a:latin typeface="Calibri 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C9519F6-F264-4785-88C7-48EB18B5A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61" y="5575138"/>
                <a:ext cx="6289389" cy="1122615"/>
              </a:xfrm>
              <a:prstGeom prst="rect">
                <a:avLst/>
              </a:prstGeom>
              <a:blipFill>
                <a:blip r:embed="rId9"/>
                <a:stretch>
                  <a:fillRect l="-2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538B5C2-8F8D-43D4-8924-97F41DF64929}"/>
                  </a:ext>
                </a:extLst>
              </p:cNvPr>
              <p:cNvSpPr/>
              <p:nvPr/>
            </p:nvSpPr>
            <p:spPr>
              <a:xfrm>
                <a:off x="6856185" y="5722146"/>
                <a:ext cx="3403752" cy="881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Calibri 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Calibri 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538B5C2-8F8D-43D4-8924-97F41DF649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6185" y="5722146"/>
                <a:ext cx="3403752" cy="881908"/>
              </a:xfrm>
              <a:prstGeom prst="rect">
                <a:avLst/>
              </a:prstGeom>
              <a:blipFill>
                <a:blip r:embed="rId10"/>
                <a:stretch>
                  <a:fillRect l="-4659" r="-8065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93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48F62F4-6055-45ED-B28E-E194A951CC11}"/>
                  </a:ext>
                </a:extLst>
              </p:cNvPr>
              <p:cNvSpPr txBox="1"/>
              <p:nvPr/>
            </p:nvSpPr>
            <p:spPr>
              <a:xfrm>
                <a:off x="308839" y="451746"/>
                <a:ext cx="11257613" cy="2361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fr-FR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âu</a:t>
                </a:r>
                <a:r>
                  <a:rPr lang="fr-FR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3. 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o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ều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fr-FR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3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áy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óc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ữa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ên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ặt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áy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ằng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fr-FR" sz="32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ể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ối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fr-FR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eo</a:t>
                </a:r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just"/>
                <a:r>
                  <a:rPr lang="fr-FR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	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</a:t>
                </a:r>
                <a:r>
                  <a:rPr lang="fr-FR" sz="3200" b="1" dirty="0" smtClean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	</a:t>
                </a:r>
                <a:r>
                  <a:rPr lang="vi-VN" sz="3200" b="1" dirty="0" smtClean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        </a:t>
                </a:r>
                <a:r>
                  <a:rPr lang="fr-FR" sz="3200" b="1" dirty="0" smtClean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D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48F62F4-6055-45ED-B28E-E194A951CC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39" y="451746"/>
                <a:ext cx="11257613" cy="2361800"/>
              </a:xfrm>
              <a:prstGeom prst="rect">
                <a:avLst/>
              </a:prstGeom>
              <a:blipFill rotWithShape="1">
                <a:blip r:embed="rId2"/>
                <a:stretch>
                  <a:fillRect l="-1408" t="-3351" r="-1408" b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>
            <a:extLst>
              <a:ext uri="{FF2B5EF4-FFF2-40B4-BE49-F238E27FC236}">
                <a16:creationId xmlns:a16="http://schemas.microsoft.com/office/drawing/2014/main" id="{1B42A7C4-1F86-467B-BBD7-DC9944717083}"/>
              </a:ext>
            </a:extLst>
          </p:cNvPr>
          <p:cNvSpPr/>
          <p:nvPr/>
        </p:nvSpPr>
        <p:spPr>
          <a:xfrm>
            <a:off x="4374450" y="2528412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0" name="Picture 29" descr="Capture">
            <a:extLst>
              <a:ext uri="{FF2B5EF4-FFF2-40B4-BE49-F238E27FC236}">
                <a16:creationId xmlns:a16="http://schemas.microsoft.com/office/drawing/2014/main" id="{C4A8CCBE-2679-465C-AC93-078A1797EFC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3154" y="2918563"/>
            <a:ext cx="4048906" cy="339936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A758BD4-FD96-47D3-89CC-2CB70AD32589}"/>
                  </a:ext>
                </a:extLst>
              </p:cNvPr>
              <p:cNvSpPr/>
              <p:nvPr/>
            </p:nvSpPr>
            <p:spPr>
              <a:xfrm>
                <a:off x="-2" y="3017259"/>
                <a:ext cx="8053156" cy="3642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𝑂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𝐶𝐷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𝑂</m:t>
                        </m:r>
                      </m:e>
                    </m:acc>
                    <m:r>
                      <a:rPr lang="fr-FR" sz="3200" i="1" spc="-4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 i="1" spc="-4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fr-FR" sz="3200" i="1" spc="-4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>
                  <a:spcAft>
                    <a:spcPts val="0"/>
                  </a:spcAft>
                </a:pP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635000">
                  <a:spcAft>
                    <a:spcPts val="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6350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A758BD4-FD96-47D3-89CC-2CB70AD32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3017259"/>
                <a:ext cx="8053156" cy="3642920"/>
              </a:xfrm>
              <a:prstGeom prst="rect">
                <a:avLst/>
              </a:prstGeom>
              <a:blipFill>
                <a:blip r:embed="rId4"/>
                <a:stretch>
                  <a:fillRect t="-1505" b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1C8D1603-898B-4336-BE22-C76BE4A4DA77}"/>
              </a:ext>
            </a:extLst>
          </p:cNvPr>
          <p:cNvSpPr/>
          <p:nvPr/>
        </p:nvSpPr>
        <p:spPr>
          <a:xfrm>
            <a:off x="3010527" y="2115801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391806" y="-2120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01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3" grpId="0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9D78A7BD-B54C-4569-96AE-BC10D3AAE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301" y="208591"/>
                <a:ext cx="11437750" cy="23577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 4.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ho hình chóp tứ giác đều </a:t>
                </a:r>
                <a:r>
                  <a:rPr kumimoji="0" lang="pt-BR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.ABCD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ó đáy hợp với mặt bên một góc </a:t>
                </a:r>
                <a:r>
                  <a:rPr kumimoji="0" lang="pt-BR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5°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Bán kính mặt cầu ngoại tiếp hình chóp </a:t>
                </a:r>
                <a:r>
                  <a:rPr kumimoji="0" lang="pt-BR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.ABCD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ằng </a:t>
                </a:r>
                <a:r>
                  <a:rPr kumimoji="0" lang="de-DE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Tính thể tích khối chóp </a:t>
                </a:r>
                <a:r>
                  <a:rPr kumimoji="0" lang="pt-BR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.ABCD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0" algn="just"/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	    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1</m:t>
                        </m:r>
                      </m:den>
                    </m:f>
                  </m:oMath>
                </a14:m>
                <a:r>
                  <a:rPr kumimoji="0" lang="de-DE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        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1</m:t>
                        </m:r>
                      </m:den>
                    </m:f>
                  </m:oMath>
                </a14:m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	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D78A7BD-B54C-4569-96AE-BC10D3AAE9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301" y="208591"/>
                <a:ext cx="11437750" cy="2357761"/>
              </a:xfrm>
              <a:prstGeom prst="rect">
                <a:avLst/>
              </a:prstGeom>
              <a:blipFill rotWithShape="1">
                <a:blip r:embed="rId2"/>
                <a:stretch>
                  <a:fillRect l="-1332" t="-2842" r="-1332" b="-31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5" name="Picture 95">
            <a:extLst>
              <a:ext uri="{FF2B5EF4-FFF2-40B4-BE49-F238E27FC236}">
                <a16:creationId xmlns:a16="http://schemas.microsoft.com/office/drawing/2014/main" id="{EED42233-972F-45DA-88BE-01D854545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768" y="2550453"/>
            <a:ext cx="4199232" cy="3665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3986006" y="2423175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10A67AE-A7F2-48C8-964B-78C4B6263E72}"/>
                  </a:ext>
                </a:extLst>
              </p:cNvPr>
              <p:cNvSpPr/>
              <p:nvPr/>
            </p:nvSpPr>
            <p:spPr>
              <a:xfrm>
                <a:off x="289300" y="2928704"/>
                <a:ext cx="8172775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10A67AE-A7F2-48C8-964B-78C4B6263E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00" y="2928704"/>
                <a:ext cx="8172775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1864" t="-7345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305889A-65BC-4042-AA49-2F340976455A}"/>
                  </a:ext>
                </a:extLst>
              </p:cNvPr>
              <p:cNvSpPr/>
              <p:nvPr/>
            </p:nvSpPr>
            <p:spPr>
              <a:xfrm>
                <a:off x="304393" y="5974152"/>
                <a:ext cx="11670120" cy="880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1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05889A-65BC-4042-AA49-2F34097645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93" y="5974152"/>
                <a:ext cx="11670120" cy="880434"/>
              </a:xfrm>
              <a:prstGeom prst="rect">
                <a:avLst/>
              </a:prstGeom>
              <a:blipFill rotWithShape="1">
                <a:blip r:embed="rId5"/>
                <a:stretch>
                  <a:fillRect l="-1358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27F1039-3CC2-462F-96E6-FFA2BBFE6B86}"/>
                  </a:ext>
                </a:extLst>
              </p:cNvPr>
              <p:cNvSpPr/>
              <p:nvPr/>
            </p:nvSpPr>
            <p:spPr>
              <a:xfrm>
                <a:off x="2021443" y="3403609"/>
                <a:ext cx="6622775" cy="671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𝐶𝐷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27F1039-3CC2-462F-96E6-FFA2BBFE6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443" y="3403609"/>
                <a:ext cx="6622775" cy="671402"/>
              </a:xfrm>
              <a:prstGeom prst="rect">
                <a:avLst/>
              </a:prstGeom>
              <a:blipFill rotWithShape="1">
                <a:blip r:embed="rId6"/>
                <a:stretch>
                  <a:fillRect l="-2394" t="-4545" r="-1381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3938A9-3AFB-4916-A839-3544EFDF8CA6}"/>
                  </a:ext>
                </a:extLst>
              </p:cNvPr>
              <p:cNvSpPr/>
              <p:nvPr/>
            </p:nvSpPr>
            <p:spPr>
              <a:xfrm>
                <a:off x="289299" y="3913631"/>
                <a:ext cx="7986227" cy="10944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𝐸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83938A9-3AFB-4916-A839-3544EFDF8C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99" y="3913631"/>
                <a:ext cx="7986227" cy="1094467"/>
              </a:xfrm>
              <a:prstGeom prst="rect">
                <a:avLst/>
              </a:prstGeom>
              <a:blipFill rotWithShape="1">
                <a:blip r:embed="rId7"/>
                <a:stretch>
                  <a:fillRect l="-1907" r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8F002C-1832-4E62-9746-20E3756A1D05}"/>
                  </a:ext>
                </a:extLst>
              </p:cNvPr>
              <p:cNvSpPr/>
              <p:nvPr/>
            </p:nvSpPr>
            <p:spPr>
              <a:xfrm>
                <a:off x="304393" y="4820543"/>
                <a:ext cx="8157682" cy="1250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𝑂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08F002C-1832-4E62-9746-20E3756A1D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93" y="4820543"/>
                <a:ext cx="8157682" cy="1250086"/>
              </a:xfrm>
              <a:prstGeom prst="rect">
                <a:avLst/>
              </a:prstGeom>
              <a:blipFill rotWithShape="1">
                <a:blip r:embed="rId8"/>
                <a:stretch>
                  <a:fillRect l="-1943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69342B5A-2150-43B3-8130-8023F0B58696}"/>
              </a:ext>
            </a:extLst>
          </p:cNvPr>
          <p:cNvSpPr/>
          <p:nvPr/>
        </p:nvSpPr>
        <p:spPr>
          <a:xfrm>
            <a:off x="3348111" y="1646109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Action Button: Back or Previous 11">
            <a:hlinkClick r:id="rId9" action="ppaction://hlinksldjump" highlightClick="1"/>
          </p:cNvPr>
          <p:cNvSpPr/>
          <p:nvPr/>
        </p:nvSpPr>
        <p:spPr>
          <a:xfrm>
            <a:off x="10051242" y="6215758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10" action="ppaction://hlinksldjump" highlightClick="1"/>
          </p:cNvPr>
          <p:cNvSpPr/>
          <p:nvPr/>
        </p:nvSpPr>
        <p:spPr>
          <a:xfrm>
            <a:off x="10940590" y="6215758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85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313F85-B2A2-4EE1-BCC4-EC6EAE6AF493}"/>
                  </a:ext>
                </a:extLst>
              </p:cNvPr>
              <p:cNvSpPr/>
              <p:nvPr/>
            </p:nvSpPr>
            <p:spPr>
              <a:xfrm>
                <a:off x="389744" y="845874"/>
                <a:ext cx="11287594" cy="2311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.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án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313F85-B2A2-4EE1-BCC4-EC6EAE6AF4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44" y="845874"/>
                <a:ext cx="11287594" cy="2311595"/>
              </a:xfrm>
              <a:prstGeom prst="rect">
                <a:avLst/>
              </a:prstGeom>
              <a:blipFill rotWithShape="1">
                <a:blip r:embed="rId2"/>
                <a:stretch>
                  <a:fillRect l="-1404" t="-2375" r="-1350" b="-7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E0CDF843-E815-4B16-8E5C-C2DAE01C8738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270602" y="2892311"/>
            <a:ext cx="3046972" cy="26283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5280830-06D5-49A6-8707-B00432154676}"/>
                  </a:ext>
                </a:extLst>
              </p:cNvPr>
              <p:cNvSpPr/>
              <p:nvPr/>
            </p:nvSpPr>
            <p:spPr>
              <a:xfrm>
                <a:off x="-479684" y="3426943"/>
                <a:ext cx="8424472" cy="167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428750" indent="-514350" algn="just">
                  <a:spcAft>
                    <a:spcPts val="0"/>
                  </a:spcAft>
                  <a:buAutoNum type="alphaUcPeriod"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𝟎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      B. </a:t>
                </a: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𝟓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0000CC"/>
                  </a:solidFill>
                  <a:latin typeface="Cambria" panose="02040503050406030204" pitchFamily="18" charset="0"/>
                  <a:ea typeface="Times New Roman" panose="02020603050405020304" pitchFamily="18" charset="0"/>
                </a:endParaRPr>
              </a:p>
              <a:p>
                <a:pPr marL="914400"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fr-FR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𝟎𝟎𝟎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         D. </a:t>
                </a:r>
                <a14:m>
                  <m:oMath xmlns:m="http://schemas.openxmlformats.org/officeDocument/2006/math"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𝟓𝟎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280830-06D5-49A6-8707-B004321546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9684" y="3426943"/>
                <a:ext cx="8424472" cy="1676677"/>
              </a:xfrm>
              <a:prstGeom prst="rect">
                <a:avLst/>
              </a:prstGeom>
              <a:blipFill rotWithShape="1">
                <a:blip r:embed="rId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5758A710-4ADD-451C-9433-58E1CA5A5605}"/>
              </a:ext>
            </a:extLst>
          </p:cNvPr>
          <p:cNvSpPr/>
          <p:nvPr/>
        </p:nvSpPr>
        <p:spPr>
          <a:xfrm>
            <a:off x="4472371" y="3629120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41477" y="191935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5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5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FFB0EB5-D0E0-4F8F-A930-73C225681E63}"/>
              </a:ext>
            </a:extLst>
          </p:cNvPr>
          <p:cNvSpPr/>
          <p:nvPr/>
        </p:nvSpPr>
        <p:spPr>
          <a:xfrm>
            <a:off x="125343" y="2622918"/>
            <a:ext cx="2721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2800" b="1" u="sng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800" b="1" u="sng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2800" b="1" u="sng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u="sng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78A27-FB72-4043-B25A-E3FE97DD86C2}"/>
                  </a:ext>
                </a:extLst>
              </p:cNvPr>
              <p:cNvSpPr/>
              <p:nvPr/>
            </p:nvSpPr>
            <p:spPr>
              <a:xfrm>
                <a:off x="-373422" y="3083795"/>
                <a:ext cx="7229928" cy="9639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đáy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78A27-FB72-4043-B25A-E3FE97DD86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3422" y="3083795"/>
                <a:ext cx="7229928" cy="963918"/>
              </a:xfrm>
              <a:prstGeom prst="rect">
                <a:avLst/>
              </a:prstGeom>
              <a:blipFill>
                <a:blip r:embed="rId2"/>
                <a:stretch>
                  <a:fillRect r="-1180" b="-8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828AB87-1742-49C8-84B2-7FD8F927DAE3}"/>
                  </a:ext>
                </a:extLst>
              </p:cNvPr>
              <p:cNvSpPr/>
              <p:nvPr/>
            </p:nvSpPr>
            <p:spPr>
              <a:xfrm>
                <a:off x="-373422" y="3746671"/>
                <a:ext cx="10806954" cy="18333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ca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pt-B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pt-B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⋅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pt-BR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pt-B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âm đáy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828AB87-1742-49C8-84B2-7FD8F927DA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3422" y="3746671"/>
                <a:ext cx="10806954" cy="1833387"/>
              </a:xfrm>
              <a:prstGeom prst="rect">
                <a:avLst/>
              </a:prstGeom>
              <a:blipFill>
                <a:blip r:embed="rId3"/>
                <a:stretch>
                  <a:fillRect r="-1410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5DF7703-DC68-4D9B-A7DB-088A94D36101}"/>
                  </a:ext>
                </a:extLst>
              </p:cNvPr>
              <p:cNvSpPr/>
              <p:nvPr/>
            </p:nvSpPr>
            <p:spPr>
              <a:xfrm>
                <a:off x="2520606" y="5696516"/>
                <a:ext cx="6675674" cy="968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pt-B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5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pt-B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5DF7703-DC68-4D9B-A7DB-088A94D361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606" y="5696516"/>
                <a:ext cx="6675674" cy="968150"/>
              </a:xfrm>
              <a:prstGeom prst="rect">
                <a:avLst/>
              </a:prstGeom>
              <a:blipFill>
                <a:blip r:embed="rId4"/>
                <a:stretch>
                  <a:fillRect r="-1277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7313F85-B2A2-4EE1-BCC4-EC6EAE6AF493}"/>
                  </a:ext>
                </a:extLst>
              </p:cNvPr>
              <p:cNvSpPr/>
              <p:nvPr/>
            </p:nvSpPr>
            <p:spPr>
              <a:xfrm>
                <a:off x="0" y="50018"/>
                <a:ext cx="12192000" cy="1435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26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.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ếng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a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án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6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7313F85-B2A2-4EE1-BCC4-EC6EAE6AF4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018"/>
                <a:ext cx="12192000" cy="1435393"/>
              </a:xfrm>
              <a:prstGeom prst="rect">
                <a:avLst/>
              </a:prstGeom>
              <a:blipFill>
                <a:blip r:embed="rId5"/>
                <a:stretch>
                  <a:fillRect l="-900" t="-2542" r="-900" b="-9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5280830-06D5-49A6-8707-B00432154676}"/>
                  </a:ext>
                </a:extLst>
              </p:cNvPr>
              <p:cNvSpPr/>
              <p:nvPr/>
            </p:nvSpPr>
            <p:spPr>
              <a:xfrm>
                <a:off x="-782632" y="1305950"/>
                <a:ext cx="12782954" cy="1478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428750" indent="-514350" algn="just">
                  <a:spcAft>
                    <a:spcPts val="0"/>
                  </a:spcAft>
                  <a:buAutoNum type="alphaUcPeriod"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𝟎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      B.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𝟓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solidFill>
                    <a:srgbClr val="0000CC"/>
                  </a:solidFill>
                  <a:latin typeface="Cambria" panose="02040503050406030204" pitchFamily="18" charset="0"/>
                  <a:ea typeface="Times New Roman" panose="02020603050405020304" pitchFamily="18" charset="0"/>
                </a:endParaRPr>
              </a:p>
              <a:p>
                <a:pPr marL="914400"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fr-FR" sz="28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𝟎𝟎𝟎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28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         D.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𝟓𝟎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fr-FR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5280830-06D5-49A6-8707-B004321546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2632" y="1305950"/>
                <a:ext cx="12782954" cy="1478353"/>
              </a:xfrm>
              <a:prstGeom prst="rect">
                <a:avLst/>
              </a:prstGeom>
              <a:blipFill>
                <a:blip r:embed="rId6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E0CDF843-E815-4B16-8E5C-C2DAE01C8738}"/>
              </a:ext>
            </a:extLst>
          </p:cNvPr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8386074" y="1305950"/>
            <a:ext cx="3046972" cy="262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5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A60FFD6-C3B2-4632-A2DF-EF1AC005EAF4}"/>
                  </a:ext>
                </a:extLst>
              </p:cNvPr>
              <p:cNvSpPr/>
              <p:nvPr/>
            </p:nvSpPr>
            <p:spPr>
              <a:xfrm>
                <a:off x="1826133" y="1160176"/>
                <a:ext cx="7958012" cy="1619161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pt-BR" sz="3200" b="1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i</a:t>
                </a:r>
                <a:r>
                  <a:rPr lang="pt-BR" sz="3200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3200" b="1" i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ớ:</a:t>
                </a:r>
                <a:r>
                  <a:rPr lang="pt-BR" sz="3200" dirty="0">
                    <a:solidFill>
                      <a:srgbClr val="FF0000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3200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khối tứ diện đều cạnh </a:t>
                </a:r>
                <a14:m>
                  <m:oMath xmlns:m="http://schemas.openxmlformats.org/officeDocument/2006/math">
                    <m:r>
                      <a:rPr lang="pt-BR" sz="3200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endParaRPr lang="en-US" sz="3200" i="1" dirty="0">
                  <a:solidFill>
                    <a:srgbClr val="FF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pt-BR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pt-BR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pt-BR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pt-BR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A60FFD6-C3B2-4632-A2DF-EF1AC005EA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133" y="1160176"/>
                <a:ext cx="7958012" cy="1619161"/>
              </a:xfrm>
              <a:prstGeom prst="rect">
                <a:avLst/>
              </a:prstGeom>
              <a:blipFill>
                <a:blip r:embed="rId2"/>
                <a:stretch>
                  <a:fillRect l="-1832" t="-4059" r="-763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521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9C4F7C-1051-4BB0-A8DE-265EF3B1E8D4}"/>
                  </a:ext>
                </a:extLst>
              </p:cNvPr>
              <p:cNvSpPr/>
              <p:nvPr/>
            </p:nvSpPr>
            <p:spPr>
              <a:xfrm>
                <a:off x="273068" y="450936"/>
                <a:ext cx="11614132" cy="3156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 6. </a:t>
                </a:r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hình chóp đều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lần lượt là trung điểm của hai cạnh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vi-VN" sz="3200" b="1" i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biết đường thẳ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vuông góc với đường thẳ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𝑬</m:t>
                    </m:r>
                  </m:oMath>
                </a14:m>
                <a:r>
                  <a:rPr lang="vi-VN" sz="3200" b="1" dirty="0" smtClean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𝟒</m:t>
                        </m:r>
                      </m:den>
                    </m:f>
                  </m:oMath>
                </a14:m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	  </a:t>
                </a:r>
              </a:p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4737100" algn="l"/>
                  </a:tabLst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𝟐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</m:t>
                    </m:r>
                  </m:oMath>
                </a14:m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9C4F7C-1051-4BB0-A8DE-265EF3B1E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68" y="450936"/>
                <a:ext cx="11614132" cy="3156505"/>
              </a:xfrm>
              <a:prstGeom prst="rect">
                <a:avLst/>
              </a:prstGeom>
              <a:blipFill rotWithShape="1">
                <a:blip r:embed="rId2"/>
                <a:stretch>
                  <a:fillRect l="-1365" t="-2510" r="-1312" b="-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3612" y="2139180"/>
            <a:ext cx="3773588" cy="304789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10CF992-9338-4699-BEE1-1CD63633A12F}"/>
              </a:ext>
            </a:extLst>
          </p:cNvPr>
          <p:cNvSpPr/>
          <p:nvPr/>
        </p:nvSpPr>
        <p:spPr>
          <a:xfrm>
            <a:off x="162897" y="3451623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CF3C24-2E6E-4030-B147-638314D9279F}"/>
                  </a:ext>
                </a:extLst>
              </p:cNvPr>
              <p:cNvSpPr/>
              <p:nvPr/>
            </p:nvSpPr>
            <p:spPr>
              <a:xfrm>
                <a:off x="-483250" y="4036398"/>
                <a:ext cx="7475653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spcAft>
                    <a:spcPts val="0"/>
                  </a:spcAft>
                </a:pP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iả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sử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𝐻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ọa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1CF3C24-2E6E-4030-B147-638314D92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83250" y="4036398"/>
                <a:ext cx="7475653" cy="1077218"/>
              </a:xfrm>
              <a:prstGeom prst="rect">
                <a:avLst/>
              </a:prstGeom>
              <a:blipFill rotWithShape="1">
                <a:blip r:embed="rId4"/>
                <a:stretch>
                  <a:fillRect t="-7345" r="-1794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2133DA8-39A0-4880-ACFD-E40E28525084}"/>
                  </a:ext>
                </a:extLst>
              </p:cNvPr>
              <p:cNvSpPr/>
              <p:nvPr/>
            </p:nvSpPr>
            <p:spPr>
              <a:xfrm>
                <a:off x="-126672" y="5113616"/>
                <a:ext cx="12013872" cy="1834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𝐸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2133DA8-39A0-4880-ACFD-E40E28525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672" y="5113616"/>
                <a:ext cx="12013872" cy="183409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7448" y="1020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9" name="Action Button: Back or Previous 8">
            <a:hlinkClick r:id="rId6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7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77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56CF80-ED04-4324-B4B4-587182D63583}"/>
                  </a:ext>
                </a:extLst>
              </p:cNvPr>
              <p:cNvSpPr/>
              <p:nvPr/>
            </p:nvSpPr>
            <p:spPr>
              <a:xfrm>
                <a:off x="-132911" y="3554701"/>
                <a:ext cx="8640747" cy="2121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spcAft>
                    <a:spcPts val="0"/>
                  </a:spcAft>
                </a:pPr>
                <a:r>
                  <a:rPr lang="fr-FR" sz="3200" dirty="0" smtClean="0">
                    <a:latin typeface="Cambria" panose="020405030504060302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𝐷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𝐸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endParaRPr lang="en-US" sz="3200" i="1" dirty="0" smtClean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63500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56CF80-ED04-4324-B4B4-587182D635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2911" y="3554701"/>
                <a:ext cx="8640747" cy="21212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DE99470-DC17-47C7-83B6-5184FDA139EF}"/>
                  </a:ext>
                </a:extLst>
              </p:cNvPr>
              <p:cNvSpPr/>
              <p:nvPr/>
            </p:nvSpPr>
            <p:spPr>
              <a:xfrm>
                <a:off x="4341114" y="5576001"/>
                <a:ext cx="6053517" cy="996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spcAft>
                    <a:spcPts val="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4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DE99470-DC17-47C7-83B6-5184FDA139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114" y="5576001"/>
                <a:ext cx="6053517" cy="996363"/>
              </a:xfrm>
              <a:prstGeom prst="rect">
                <a:avLst/>
              </a:prstGeom>
              <a:blipFill>
                <a:blip r:embed="rId3"/>
                <a:stretch>
                  <a:fillRect r="-1712" b="-7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7837" y="2030752"/>
            <a:ext cx="3773588" cy="30478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E9C4F7C-1051-4BB0-A8DE-265EF3B1E8D4}"/>
                  </a:ext>
                </a:extLst>
              </p:cNvPr>
              <p:cNvSpPr/>
              <p:nvPr/>
            </p:nvSpPr>
            <p:spPr>
              <a:xfrm>
                <a:off x="273068" y="0"/>
                <a:ext cx="11614132" cy="3156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 6. </a:t>
                </a:r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hình chóp đều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lần lượt là trung điểm của hai cạnh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vi-VN" sz="3200" b="1" i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biết đường thẳ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vuông góc với đường thẳng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𝑬</m:t>
                    </m:r>
                  </m:oMath>
                </a14:m>
                <a:r>
                  <a:rPr lang="vi-VN" sz="3200" b="1" dirty="0" smtClean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𝟒</m:t>
                        </m:r>
                      </m:den>
                    </m:f>
                  </m:oMath>
                </a14:m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	  </a:t>
                </a:r>
              </a:p>
              <a:p>
                <a:pPr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4737100" algn="l"/>
                  </a:tabLst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𝟐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    </m:t>
                    </m:r>
                  </m:oMath>
                </a14:m>
                <a:r>
                  <a:rPr lang="nl-NL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nl-NL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nl-NL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E9C4F7C-1051-4BB0-A8DE-265EF3B1E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68" y="0"/>
                <a:ext cx="11614132" cy="3156505"/>
              </a:xfrm>
              <a:prstGeom prst="rect">
                <a:avLst/>
              </a:prstGeom>
              <a:blipFill>
                <a:blip r:embed="rId5"/>
                <a:stretch>
                  <a:fillRect l="-1365" t="-2510" r="-1312" b="-1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210CF992-9338-4699-BEE1-1CD63633A12F}"/>
              </a:ext>
            </a:extLst>
          </p:cNvPr>
          <p:cNvSpPr/>
          <p:nvPr/>
        </p:nvSpPr>
        <p:spPr>
          <a:xfrm>
            <a:off x="273068" y="3156505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D2FCAB-6CFF-4EFE-9B03-E59D7D12C4AD}"/>
              </a:ext>
            </a:extLst>
          </p:cNvPr>
          <p:cNvSpPr/>
          <p:nvPr/>
        </p:nvSpPr>
        <p:spPr>
          <a:xfrm>
            <a:off x="3780853" y="1629651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724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82419" y="126279"/>
          <a:ext cx="11783438" cy="65498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936136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4847302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32114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33383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418" y="233581"/>
                <a:ext cx="6759155" cy="2897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H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 tam giác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bên tạo với mặt phẳng đáy góc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8" y="233581"/>
                <a:ext cx="6759155" cy="2897909"/>
              </a:xfrm>
              <a:prstGeom prst="rect">
                <a:avLst/>
              </a:prstGeom>
              <a:blipFill rotWithShape="0">
                <a:blip r:embed="rId2"/>
                <a:stretch>
                  <a:fillRect l="-2344" t="-1891" b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1802" y="126279"/>
            <a:ext cx="3627643" cy="30842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5286" y="3401190"/>
                <a:ext cx="6880169" cy="290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bên bằng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ạnh bên tạo với mặt phẳng đáy góc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86" y="3401190"/>
                <a:ext cx="6880169" cy="2906758"/>
              </a:xfrm>
              <a:prstGeom prst="rect">
                <a:avLst/>
              </a:prstGeom>
              <a:blipFill rotWithShape="0">
                <a:blip r:embed="rId4"/>
                <a:stretch>
                  <a:fillRect l="-2305" t="-1887" r="-2216" b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41802" y="3401190"/>
            <a:ext cx="3907708" cy="3222145"/>
          </a:xfrm>
          <a:prstGeom prst="rect">
            <a:avLst/>
          </a:prstGeom>
        </p:spPr>
      </p:pic>
      <p:sp>
        <p:nvSpPr>
          <p:cNvPr id="13" name="Action Button: Back or Previous 12">
            <a:hlinkClick r:id="rId6" action="ppaction://hlinksldjump" highlightClick="1"/>
          </p:cNvPr>
          <p:cNvSpPr/>
          <p:nvPr/>
        </p:nvSpPr>
        <p:spPr>
          <a:xfrm>
            <a:off x="10477954" y="6062597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Forward or Next 13">
            <a:hlinkClick r:id="" action="ppaction://hlinkshowjump?jump=previousslide" highlightClick="1"/>
          </p:cNvPr>
          <p:cNvSpPr/>
          <p:nvPr/>
        </p:nvSpPr>
        <p:spPr>
          <a:xfrm>
            <a:off x="11210794" y="6062597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4545792" y="2113790"/>
            <a:ext cx="3302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3CB8D7C-9CAD-4A88-BF18-0AB44E9C53A3}"/>
                  </a:ext>
                </a:extLst>
              </p:cNvPr>
              <p:cNvSpPr/>
              <p:nvPr/>
            </p:nvSpPr>
            <p:spPr>
              <a:xfrm>
                <a:off x="449705" y="396116"/>
                <a:ext cx="11452485" cy="1950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</a:rPr>
                  <a:t>Câu 7. </a:t>
                </a:r>
                <a:r>
                  <a:rPr lang="nl-NL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Một hình chóp tứ giác đều có cạnh đáy bằng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nl-NL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, các mặt bên tạo với đáy một góc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nl-NL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đó</a:t>
                </a:r>
                <a:r>
                  <a:rPr lang="en-US" sz="3200" b="1" dirty="0">
                    <a:latin typeface="Cambria" panose="020405030504060302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Malgun Gothic" panose="020B0503020000020004" pitchFamily="34" charset="-127"/>
                  </a:rPr>
                  <a:t>là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3CB8D7C-9CAD-4A88-BF18-0AB44E9C53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05" y="396116"/>
                <a:ext cx="11452485" cy="1950534"/>
              </a:xfrm>
              <a:prstGeom prst="rect">
                <a:avLst/>
              </a:prstGeom>
              <a:blipFill rotWithShape="1">
                <a:blip r:embed="rId3"/>
                <a:stretch>
                  <a:fillRect l="-1384" t="-4063" r="-1331" b="-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9D17353-3FC8-4F87-81DE-262DE8D623F1}"/>
              </a:ext>
            </a:extLst>
          </p:cNvPr>
          <p:cNvSpPr/>
          <p:nvPr/>
        </p:nvSpPr>
        <p:spPr>
          <a:xfrm>
            <a:off x="374754" y="2597238"/>
            <a:ext cx="87517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óp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S.ABCD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BCD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O</a:t>
            </a:r>
            <a:r>
              <a:rPr lang="en-US" sz="3200" dirty="0">
                <a:latin typeface="Cambria" panose="020405030504060302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B5FB717-35C6-485E-BFB1-2F1928ECA8A9}"/>
                  </a:ext>
                </a:extLst>
              </p:cNvPr>
              <p:cNvSpPr/>
              <p:nvPr/>
            </p:nvSpPr>
            <p:spPr>
              <a:xfrm>
                <a:off x="-258164" y="3147192"/>
                <a:ext cx="9221434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Gọi </a:t>
                </a:r>
                <a:r>
                  <a:rPr lang="en-US" sz="3200" i="1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M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AB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𝑂𝑀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𝑆𝑂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>
                  <a:latin typeface="Cambria Math" panose="020405030504060302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B5FB717-35C6-485E-BFB1-2F1928ECA8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8164" y="3147192"/>
                <a:ext cx="9221434" cy="13556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6DDA380-5FEB-41FC-BCD8-94EB35843F3F}"/>
                  </a:ext>
                </a:extLst>
              </p:cNvPr>
              <p:cNvSpPr/>
              <p:nvPr/>
            </p:nvSpPr>
            <p:spPr>
              <a:xfrm>
                <a:off x="38989" y="4782821"/>
                <a:ext cx="8443978" cy="652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𝑆𝐴𝐵</m:t>
                            </m:r>
                          </m:e>
                        </m:d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e>
                        </m:d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𝑆𝑀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𝑂𝑀</m:t>
                            </m:r>
                          </m:e>
                        </m:d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𝑆𝑀𝑂</m:t>
                        </m:r>
                      </m:e>
                    </m:acc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6DDA380-5FEB-41FC-BCD8-94EB35843F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9" y="4782821"/>
                <a:ext cx="8443978" cy="652999"/>
              </a:xfrm>
              <a:prstGeom prst="rect">
                <a:avLst/>
              </a:prstGeom>
              <a:blipFill>
                <a:blip r:embed="rId6"/>
                <a:stretch>
                  <a:fillRect t="-1869" r="-866" b="-29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68F91A0-A91B-42C1-8C3B-3B29F32EAF2B}"/>
                  </a:ext>
                </a:extLst>
              </p:cNvPr>
              <p:cNvSpPr/>
              <p:nvPr/>
            </p:nvSpPr>
            <p:spPr>
              <a:xfrm>
                <a:off x="374754" y="5321882"/>
                <a:ext cx="7888826" cy="1485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am </a:t>
                </a:r>
                <a:r>
                  <a:rPr lang="fr-FR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giác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SMO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:r>
                  <a:rPr lang="fr-FR" sz="3200" i="1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O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𝑆𝑀𝑂</m:t>
                            </m:r>
                          </m:e>
                        </m:acc>
                      </m:e>
                    </m:func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𝑆𝑂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𝑀𝑂</m:t>
                        </m:r>
                      </m:den>
                    </m:f>
                  </m:oMath>
                </a14:m>
                <a:endParaRPr lang="en-US" sz="3200" i="1" dirty="0">
                  <a:latin typeface="Cambria Math" panose="020405030504060302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68F91A0-A91B-42C1-8C3B-3B29F32EA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54" y="5321882"/>
                <a:ext cx="7888826" cy="1485471"/>
              </a:xfrm>
              <a:prstGeom prst="rect">
                <a:avLst/>
              </a:prstGeom>
              <a:blipFill>
                <a:blip r:embed="rId7"/>
                <a:stretch>
                  <a:fillRect l="-1931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1AB581D-9F66-4474-A9CB-F7CB5762FE9E}"/>
                  </a:ext>
                </a:extLst>
              </p:cNvPr>
              <p:cNvSpPr/>
              <p:nvPr/>
            </p:nvSpPr>
            <p:spPr>
              <a:xfrm>
                <a:off x="3248042" y="5916661"/>
                <a:ext cx="7634820" cy="860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a:rPr lang="en-US" sz="3200" dirty="0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â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y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ea typeface="Malgun Gothic" panose="020B0503020000020004" pitchFamily="34" charset="-127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Malgun Gothic" panose="020B0503020000020004" pitchFamily="34" charset="-127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1AB581D-9F66-4474-A9CB-F7CB5762FE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042" y="5916661"/>
                <a:ext cx="7634820" cy="860877"/>
              </a:xfrm>
              <a:prstGeom prst="rect">
                <a:avLst/>
              </a:prstGeom>
              <a:blipFill>
                <a:blip r:embed="rId8"/>
                <a:stretch>
                  <a:fillRect l="-2077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89FFEB7-4EE3-469C-B868-0DAA7F200AE7}"/>
                  </a:ext>
                </a:extLst>
              </p:cNvPr>
              <p:cNvSpPr/>
              <p:nvPr/>
            </p:nvSpPr>
            <p:spPr>
              <a:xfrm>
                <a:off x="60460" y="4147622"/>
                <a:ext cx="3616631" cy="612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𝑆𝑀𝑂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Malgun Gothic" panose="020B0503020000020004" pitchFamily="34" charset="-127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89FFEB7-4EE3-469C-B868-0DAA7F200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0" y="4147622"/>
                <a:ext cx="3616631" cy="612668"/>
              </a:xfrm>
              <a:prstGeom prst="rect">
                <a:avLst/>
              </a:prstGeom>
              <a:blipFill>
                <a:blip r:embed="rId9"/>
                <a:stretch>
                  <a:fillRect t="-8911" r="-3373" b="-30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>
            <a:extLst>
              <a:ext uri="{FF2B5EF4-FFF2-40B4-BE49-F238E27FC236}">
                <a16:creationId xmlns:a16="http://schemas.microsoft.com/office/drawing/2014/main" id="{86D2FCAB-6CFF-4EFE-9B03-E59D7D12C4AD}"/>
              </a:ext>
            </a:extLst>
          </p:cNvPr>
          <p:cNvSpPr/>
          <p:nvPr/>
        </p:nvSpPr>
        <p:spPr>
          <a:xfrm>
            <a:off x="6688295" y="1639128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63270" y="2406177"/>
            <a:ext cx="3125069" cy="3109206"/>
          </a:xfrm>
          <a:prstGeom prst="rect">
            <a:avLst/>
          </a:prstGeom>
        </p:spPr>
      </p:pic>
      <p:sp>
        <p:nvSpPr>
          <p:cNvPr id="1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219178" y="-79595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5" name="Action Button: Back or Previous 14">
            <a:hlinkClick r:id="rId11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ction Button: Forward or Next 15">
            <a:hlinkClick r:id="rId12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8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4030977" y="2658802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EE7E0DC-3518-4D26-8956-2AB5688E8FC6}"/>
                  </a:ext>
                </a:extLst>
              </p:cNvPr>
              <p:cNvSpPr/>
              <p:nvPr/>
            </p:nvSpPr>
            <p:spPr>
              <a:xfrm>
                <a:off x="284812" y="280428"/>
                <a:ext cx="11713283" cy="23727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8.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ho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diện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nó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ngoạ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900430" algn="just">
                  <a:spcAft>
                    <a:spcPts val="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𝝅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𝝅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	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𝝅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.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𝝅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7E0DC-3518-4D26-8956-2AB5688E8F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12" y="280428"/>
                <a:ext cx="11713283" cy="2372765"/>
              </a:xfrm>
              <a:prstGeom prst="rect">
                <a:avLst/>
              </a:prstGeom>
              <a:blipFill rotWithShape="1">
                <a:blip r:embed="rId2"/>
                <a:stretch>
                  <a:fillRect l="-1353" t="-3342" r="-1301" b="-2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9E89A-F7E8-41C3-B8B7-0E7C76886ECE}"/>
                  </a:ext>
                </a:extLst>
              </p:cNvPr>
              <p:cNvSpPr/>
              <p:nvPr/>
            </p:nvSpPr>
            <p:spPr>
              <a:xfrm>
                <a:off x="709533" y="3177457"/>
                <a:ext cx="8299556" cy="2242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3</m:t>
                              </m:r>
                            </m:e>
                          </m:rad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E9E89A-F7E8-41C3-B8B7-0E7C76886E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33" y="3177457"/>
                <a:ext cx="8299556" cy="2242730"/>
              </a:xfrm>
              <a:prstGeom prst="rect">
                <a:avLst/>
              </a:prstGeom>
              <a:blipFill rotWithShape="1">
                <a:blip r:embed="rId3"/>
                <a:stretch>
                  <a:fillRect l="-1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C6F02F5-561D-4585-A12F-BA8AD975A5BB}"/>
                  </a:ext>
                </a:extLst>
              </p:cNvPr>
              <p:cNvSpPr/>
              <p:nvPr/>
            </p:nvSpPr>
            <p:spPr>
              <a:xfrm>
                <a:off x="-14991" y="5161231"/>
                <a:ext cx="7540052" cy="965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6F02F5-561D-4585-A12F-BA8AD975A5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91" y="5161231"/>
                <a:ext cx="7540052" cy="965329"/>
              </a:xfrm>
              <a:prstGeom prst="rect">
                <a:avLst/>
              </a:prstGeom>
              <a:blipFill rotWithShape="1">
                <a:blip r:embed="rId4"/>
                <a:stretch>
                  <a:fillRect b="-8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072E324-4197-457C-BD16-52ADC40D2714}"/>
                  </a:ext>
                </a:extLst>
              </p:cNvPr>
              <p:cNvSpPr/>
              <p:nvPr/>
            </p:nvSpPr>
            <p:spPr>
              <a:xfrm>
                <a:off x="1006750" y="5830729"/>
                <a:ext cx="5496569" cy="11276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rad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72E324-4197-457C-BD16-52ADC40D27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50" y="5830729"/>
                <a:ext cx="5496569" cy="11276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A4A7B05A-E824-4665-A785-AE862BC92635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64510" y="2583109"/>
            <a:ext cx="3322242" cy="3083765"/>
          </a:xfrm>
          <a:prstGeom prst="rect">
            <a:avLst/>
          </a:prstGeom>
          <a:noFill/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0C54D2C0-ED36-4A4C-A87A-052DEB3CF68A}"/>
              </a:ext>
            </a:extLst>
          </p:cNvPr>
          <p:cNvSpPr/>
          <p:nvPr/>
        </p:nvSpPr>
        <p:spPr>
          <a:xfrm>
            <a:off x="4007680" y="1691080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40828" y="-2120"/>
            <a:ext cx="3889767" cy="41547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ction Button: Forward or Next 11">
            <a:hlinkClick r:id="rId8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84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4135908" y="2738586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7BFBD05-DC78-45E2-A023-F942EB357ADA}"/>
                  </a:ext>
                </a:extLst>
              </p:cNvPr>
              <p:cNvSpPr/>
              <p:nvPr/>
            </p:nvSpPr>
            <p:spPr>
              <a:xfrm>
                <a:off x="344775" y="545889"/>
                <a:ext cx="11437494" cy="2363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9. 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3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𝑫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𝑫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)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𝑴𝑵𝑪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BFBD05-DC78-45E2-A023-F942EB357A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75" y="545889"/>
                <a:ext cx="11437494" cy="2363019"/>
              </a:xfrm>
              <a:prstGeom prst="rect">
                <a:avLst/>
              </a:prstGeom>
              <a:blipFill rotWithShape="1">
                <a:blip r:embed="rId2"/>
                <a:stretch>
                  <a:fillRect l="-1386" t="-3359" r="-1333" b="-2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8EB99B8-DA21-4B4E-B935-49E2B749845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40644" y="1870394"/>
            <a:ext cx="3798508" cy="396920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389703-EB19-4AB5-ABDC-53AA66E39B11}"/>
                  </a:ext>
                </a:extLst>
              </p:cNvPr>
              <p:cNvSpPr/>
              <p:nvPr/>
            </p:nvSpPr>
            <p:spPr>
              <a:xfrm>
                <a:off x="419725" y="3088009"/>
                <a:ext cx="8799225" cy="1140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𝑀𝑁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𝑀𝑁</m:t>
                            </m:r>
                          </m:e>
                        </m:d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𝑀𝑁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𝑀𝑁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2389703-EB19-4AB5-ABDC-53AA66E39B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25" y="3088009"/>
                <a:ext cx="8799225" cy="1140633"/>
              </a:xfrm>
              <a:prstGeom prst="rect">
                <a:avLst/>
              </a:prstGeom>
              <a:blipFill>
                <a:blip r:embed="rId4"/>
                <a:stretch>
                  <a:fillRect l="-1802" t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7B7B6E2-158F-4AB4-8C52-CEECF740BC6D}"/>
                  </a:ext>
                </a:extLst>
              </p:cNvPr>
              <p:cNvSpPr/>
              <p:nvPr/>
            </p:nvSpPr>
            <p:spPr>
              <a:xfrm>
                <a:off x="-215256" y="4091642"/>
                <a:ext cx="7722435" cy="892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𝐶𝑀𝑁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𝑃𝑀𝑁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𝑁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7B7B6E2-158F-4AB4-8C52-CEECF740BC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256" y="4091642"/>
                <a:ext cx="7722435" cy="892039"/>
              </a:xfrm>
              <a:prstGeom prst="rect">
                <a:avLst/>
              </a:prstGeom>
              <a:blipFill>
                <a:blip r:embed="rId5"/>
                <a:stretch>
                  <a:fillRect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245200-EBB6-44D4-9570-53FF03708C39}"/>
                  </a:ext>
                </a:extLst>
              </p:cNvPr>
              <p:cNvSpPr/>
              <p:nvPr/>
            </p:nvSpPr>
            <p:spPr>
              <a:xfrm>
                <a:off x="404734" y="4812857"/>
                <a:ext cx="7102445" cy="2128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indent="-635000"/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indent="-6350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4245200-EBB6-44D4-9570-53FF03708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34" y="4812857"/>
                <a:ext cx="7102445" cy="2128853"/>
              </a:xfrm>
              <a:prstGeom prst="rect">
                <a:avLst/>
              </a:prstGeom>
              <a:blipFill>
                <a:blip r:embed="rId6"/>
                <a:stretch>
                  <a:fillRect l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9D125F0-EDA2-4BD7-8163-0F0133A577E4}"/>
                  </a:ext>
                </a:extLst>
              </p:cNvPr>
              <p:cNvSpPr/>
              <p:nvPr/>
            </p:nvSpPr>
            <p:spPr>
              <a:xfrm>
                <a:off x="5799548" y="5877283"/>
                <a:ext cx="5028108" cy="880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𝑁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9D125F0-EDA2-4BD7-8163-0F0133A577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548" y="5877283"/>
                <a:ext cx="5028108" cy="880113"/>
              </a:xfrm>
              <a:prstGeom prst="rect">
                <a:avLst/>
              </a:prstGeom>
              <a:blipFill>
                <a:blip r:embed="rId7"/>
                <a:stretch>
                  <a:fillRect l="-3030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FFF95972-06AC-4F8A-A75E-B1F6E8134D94}"/>
              </a:ext>
            </a:extLst>
          </p:cNvPr>
          <p:cNvSpPr/>
          <p:nvPr/>
        </p:nvSpPr>
        <p:spPr>
          <a:xfrm>
            <a:off x="1189540" y="2214092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36864" y="64554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2" name="Action Button: Back or Previous 11">
            <a:hlinkClick r:id="rId8" action="ppaction://hlinksldjump" highlightClick="1"/>
          </p:cNvPr>
          <p:cNvSpPr/>
          <p:nvPr/>
        </p:nvSpPr>
        <p:spPr>
          <a:xfrm>
            <a:off x="10339898" y="5219666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9" action="ppaction://hlinksldjump" highlightClick="1"/>
          </p:cNvPr>
          <p:cNvSpPr/>
          <p:nvPr/>
        </p:nvSpPr>
        <p:spPr>
          <a:xfrm>
            <a:off x="11229246" y="5219666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87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4" grpId="0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2793290" y="3498335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BD5E481D-059C-4B14-8D20-54C75D451D2F}"/>
              </a:ext>
            </a:extLst>
          </p:cNvPr>
          <p:cNvGrpSpPr/>
          <p:nvPr/>
        </p:nvGrpSpPr>
        <p:grpSpPr>
          <a:xfrm>
            <a:off x="744494" y="552245"/>
            <a:ext cx="10673384" cy="1077218"/>
            <a:chOff x="744494" y="339303"/>
            <a:chExt cx="10673384" cy="1077218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5A1093FB-A99D-4907-AE61-545E312F242E}"/>
                </a:ext>
              </a:extLst>
            </p:cNvPr>
            <p:cNvGrpSpPr/>
            <p:nvPr/>
          </p:nvGrpSpPr>
          <p:grpSpPr>
            <a:xfrm>
              <a:off x="744494" y="339303"/>
              <a:ext cx="10546473" cy="1077218"/>
              <a:chOff x="744494" y="339303"/>
              <a:chExt cx="10546473" cy="1077218"/>
            </a:xfrm>
          </p:grpSpPr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0F0A1CC7-5913-413D-AC4C-1FF28CA73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4" y="339303"/>
                <a:ext cx="1054647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10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V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hiề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ao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ầ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nộ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F43394DB-1E60-43A7-BF7C-12EF519FBD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3692046"/>
                  </p:ext>
                </p:extLst>
              </p:nvPr>
            </p:nvGraphicFramePr>
            <p:xfrm>
              <a:off x="9098115" y="937836"/>
              <a:ext cx="342844" cy="406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0" name="Equation" r:id="rId3" imgW="114102" imgH="126780" progId="Equation.DSMT4">
                      <p:embed/>
                    </p:oleObj>
                  </mc:Choice>
                  <mc:Fallback>
                    <p:oleObj name="Equation" r:id="rId3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98115" y="937836"/>
                            <a:ext cx="342844" cy="40611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0884449-AF07-48D1-A9B1-BC14FA685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41669" y="798404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35000" algn="l"/>
                  <a:tab pos="2222500" algn="l"/>
                  <a:tab pos="3810000" algn="l"/>
                  <a:tab pos="5397500" algn="l"/>
                </a:tabLst>
              </a:pPr>
              <a:r>
                <a: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(h&gt;2r&gt;0)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1CFE98B-E44C-4CDB-9BE8-6CE756201AEE}"/>
                  </a:ext>
                </a:extLst>
              </p:cNvPr>
              <p:cNvSpPr/>
              <p:nvPr/>
            </p:nvSpPr>
            <p:spPr>
              <a:xfrm>
                <a:off x="189219" y="4176851"/>
                <a:ext cx="11335380" cy="2311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1CFE98B-E44C-4CDB-9BE8-6CE756201A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19" y="4176851"/>
                <a:ext cx="11335380" cy="2311595"/>
              </a:xfrm>
              <a:prstGeom prst="rect">
                <a:avLst/>
              </a:prstGeom>
              <a:blipFill>
                <a:blip r:embed="rId5"/>
                <a:stretch>
                  <a:fillRect t="-2375" r="-1344" b="-7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>
            <a:extLst>
              <a:ext uri="{FF2B5EF4-FFF2-40B4-BE49-F238E27FC236}">
                <a16:creationId xmlns:a16="http://schemas.microsoft.com/office/drawing/2014/main" id="{4B71C814-4F4B-4D12-A608-4DAE0DE5F0EC}"/>
              </a:ext>
            </a:extLst>
          </p:cNvPr>
          <p:cNvSpPr>
            <a:spLocks noRot="1" noChangeAspect="1" noMove="1" noResize="1" noChangeArrowheads="1"/>
          </p:cNvSpPr>
          <p:nvPr/>
        </p:nvSpPr>
        <p:spPr bwMode="auto">
          <a:xfrm>
            <a:off x="0" y="457200"/>
            <a:ext cx="19716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" name="Canvas 62">
            <a:extLst>
              <a:ext uri="{FF2B5EF4-FFF2-40B4-BE49-F238E27FC236}">
                <a16:creationId xmlns:a16="http://schemas.microsoft.com/office/drawing/2014/main" id="{DF1B928E-36DE-4549-87AC-9DDB134990C7}"/>
              </a:ext>
            </a:extLst>
          </p:cNvPr>
          <p:cNvGrpSpPr>
            <a:grpSpLocks/>
          </p:cNvGrpSpPr>
          <p:nvPr/>
        </p:nvGrpSpPr>
        <p:grpSpPr bwMode="auto">
          <a:xfrm>
            <a:off x="7966129" y="1454367"/>
            <a:ext cx="4463512" cy="3144592"/>
            <a:chOff x="0" y="0"/>
            <a:chExt cx="19678" cy="17298"/>
          </a:xfrm>
        </p:grpSpPr>
        <p:sp>
          <p:nvSpPr>
            <p:cNvPr id="12" name="AutoShape 66">
              <a:extLst>
                <a:ext uri="{FF2B5EF4-FFF2-40B4-BE49-F238E27FC236}">
                  <a16:creationId xmlns:a16="http://schemas.microsoft.com/office/drawing/2014/main" id="{4151588E-E3F4-4DBE-8297-97E24D9523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19678" cy="17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id="{3AF53164-418F-4532-A872-4679E3AFB0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0" y="10941"/>
              <a:ext cx="4787" cy="4076"/>
            </a:xfrm>
            <a:custGeom>
              <a:avLst/>
              <a:gdLst>
                <a:gd name="T0" fmla="*/ 16510 w 754"/>
                <a:gd name="T1" fmla="*/ 391160 h 642"/>
                <a:gd name="T2" fmla="*/ 2540 w 754"/>
                <a:gd name="T3" fmla="*/ 407670 h 642"/>
                <a:gd name="T4" fmla="*/ 27305 w 754"/>
                <a:gd name="T5" fmla="*/ 381635 h 642"/>
                <a:gd name="T6" fmla="*/ 45720 w 754"/>
                <a:gd name="T7" fmla="*/ 370840 h 642"/>
                <a:gd name="T8" fmla="*/ 27305 w 754"/>
                <a:gd name="T9" fmla="*/ 381635 h 642"/>
                <a:gd name="T10" fmla="*/ 70485 w 754"/>
                <a:gd name="T11" fmla="*/ 344805 h 642"/>
                <a:gd name="T12" fmla="*/ 56515 w 754"/>
                <a:gd name="T13" fmla="*/ 361315 h 642"/>
                <a:gd name="T14" fmla="*/ 81280 w 754"/>
                <a:gd name="T15" fmla="*/ 335915 h 642"/>
                <a:gd name="T16" fmla="*/ 99695 w 754"/>
                <a:gd name="T17" fmla="*/ 324485 h 642"/>
                <a:gd name="T18" fmla="*/ 81280 w 754"/>
                <a:gd name="T19" fmla="*/ 335915 h 642"/>
                <a:gd name="T20" fmla="*/ 124460 w 754"/>
                <a:gd name="T21" fmla="*/ 299085 h 642"/>
                <a:gd name="T22" fmla="*/ 110490 w 754"/>
                <a:gd name="T23" fmla="*/ 315595 h 642"/>
                <a:gd name="T24" fmla="*/ 135255 w 754"/>
                <a:gd name="T25" fmla="*/ 289560 h 642"/>
                <a:gd name="T26" fmla="*/ 153670 w 754"/>
                <a:gd name="T27" fmla="*/ 278765 h 642"/>
                <a:gd name="T28" fmla="*/ 135255 w 754"/>
                <a:gd name="T29" fmla="*/ 289560 h 642"/>
                <a:gd name="T30" fmla="*/ 178435 w 754"/>
                <a:gd name="T31" fmla="*/ 252730 h 642"/>
                <a:gd name="T32" fmla="*/ 164465 w 754"/>
                <a:gd name="T33" fmla="*/ 269240 h 642"/>
                <a:gd name="T34" fmla="*/ 189865 w 754"/>
                <a:gd name="T35" fmla="*/ 243840 h 642"/>
                <a:gd name="T36" fmla="*/ 208280 w 754"/>
                <a:gd name="T37" fmla="*/ 232410 h 642"/>
                <a:gd name="T38" fmla="*/ 189865 w 754"/>
                <a:gd name="T39" fmla="*/ 243840 h 642"/>
                <a:gd name="T40" fmla="*/ 233045 w 754"/>
                <a:gd name="T41" fmla="*/ 207010 h 642"/>
                <a:gd name="T42" fmla="*/ 219075 w 754"/>
                <a:gd name="T43" fmla="*/ 223520 h 642"/>
                <a:gd name="T44" fmla="*/ 243840 w 754"/>
                <a:gd name="T45" fmla="*/ 197485 h 642"/>
                <a:gd name="T46" fmla="*/ 262255 w 754"/>
                <a:gd name="T47" fmla="*/ 186690 h 642"/>
                <a:gd name="T48" fmla="*/ 243840 w 754"/>
                <a:gd name="T49" fmla="*/ 197485 h 642"/>
                <a:gd name="T50" fmla="*/ 287020 w 754"/>
                <a:gd name="T51" fmla="*/ 161290 h 642"/>
                <a:gd name="T52" fmla="*/ 273050 w 754"/>
                <a:gd name="T53" fmla="*/ 177800 h 642"/>
                <a:gd name="T54" fmla="*/ 297815 w 754"/>
                <a:gd name="T55" fmla="*/ 151765 h 642"/>
                <a:gd name="T56" fmla="*/ 316230 w 754"/>
                <a:gd name="T57" fmla="*/ 140970 h 642"/>
                <a:gd name="T58" fmla="*/ 297815 w 754"/>
                <a:gd name="T59" fmla="*/ 151765 h 642"/>
                <a:gd name="T60" fmla="*/ 340995 w 754"/>
                <a:gd name="T61" fmla="*/ 114935 h 642"/>
                <a:gd name="T62" fmla="*/ 327025 w 754"/>
                <a:gd name="T63" fmla="*/ 131445 h 642"/>
                <a:gd name="T64" fmla="*/ 351790 w 754"/>
                <a:gd name="T65" fmla="*/ 106045 h 642"/>
                <a:gd name="T66" fmla="*/ 370840 w 754"/>
                <a:gd name="T67" fmla="*/ 94615 h 642"/>
                <a:gd name="T68" fmla="*/ 351790 w 754"/>
                <a:gd name="T69" fmla="*/ 106045 h 642"/>
                <a:gd name="T70" fmla="*/ 395605 w 754"/>
                <a:gd name="T71" fmla="*/ 69215 h 642"/>
                <a:gd name="T72" fmla="*/ 381635 w 754"/>
                <a:gd name="T73" fmla="*/ 85725 h 642"/>
                <a:gd name="T74" fmla="*/ 406400 w 754"/>
                <a:gd name="T75" fmla="*/ 59690 h 642"/>
                <a:gd name="T76" fmla="*/ 424815 w 754"/>
                <a:gd name="T77" fmla="*/ 48895 h 642"/>
                <a:gd name="T78" fmla="*/ 406400 w 754"/>
                <a:gd name="T79" fmla="*/ 59690 h 642"/>
                <a:gd name="T80" fmla="*/ 449580 w 754"/>
                <a:gd name="T81" fmla="*/ 22860 h 642"/>
                <a:gd name="T82" fmla="*/ 435610 w 754"/>
                <a:gd name="T83" fmla="*/ 39370 h 642"/>
                <a:gd name="T84" fmla="*/ 460375 w 754"/>
                <a:gd name="T85" fmla="*/ 13970 h 642"/>
                <a:gd name="T86" fmla="*/ 478790 w 754"/>
                <a:gd name="T87" fmla="*/ 2540 h 642"/>
                <a:gd name="T88" fmla="*/ 460375 w 754"/>
                <a:gd name="T89" fmla="*/ 13970 h 6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54" h="642">
                  <a:moveTo>
                    <a:pt x="0" y="637"/>
                  </a:moveTo>
                  <a:lnTo>
                    <a:pt x="26" y="616"/>
                  </a:lnTo>
                  <a:lnTo>
                    <a:pt x="29" y="620"/>
                  </a:lnTo>
                  <a:lnTo>
                    <a:pt x="4" y="642"/>
                  </a:lnTo>
                  <a:lnTo>
                    <a:pt x="0" y="637"/>
                  </a:lnTo>
                  <a:close/>
                  <a:moveTo>
                    <a:pt x="43" y="601"/>
                  </a:moveTo>
                  <a:lnTo>
                    <a:pt x="68" y="580"/>
                  </a:lnTo>
                  <a:lnTo>
                    <a:pt x="72" y="584"/>
                  </a:lnTo>
                  <a:lnTo>
                    <a:pt x="46" y="605"/>
                  </a:lnTo>
                  <a:lnTo>
                    <a:pt x="43" y="601"/>
                  </a:lnTo>
                  <a:close/>
                  <a:moveTo>
                    <a:pt x="85" y="565"/>
                  </a:moveTo>
                  <a:lnTo>
                    <a:pt x="111" y="543"/>
                  </a:lnTo>
                  <a:lnTo>
                    <a:pt x="114" y="547"/>
                  </a:lnTo>
                  <a:lnTo>
                    <a:pt x="89" y="569"/>
                  </a:lnTo>
                  <a:lnTo>
                    <a:pt x="85" y="565"/>
                  </a:lnTo>
                  <a:close/>
                  <a:moveTo>
                    <a:pt x="128" y="529"/>
                  </a:moveTo>
                  <a:lnTo>
                    <a:pt x="153" y="507"/>
                  </a:lnTo>
                  <a:lnTo>
                    <a:pt x="157" y="511"/>
                  </a:lnTo>
                  <a:lnTo>
                    <a:pt x="132" y="533"/>
                  </a:lnTo>
                  <a:lnTo>
                    <a:pt x="128" y="529"/>
                  </a:lnTo>
                  <a:close/>
                  <a:moveTo>
                    <a:pt x="171" y="493"/>
                  </a:moveTo>
                  <a:lnTo>
                    <a:pt x="196" y="471"/>
                  </a:lnTo>
                  <a:lnTo>
                    <a:pt x="200" y="475"/>
                  </a:lnTo>
                  <a:lnTo>
                    <a:pt x="174" y="497"/>
                  </a:lnTo>
                  <a:lnTo>
                    <a:pt x="171" y="493"/>
                  </a:lnTo>
                  <a:close/>
                  <a:moveTo>
                    <a:pt x="213" y="456"/>
                  </a:moveTo>
                  <a:lnTo>
                    <a:pt x="239" y="435"/>
                  </a:lnTo>
                  <a:lnTo>
                    <a:pt x="242" y="439"/>
                  </a:lnTo>
                  <a:lnTo>
                    <a:pt x="217" y="461"/>
                  </a:lnTo>
                  <a:lnTo>
                    <a:pt x="213" y="456"/>
                  </a:lnTo>
                  <a:close/>
                  <a:moveTo>
                    <a:pt x="256" y="420"/>
                  </a:moveTo>
                  <a:lnTo>
                    <a:pt x="281" y="398"/>
                  </a:lnTo>
                  <a:lnTo>
                    <a:pt x="285" y="403"/>
                  </a:lnTo>
                  <a:lnTo>
                    <a:pt x="259" y="424"/>
                  </a:lnTo>
                  <a:lnTo>
                    <a:pt x="256" y="420"/>
                  </a:lnTo>
                  <a:close/>
                  <a:moveTo>
                    <a:pt x="299" y="384"/>
                  </a:moveTo>
                  <a:lnTo>
                    <a:pt x="324" y="362"/>
                  </a:lnTo>
                  <a:lnTo>
                    <a:pt x="328" y="366"/>
                  </a:lnTo>
                  <a:lnTo>
                    <a:pt x="302" y="388"/>
                  </a:lnTo>
                  <a:lnTo>
                    <a:pt x="299" y="384"/>
                  </a:lnTo>
                  <a:close/>
                  <a:moveTo>
                    <a:pt x="341" y="348"/>
                  </a:moveTo>
                  <a:lnTo>
                    <a:pt x="367" y="326"/>
                  </a:lnTo>
                  <a:lnTo>
                    <a:pt x="370" y="330"/>
                  </a:lnTo>
                  <a:lnTo>
                    <a:pt x="345" y="352"/>
                  </a:lnTo>
                  <a:lnTo>
                    <a:pt x="341" y="348"/>
                  </a:lnTo>
                  <a:close/>
                  <a:moveTo>
                    <a:pt x="384" y="311"/>
                  </a:moveTo>
                  <a:lnTo>
                    <a:pt x="409" y="290"/>
                  </a:lnTo>
                  <a:lnTo>
                    <a:pt x="413" y="294"/>
                  </a:lnTo>
                  <a:lnTo>
                    <a:pt x="387" y="316"/>
                  </a:lnTo>
                  <a:lnTo>
                    <a:pt x="384" y="311"/>
                  </a:lnTo>
                  <a:close/>
                  <a:moveTo>
                    <a:pt x="426" y="275"/>
                  </a:moveTo>
                  <a:lnTo>
                    <a:pt x="452" y="254"/>
                  </a:lnTo>
                  <a:lnTo>
                    <a:pt x="456" y="258"/>
                  </a:lnTo>
                  <a:lnTo>
                    <a:pt x="430" y="280"/>
                  </a:lnTo>
                  <a:lnTo>
                    <a:pt x="426" y="275"/>
                  </a:lnTo>
                  <a:close/>
                  <a:moveTo>
                    <a:pt x="469" y="239"/>
                  </a:moveTo>
                  <a:lnTo>
                    <a:pt x="495" y="217"/>
                  </a:lnTo>
                  <a:lnTo>
                    <a:pt x="498" y="222"/>
                  </a:lnTo>
                  <a:lnTo>
                    <a:pt x="473" y="243"/>
                  </a:lnTo>
                  <a:lnTo>
                    <a:pt x="469" y="239"/>
                  </a:lnTo>
                  <a:close/>
                  <a:moveTo>
                    <a:pt x="512" y="203"/>
                  </a:moveTo>
                  <a:lnTo>
                    <a:pt x="537" y="181"/>
                  </a:lnTo>
                  <a:lnTo>
                    <a:pt x="541" y="185"/>
                  </a:lnTo>
                  <a:lnTo>
                    <a:pt x="515" y="207"/>
                  </a:lnTo>
                  <a:lnTo>
                    <a:pt x="512" y="203"/>
                  </a:lnTo>
                  <a:close/>
                  <a:moveTo>
                    <a:pt x="554" y="167"/>
                  </a:moveTo>
                  <a:lnTo>
                    <a:pt x="580" y="145"/>
                  </a:lnTo>
                  <a:lnTo>
                    <a:pt x="584" y="149"/>
                  </a:lnTo>
                  <a:lnTo>
                    <a:pt x="558" y="171"/>
                  </a:lnTo>
                  <a:lnTo>
                    <a:pt x="554" y="167"/>
                  </a:lnTo>
                  <a:close/>
                  <a:moveTo>
                    <a:pt x="597" y="130"/>
                  </a:moveTo>
                  <a:lnTo>
                    <a:pt x="623" y="109"/>
                  </a:lnTo>
                  <a:lnTo>
                    <a:pt x="626" y="113"/>
                  </a:lnTo>
                  <a:lnTo>
                    <a:pt x="601" y="135"/>
                  </a:lnTo>
                  <a:lnTo>
                    <a:pt x="597" y="130"/>
                  </a:lnTo>
                  <a:close/>
                  <a:moveTo>
                    <a:pt x="640" y="94"/>
                  </a:moveTo>
                  <a:lnTo>
                    <a:pt x="665" y="72"/>
                  </a:lnTo>
                  <a:lnTo>
                    <a:pt x="669" y="77"/>
                  </a:lnTo>
                  <a:lnTo>
                    <a:pt x="643" y="98"/>
                  </a:lnTo>
                  <a:lnTo>
                    <a:pt x="640" y="94"/>
                  </a:lnTo>
                  <a:close/>
                  <a:moveTo>
                    <a:pt x="682" y="58"/>
                  </a:moveTo>
                  <a:lnTo>
                    <a:pt x="708" y="36"/>
                  </a:lnTo>
                  <a:lnTo>
                    <a:pt x="712" y="40"/>
                  </a:lnTo>
                  <a:lnTo>
                    <a:pt x="686" y="62"/>
                  </a:lnTo>
                  <a:lnTo>
                    <a:pt x="682" y="58"/>
                  </a:lnTo>
                  <a:close/>
                  <a:moveTo>
                    <a:pt x="725" y="22"/>
                  </a:moveTo>
                  <a:lnTo>
                    <a:pt x="751" y="0"/>
                  </a:lnTo>
                  <a:lnTo>
                    <a:pt x="754" y="4"/>
                  </a:lnTo>
                  <a:lnTo>
                    <a:pt x="729" y="26"/>
                  </a:lnTo>
                  <a:lnTo>
                    <a:pt x="725" y="22"/>
                  </a:lnTo>
                  <a:close/>
                </a:path>
              </a:pathLst>
            </a:custGeom>
            <a:solidFill>
              <a:srgbClr val="0000FF"/>
            </a:solidFill>
            <a:ln w="1270">
              <a:solidFill>
                <a:srgbClr val="0000FF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5DE29F3D-ECC3-4078-B98F-EC442DF23D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83" y="10553"/>
              <a:ext cx="11030" cy="388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710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9390 w 1737"/>
                <a:gd name="T17" fmla="*/ 28575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6070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3495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130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1430 h 61"/>
                <a:gd name="T68" fmla="*/ 711200 w 1737"/>
                <a:gd name="T69" fmla="*/ 12065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335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350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6985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5"/>
                  </a:moveTo>
                  <a:lnTo>
                    <a:pt x="34" y="54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5"/>
                  </a:lnTo>
                  <a:close/>
                  <a:moveTo>
                    <a:pt x="56" y="54"/>
                  </a:moveTo>
                  <a:lnTo>
                    <a:pt x="90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6" y="51"/>
                  </a:lnTo>
                  <a:lnTo>
                    <a:pt x="146" y="56"/>
                  </a:lnTo>
                  <a:lnTo>
                    <a:pt x="112" y="57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8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4" y="45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7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2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8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7"/>
                  </a:moveTo>
                  <a:lnTo>
                    <a:pt x="594" y="36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7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6" y="33"/>
                  </a:lnTo>
                  <a:lnTo>
                    <a:pt x="706" y="38"/>
                  </a:lnTo>
                  <a:lnTo>
                    <a:pt x="672" y="39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7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30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29"/>
                  </a:lnTo>
                  <a:lnTo>
                    <a:pt x="952" y="30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19"/>
                  </a:moveTo>
                  <a:lnTo>
                    <a:pt x="1154" y="18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19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0"/>
                  </a:lnTo>
                  <a:lnTo>
                    <a:pt x="1232" y="21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0"/>
                  </a:moveTo>
                  <a:lnTo>
                    <a:pt x="1434" y="9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0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1"/>
                  </a:lnTo>
                  <a:lnTo>
                    <a:pt x="1512" y="12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1"/>
                  </a:moveTo>
                  <a:lnTo>
                    <a:pt x="1714" y="0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1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rgbClr val="0000FF"/>
            </a:solidFill>
            <a:ln w="1270">
              <a:solidFill>
                <a:srgbClr val="0000FF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B87C494D-1CAD-4E17-9873-F8408C89D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4649"/>
              <a:ext cx="11030" cy="356"/>
            </a:xfrm>
            <a:prstGeom prst="line">
              <a:avLst/>
            </a:prstGeom>
            <a:noFill/>
            <a:ln w="381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A2C87B61-B506-4200-857F-63762643E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12" y="10566"/>
              <a:ext cx="4801" cy="4083"/>
            </a:xfrm>
            <a:prstGeom prst="line">
              <a:avLst/>
            </a:prstGeom>
            <a:noFill/>
            <a:ln w="381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7" name="Freeform 8">
              <a:extLst>
                <a:ext uri="{FF2B5EF4-FFF2-40B4-BE49-F238E27FC236}">
                  <a16:creationId xmlns:a16="http://schemas.microsoft.com/office/drawing/2014/main" id="{B83E92B6-1F34-44CB-B5ED-52472ACFFC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6" y="10909"/>
              <a:ext cx="6243" cy="3753"/>
            </a:xfrm>
            <a:custGeom>
              <a:avLst/>
              <a:gdLst>
                <a:gd name="T0" fmla="*/ 20320 w 983"/>
                <a:gd name="T1" fmla="*/ 10795 h 591"/>
                <a:gd name="T2" fmla="*/ 0 w 983"/>
                <a:gd name="T3" fmla="*/ 3175 h 591"/>
                <a:gd name="T4" fmla="*/ 32385 w 983"/>
                <a:gd name="T5" fmla="*/ 18415 h 591"/>
                <a:gd name="T6" fmla="*/ 48895 w 983"/>
                <a:gd name="T7" fmla="*/ 32385 h 591"/>
                <a:gd name="T8" fmla="*/ 32385 w 983"/>
                <a:gd name="T9" fmla="*/ 18415 h 591"/>
                <a:gd name="T10" fmla="*/ 81280 w 983"/>
                <a:gd name="T11" fmla="*/ 47625 h 591"/>
                <a:gd name="T12" fmla="*/ 60960 w 983"/>
                <a:gd name="T13" fmla="*/ 39370 h 591"/>
                <a:gd name="T14" fmla="*/ 93345 w 983"/>
                <a:gd name="T15" fmla="*/ 54610 h 591"/>
                <a:gd name="T16" fmla="*/ 109855 w 983"/>
                <a:gd name="T17" fmla="*/ 68580 h 591"/>
                <a:gd name="T18" fmla="*/ 93345 w 983"/>
                <a:gd name="T19" fmla="*/ 54610 h 591"/>
                <a:gd name="T20" fmla="*/ 142240 w 983"/>
                <a:gd name="T21" fmla="*/ 83820 h 591"/>
                <a:gd name="T22" fmla="*/ 121920 w 983"/>
                <a:gd name="T23" fmla="*/ 76200 h 591"/>
                <a:gd name="T24" fmla="*/ 154305 w 983"/>
                <a:gd name="T25" fmla="*/ 91440 h 591"/>
                <a:gd name="T26" fmla="*/ 170815 w 983"/>
                <a:gd name="T27" fmla="*/ 105410 h 591"/>
                <a:gd name="T28" fmla="*/ 154305 w 983"/>
                <a:gd name="T29" fmla="*/ 91440 h 591"/>
                <a:gd name="T30" fmla="*/ 203200 w 983"/>
                <a:gd name="T31" fmla="*/ 120650 h 591"/>
                <a:gd name="T32" fmla="*/ 182880 w 983"/>
                <a:gd name="T33" fmla="*/ 112395 h 591"/>
                <a:gd name="T34" fmla="*/ 215265 w 983"/>
                <a:gd name="T35" fmla="*/ 127635 h 591"/>
                <a:gd name="T36" fmla="*/ 231775 w 983"/>
                <a:gd name="T37" fmla="*/ 141605 h 591"/>
                <a:gd name="T38" fmla="*/ 215265 w 983"/>
                <a:gd name="T39" fmla="*/ 127635 h 591"/>
                <a:gd name="T40" fmla="*/ 264160 w 983"/>
                <a:gd name="T41" fmla="*/ 156845 h 591"/>
                <a:gd name="T42" fmla="*/ 243840 w 983"/>
                <a:gd name="T43" fmla="*/ 149225 h 591"/>
                <a:gd name="T44" fmla="*/ 276225 w 983"/>
                <a:gd name="T45" fmla="*/ 163830 h 591"/>
                <a:gd name="T46" fmla="*/ 292735 w 983"/>
                <a:gd name="T47" fmla="*/ 177800 h 591"/>
                <a:gd name="T48" fmla="*/ 276225 w 983"/>
                <a:gd name="T49" fmla="*/ 163830 h 591"/>
                <a:gd name="T50" fmla="*/ 325120 w 983"/>
                <a:gd name="T51" fmla="*/ 193675 h 591"/>
                <a:gd name="T52" fmla="*/ 304800 w 983"/>
                <a:gd name="T53" fmla="*/ 185420 h 591"/>
                <a:gd name="T54" fmla="*/ 337185 w 983"/>
                <a:gd name="T55" fmla="*/ 200660 h 591"/>
                <a:gd name="T56" fmla="*/ 353695 w 983"/>
                <a:gd name="T57" fmla="*/ 214630 h 591"/>
                <a:gd name="T58" fmla="*/ 337185 w 983"/>
                <a:gd name="T59" fmla="*/ 200660 h 591"/>
                <a:gd name="T60" fmla="*/ 386080 w 983"/>
                <a:gd name="T61" fmla="*/ 229870 h 591"/>
                <a:gd name="T62" fmla="*/ 365760 w 983"/>
                <a:gd name="T63" fmla="*/ 222250 h 591"/>
                <a:gd name="T64" fmla="*/ 398145 w 983"/>
                <a:gd name="T65" fmla="*/ 236855 h 591"/>
                <a:gd name="T66" fmla="*/ 414655 w 983"/>
                <a:gd name="T67" fmla="*/ 250825 h 591"/>
                <a:gd name="T68" fmla="*/ 398145 w 983"/>
                <a:gd name="T69" fmla="*/ 236855 h 591"/>
                <a:gd name="T70" fmla="*/ 447040 w 983"/>
                <a:gd name="T71" fmla="*/ 266065 h 591"/>
                <a:gd name="T72" fmla="*/ 426720 w 983"/>
                <a:gd name="T73" fmla="*/ 258445 h 591"/>
                <a:gd name="T74" fmla="*/ 459105 w 983"/>
                <a:gd name="T75" fmla="*/ 273685 h 591"/>
                <a:gd name="T76" fmla="*/ 475615 w 983"/>
                <a:gd name="T77" fmla="*/ 287655 h 591"/>
                <a:gd name="T78" fmla="*/ 459105 w 983"/>
                <a:gd name="T79" fmla="*/ 273685 h 591"/>
                <a:gd name="T80" fmla="*/ 508000 w 983"/>
                <a:gd name="T81" fmla="*/ 302895 h 591"/>
                <a:gd name="T82" fmla="*/ 488315 w 983"/>
                <a:gd name="T83" fmla="*/ 294640 h 591"/>
                <a:gd name="T84" fmla="*/ 520065 w 983"/>
                <a:gd name="T85" fmla="*/ 309880 h 591"/>
                <a:gd name="T86" fmla="*/ 536575 w 983"/>
                <a:gd name="T87" fmla="*/ 323850 h 591"/>
                <a:gd name="T88" fmla="*/ 520065 w 983"/>
                <a:gd name="T89" fmla="*/ 309880 h 591"/>
                <a:gd name="T90" fmla="*/ 568960 w 983"/>
                <a:gd name="T91" fmla="*/ 339090 h 591"/>
                <a:gd name="T92" fmla="*/ 549275 w 983"/>
                <a:gd name="T93" fmla="*/ 331470 h 591"/>
                <a:gd name="T94" fmla="*/ 581660 w 983"/>
                <a:gd name="T95" fmla="*/ 346710 h 591"/>
                <a:gd name="T96" fmla="*/ 597535 w 983"/>
                <a:gd name="T97" fmla="*/ 360680 h 591"/>
                <a:gd name="T98" fmla="*/ 581660 w 983"/>
                <a:gd name="T99" fmla="*/ 346710 h 591"/>
                <a:gd name="T100" fmla="*/ 624205 w 983"/>
                <a:gd name="T101" fmla="*/ 372110 h 591"/>
                <a:gd name="T102" fmla="*/ 610235 w 983"/>
                <a:gd name="T103" fmla="*/ 367665 h 59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83" h="591">
                  <a:moveTo>
                    <a:pt x="3" y="0"/>
                  </a:moveTo>
                  <a:lnTo>
                    <a:pt x="32" y="17"/>
                  </a:lnTo>
                  <a:lnTo>
                    <a:pt x="29" y="22"/>
                  </a:lnTo>
                  <a:lnTo>
                    <a:pt x="0" y="5"/>
                  </a:lnTo>
                  <a:lnTo>
                    <a:pt x="3" y="0"/>
                  </a:lnTo>
                  <a:close/>
                  <a:moveTo>
                    <a:pt x="51" y="29"/>
                  </a:moveTo>
                  <a:lnTo>
                    <a:pt x="79" y="46"/>
                  </a:lnTo>
                  <a:lnTo>
                    <a:pt x="77" y="51"/>
                  </a:lnTo>
                  <a:lnTo>
                    <a:pt x="48" y="33"/>
                  </a:lnTo>
                  <a:lnTo>
                    <a:pt x="51" y="29"/>
                  </a:lnTo>
                  <a:close/>
                  <a:moveTo>
                    <a:pt x="99" y="57"/>
                  </a:moveTo>
                  <a:lnTo>
                    <a:pt x="128" y="75"/>
                  </a:lnTo>
                  <a:lnTo>
                    <a:pt x="125" y="79"/>
                  </a:lnTo>
                  <a:lnTo>
                    <a:pt x="96" y="62"/>
                  </a:lnTo>
                  <a:lnTo>
                    <a:pt x="99" y="57"/>
                  </a:lnTo>
                  <a:close/>
                  <a:moveTo>
                    <a:pt x="147" y="86"/>
                  </a:moveTo>
                  <a:lnTo>
                    <a:pt x="176" y="103"/>
                  </a:lnTo>
                  <a:lnTo>
                    <a:pt x="173" y="108"/>
                  </a:lnTo>
                  <a:lnTo>
                    <a:pt x="144" y="91"/>
                  </a:lnTo>
                  <a:lnTo>
                    <a:pt x="147" y="86"/>
                  </a:lnTo>
                  <a:close/>
                  <a:moveTo>
                    <a:pt x="195" y="115"/>
                  </a:moveTo>
                  <a:lnTo>
                    <a:pt x="224" y="132"/>
                  </a:lnTo>
                  <a:lnTo>
                    <a:pt x="221" y="137"/>
                  </a:lnTo>
                  <a:lnTo>
                    <a:pt x="192" y="120"/>
                  </a:lnTo>
                  <a:lnTo>
                    <a:pt x="195" y="115"/>
                  </a:lnTo>
                  <a:close/>
                  <a:moveTo>
                    <a:pt x="243" y="144"/>
                  </a:moveTo>
                  <a:lnTo>
                    <a:pt x="272" y="161"/>
                  </a:lnTo>
                  <a:lnTo>
                    <a:pt x="269" y="166"/>
                  </a:lnTo>
                  <a:lnTo>
                    <a:pt x="240" y="148"/>
                  </a:lnTo>
                  <a:lnTo>
                    <a:pt x="243" y="144"/>
                  </a:lnTo>
                  <a:close/>
                  <a:moveTo>
                    <a:pt x="291" y="172"/>
                  </a:moveTo>
                  <a:lnTo>
                    <a:pt x="320" y="190"/>
                  </a:lnTo>
                  <a:lnTo>
                    <a:pt x="317" y="194"/>
                  </a:lnTo>
                  <a:lnTo>
                    <a:pt x="288" y="177"/>
                  </a:lnTo>
                  <a:lnTo>
                    <a:pt x="291" y="172"/>
                  </a:lnTo>
                  <a:close/>
                  <a:moveTo>
                    <a:pt x="339" y="201"/>
                  </a:moveTo>
                  <a:lnTo>
                    <a:pt x="368" y="218"/>
                  </a:lnTo>
                  <a:lnTo>
                    <a:pt x="365" y="223"/>
                  </a:lnTo>
                  <a:lnTo>
                    <a:pt x="336" y="206"/>
                  </a:lnTo>
                  <a:lnTo>
                    <a:pt x="339" y="201"/>
                  </a:lnTo>
                  <a:close/>
                  <a:moveTo>
                    <a:pt x="387" y="230"/>
                  </a:moveTo>
                  <a:lnTo>
                    <a:pt x="416" y="247"/>
                  </a:lnTo>
                  <a:lnTo>
                    <a:pt x="413" y="252"/>
                  </a:lnTo>
                  <a:lnTo>
                    <a:pt x="384" y="235"/>
                  </a:lnTo>
                  <a:lnTo>
                    <a:pt x="387" y="230"/>
                  </a:lnTo>
                  <a:close/>
                  <a:moveTo>
                    <a:pt x="435" y="258"/>
                  </a:moveTo>
                  <a:lnTo>
                    <a:pt x="464" y="276"/>
                  </a:lnTo>
                  <a:lnTo>
                    <a:pt x="461" y="280"/>
                  </a:lnTo>
                  <a:lnTo>
                    <a:pt x="432" y="263"/>
                  </a:lnTo>
                  <a:lnTo>
                    <a:pt x="435" y="258"/>
                  </a:lnTo>
                  <a:close/>
                  <a:moveTo>
                    <a:pt x="483" y="287"/>
                  </a:moveTo>
                  <a:lnTo>
                    <a:pt x="512" y="305"/>
                  </a:lnTo>
                  <a:lnTo>
                    <a:pt x="509" y="309"/>
                  </a:lnTo>
                  <a:lnTo>
                    <a:pt x="480" y="292"/>
                  </a:lnTo>
                  <a:lnTo>
                    <a:pt x="483" y="287"/>
                  </a:lnTo>
                  <a:close/>
                  <a:moveTo>
                    <a:pt x="531" y="316"/>
                  </a:moveTo>
                  <a:lnTo>
                    <a:pt x="560" y="333"/>
                  </a:lnTo>
                  <a:lnTo>
                    <a:pt x="557" y="338"/>
                  </a:lnTo>
                  <a:lnTo>
                    <a:pt x="528" y="321"/>
                  </a:lnTo>
                  <a:lnTo>
                    <a:pt x="531" y="316"/>
                  </a:lnTo>
                  <a:close/>
                  <a:moveTo>
                    <a:pt x="579" y="345"/>
                  </a:moveTo>
                  <a:lnTo>
                    <a:pt x="608" y="362"/>
                  </a:lnTo>
                  <a:lnTo>
                    <a:pt x="605" y="367"/>
                  </a:lnTo>
                  <a:lnTo>
                    <a:pt x="576" y="350"/>
                  </a:lnTo>
                  <a:lnTo>
                    <a:pt x="579" y="345"/>
                  </a:lnTo>
                  <a:close/>
                  <a:moveTo>
                    <a:pt x="627" y="373"/>
                  </a:moveTo>
                  <a:lnTo>
                    <a:pt x="656" y="391"/>
                  </a:lnTo>
                  <a:lnTo>
                    <a:pt x="653" y="395"/>
                  </a:lnTo>
                  <a:lnTo>
                    <a:pt x="624" y="378"/>
                  </a:lnTo>
                  <a:lnTo>
                    <a:pt x="627" y="373"/>
                  </a:lnTo>
                  <a:close/>
                  <a:moveTo>
                    <a:pt x="675" y="402"/>
                  </a:moveTo>
                  <a:lnTo>
                    <a:pt x="704" y="419"/>
                  </a:lnTo>
                  <a:lnTo>
                    <a:pt x="701" y="424"/>
                  </a:lnTo>
                  <a:lnTo>
                    <a:pt x="672" y="407"/>
                  </a:lnTo>
                  <a:lnTo>
                    <a:pt x="675" y="402"/>
                  </a:lnTo>
                  <a:close/>
                  <a:moveTo>
                    <a:pt x="723" y="431"/>
                  </a:moveTo>
                  <a:lnTo>
                    <a:pt x="752" y="448"/>
                  </a:lnTo>
                  <a:lnTo>
                    <a:pt x="749" y="453"/>
                  </a:lnTo>
                  <a:lnTo>
                    <a:pt x="720" y="436"/>
                  </a:lnTo>
                  <a:lnTo>
                    <a:pt x="723" y="431"/>
                  </a:lnTo>
                  <a:close/>
                  <a:moveTo>
                    <a:pt x="771" y="460"/>
                  </a:moveTo>
                  <a:lnTo>
                    <a:pt x="800" y="477"/>
                  </a:lnTo>
                  <a:lnTo>
                    <a:pt x="797" y="482"/>
                  </a:lnTo>
                  <a:lnTo>
                    <a:pt x="769" y="464"/>
                  </a:lnTo>
                  <a:lnTo>
                    <a:pt x="771" y="460"/>
                  </a:lnTo>
                  <a:close/>
                  <a:moveTo>
                    <a:pt x="819" y="488"/>
                  </a:moveTo>
                  <a:lnTo>
                    <a:pt x="848" y="506"/>
                  </a:lnTo>
                  <a:lnTo>
                    <a:pt x="845" y="510"/>
                  </a:lnTo>
                  <a:lnTo>
                    <a:pt x="817" y="493"/>
                  </a:lnTo>
                  <a:lnTo>
                    <a:pt x="819" y="488"/>
                  </a:lnTo>
                  <a:close/>
                  <a:moveTo>
                    <a:pt x="868" y="517"/>
                  </a:moveTo>
                  <a:lnTo>
                    <a:pt x="896" y="534"/>
                  </a:lnTo>
                  <a:lnTo>
                    <a:pt x="893" y="539"/>
                  </a:lnTo>
                  <a:lnTo>
                    <a:pt x="865" y="522"/>
                  </a:lnTo>
                  <a:lnTo>
                    <a:pt x="868" y="517"/>
                  </a:lnTo>
                  <a:close/>
                  <a:moveTo>
                    <a:pt x="916" y="546"/>
                  </a:moveTo>
                  <a:lnTo>
                    <a:pt x="944" y="563"/>
                  </a:lnTo>
                  <a:lnTo>
                    <a:pt x="941" y="568"/>
                  </a:lnTo>
                  <a:lnTo>
                    <a:pt x="913" y="551"/>
                  </a:lnTo>
                  <a:lnTo>
                    <a:pt x="916" y="546"/>
                  </a:lnTo>
                  <a:close/>
                  <a:moveTo>
                    <a:pt x="964" y="575"/>
                  </a:moveTo>
                  <a:lnTo>
                    <a:pt x="983" y="586"/>
                  </a:lnTo>
                  <a:lnTo>
                    <a:pt x="980" y="591"/>
                  </a:lnTo>
                  <a:lnTo>
                    <a:pt x="961" y="579"/>
                  </a:lnTo>
                  <a:lnTo>
                    <a:pt x="964" y="575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BD4763DC-3BC8-4A94-B9A4-A773A3F8BA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6" y="10553"/>
              <a:ext cx="15843" cy="4464"/>
            </a:xfrm>
            <a:custGeom>
              <a:avLst/>
              <a:gdLst>
                <a:gd name="T0" fmla="*/ 635 w 2495"/>
                <a:gd name="T1" fmla="*/ 446405 h 703"/>
                <a:gd name="T2" fmla="*/ 55880 w 2495"/>
                <a:gd name="T3" fmla="*/ 431165 h 703"/>
                <a:gd name="T4" fmla="*/ 88900 w 2495"/>
                <a:gd name="T5" fmla="*/ 418465 h 703"/>
                <a:gd name="T6" fmla="*/ 102870 w 2495"/>
                <a:gd name="T7" fmla="*/ 414655 h 703"/>
                <a:gd name="T8" fmla="*/ 102870 w 2495"/>
                <a:gd name="T9" fmla="*/ 414655 h 703"/>
                <a:gd name="T10" fmla="*/ 137795 w 2495"/>
                <a:gd name="T11" fmla="*/ 408305 h 703"/>
                <a:gd name="T12" fmla="*/ 193040 w 2495"/>
                <a:gd name="T13" fmla="*/ 393065 h 703"/>
                <a:gd name="T14" fmla="*/ 226060 w 2495"/>
                <a:gd name="T15" fmla="*/ 379730 h 703"/>
                <a:gd name="T16" fmla="*/ 240030 w 2495"/>
                <a:gd name="T17" fmla="*/ 375920 h 703"/>
                <a:gd name="T18" fmla="*/ 240030 w 2495"/>
                <a:gd name="T19" fmla="*/ 375920 h 703"/>
                <a:gd name="T20" fmla="*/ 274955 w 2495"/>
                <a:gd name="T21" fmla="*/ 369570 h 703"/>
                <a:gd name="T22" fmla="*/ 329565 w 2495"/>
                <a:gd name="T23" fmla="*/ 354330 h 703"/>
                <a:gd name="T24" fmla="*/ 363220 w 2495"/>
                <a:gd name="T25" fmla="*/ 341630 h 703"/>
                <a:gd name="T26" fmla="*/ 376555 w 2495"/>
                <a:gd name="T27" fmla="*/ 337820 h 703"/>
                <a:gd name="T28" fmla="*/ 376555 w 2495"/>
                <a:gd name="T29" fmla="*/ 337820 h 703"/>
                <a:gd name="T30" fmla="*/ 412115 w 2495"/>
                <a:gd name="T31" fmla="*/ 331470 h 703"/>
                <a:gd name="T32" fmla="*/ 466725 w 2495"/>
                <a:gd name="T33" fmla="*/ 316230 h 703"/>
                <a:gd name="T34" fmla="*/ 500380 w 2495"/>
                <a:gd name="T35" fmla="*/ 302895 h 703"/>
                <a:gd name="T36" fmla="*/ 513715 w 2495"/>
                <a:gd name="T37" fmla="*/ 299085 h 703"/>
                <a:gd name="T38" fmla="*/ 513715 w 2495"/>
                <a:gd name="T39" fmla="*/ 299085 h 703"/>
                <a:gd name="T40" fmla="*/ 549275 w 2495"/>
                <a:gd name="T41" fmla="*/ 293370 h 703"/>
                <a:gd name="T42" fmla="*/ 603885 w 2495"/>
                <a:gd name="T43" fmla="*/ 277495 h 703"/>
                <a:gd name="T44" fmla="*/ 636905 w 2495"/>
                <a:gd name="T45" fmla="*/ 264795 h 703"/>
                <a:gd name="T46" fmla="*/ 650875 w 2495"/>
                <a:gd name="T47" fmla="*/ 260985 h 703"/>
                <a:gd name="T48" fmla="*/ 650875 w 2495"/>
                <a:gd name="T49" fmla="*/ 260985 h 703"/>
                <a:gd name="T50" fmla="*/ 685800 w 2495"/>
                <a:gd name="T51" fmla="*/ 254635 h 703"/>
                <a:gd name="T52" fmla="*/ 741045 w 2495"/>
                <a:gd name="T53" fmla="*/ 239395 h 703"/>
                <a:gd name="T54" fmla="*/ 774065 w 2495"/>
                <a:gd name="T55" fmla="*/ 226060 h 703"/>
                <a:gd name="T56" fmla="*/ 788035 w 2495"/>
                <a:gd name="T57" fmla="*/ 222250 h 703"/>
                <a:gd name="T58" fmla="*/ 788035 w 2495"/>
                <a:gd name="T59" fmla="*/ 222250 h 703"/>
                <a:gd name="T60" fmla="*/ 822960 w 2495"/>
                <a:gd name="T61" fmla="*/ 216535 h 703"/>
                <a:gd name="T62" fmla="*/ 877570 w 2495"/>
                <a:gd name="T63" fmla="*/ 201295 h 703"/>
                <a:gd name="T64" fmla="*/ 911225 w 2495"/>
                <a:gd name="T65" fmla="*/ 187960 h 703"/>
                <a:gd name="T66" fmla="*/ 925195 w 2495"/>
                <a:gd name="T67" fmla="*/ 184150 h 703"/>
                <a:gd name="T68" fmla="*/ 925195 w 2495"/>
                <a:gd name="T69" fmla="*/ 184150 h 703"/>
                <a:gd name="T70" fmla="*/ 960120 w 2495"/>
                <a:gd name="T71" fmla="*/ 177800 h 703"/>
                <a:gd name="T72" fmla="*/ 1014730 w 2495"/>
                <a:gd name="T73" fmla="*/ 162560 h 703"/>
                <a:gd name="T74" fmla="*/ 1048385 w 2495"/>
                <a:gd name="T75" fmla="*/ 149860 h 703"/>
                <a:gd name="T76" fmla="*/ 1061720 w 2495"/>
                <a:gd name="T77" fmla="*/ 146050 h 703"/>
                <a:gd name="T78" fmla="*/ 1061720 w 2495"/>
                <a:gd name="T79" fmla="*/ 146050 h 703"/>
                <a:gd name="T80" fmla="*/ 1097280 w 2495"/>
                <a:gd name="T81" fmla="*/ 139700 h 703"/>
                <a:gd name="T82" fmla="*/ 1151890 w 2495"/>
                <a:gd name="T83" fmla="*/ 124460 h 703"/>
                <a:gd name="T84" fmla="*/ 1184910 w 2495"/>
                <a:gd name="T85" fmla="*/ 111125 h 703"/>
                <a:gd name="T86" fmla="*/ 1198880 w 2495"/>
                <a:gd name="T87" fmla="*/ 107315 h 703"/>
                <a:gd name="T88" fmla="*/ 1198880 w 2495"/>
                <a:gd name="T89" fmla="*/ 107315 h 703"/>
                <a:gd name="T90" fmla="*/ 1234440 w 2495"/>
                <a:gd name="T91" fmla="*/ 101600 h 703"/>
                <a:gd name="T92" fmla="*/ 1289050 w 2495"/>
                <a:gd name="T93" fmla="*/ 85725 h 703"/>
                <a:gd name="T94" fmla="*/ 1322070 w 2495"/>
                <a:gd name="T95" fmla="*/ 73025 h 703"/>
                <a:gd name="T96" fmla="*/ 1336040 w 2495"/>
                <a:gd name="T97" fmla="*/ 69215 h 703"/>
                <a:gd name="T98" fmla="*/ 1336040 w 2495"/>
                <a:gd name="T99" fmla="*/ 69215 h 703"/>
                <a:gd name="T100" fmla="*/ 1370965 w 2495"/>
                <a:gd name="T101" fmla="*/ 62865 h 703"/>
                <a:gd name="T102" fmla="*/ 1426210 w 2495"/>
                <a:gd name="T103" fmla="*/ 47625 h 703"/>
                <a:gd name="T104" fmla="*/ 1459230 w 2495"/>
                <a:gd name="T105" fmla="*/ 34290 h 703"/>
                <a:gd name="T106" fmla="*/ 1473200 w 2495"/>
                <a:gd name="T107" fmla="*/ 30480 h 703"/>
                <a:gd name="T108" fmla="*/ 1473200 w 2495"/>
                <a:gd name="T109" fmla="*/ 30480 h 703"/>
                <a:gd name="T110" fmla="*/ 1508125 w 2495"/>
                <a:gd name="T111" fmla="*/ 24765 h 703"/>
                <a:gd name="T112" fmla="*/ 1562735 w 2495"/>
                <a:gd name="T113" fmla="*/ 9525 h 703"/>
                <a:gd name="T114" fmla="*/ 1583055 w 2495"/>
                <a:gd name="T115" fmla="*/ 0 h 70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495" h="703">
                  <a:moveTo>
                    <a:pt x="0" y="698"/>
                  </a:moveTo>
                  <a:lnTo>
                    <a:pt x="32" y="689"/>
                  </a:lnTo>
                  <a:lnTo>
                    <a:pt x="34" y="694"/>
                  </a:lnTo>
                  <a:lnTo>
                    <a:pt x="1" y="703"/>
                  </a:lnTo>
                  <a:lnTo>
                    <a:pt x="0" y="698"/>
                  </a:lnTo>
                  <a:close/>
                  <a:moveTo>
                    <a:pt x="54" y="683"/>
                  </a:moveTo>
                  <a:lnTo>
                    <a:pt x="86" y="674"/>
                  </a:lnTo>
                  <a:lnTo>
                    <a:pt x="88" y="679"/>
                  </a:lnTo>
                  <a:lnTo>
                    <a:pt x="56" y="688"/>
                  </a:lnTo>
                  <a:lnTo>
                    <a:pt x="54" y="683"/>
                  </a:lnTo>
                  <a:close/>
                  <a:moveTo>
                    <a:pt x="108" y="668"/>
                  </a:moveTo>
                  <a:lnTo>
                    <a:pt x="140" y="659"/>
                  </a:lnTo>
                  <a:lnTo>
                    <a:pt x="142" y="664"/>
                  </a:lnTo>
                  <a:lnTo>
                    <a:pt x="109" y="673"/>
                  </a:lnTo>
                  <a:lnTo>
                    <a:pt x="108" y="668"/>
                  </a:lnTo>
                  <a:close/>
                  <a:moveTo>
                    <a:pt x="162" y="653"/>
                  </a:moveTo>
                  <a:lnTo>
                    <a:pt x="194" y="644"/>
                  </a:lnTo>
                  <a:lnTo>
                    <a:pt x="196" y="649"/>
                  </a:lnTo>
                  <a:lnTo>
                    <a:pt x="163" y="658"/>
                  </a:lnTo>
                  <a:lnTo>
                    <a:pt x="162" y="653"/>
                  </a:lnTo>
                  <a:close/>
                  <a:moveTo>
                    <a:pt x="216" y="638"/>
                  </a:moveTo>
                  <a:lnTo>
                    <a:pt x="248" y="628"/>
                  </a:lnTo>
                  <a:lnTo>
                    <a:pt x="250" y="634"/>
                  </a:lnTo>
                  <a:lnTo>
                    <a:pt x="217" y="643"/>
                  </a:lnTo>
                  <a:lnTo>
                    <a:pt x="216" y="638"/>
                  </a:lnTo>
                  <a:close/>
                  <a:moveTo>
                    <a:pt x="270" y="622"/>
                  </a:moveTo>
                  <a:lnTo>
                    <a:pt x="302" y="613"/>
                  </a:lnTo>
                  <a:lnTo>
                    <a:pt x="304" y="619"/>
                  </a:lnTo>
                  <a:lnTo>
                    <a:pt x="271" y="628"/>
                  </a:lnTo>
                  <a:lnTo>
                    <a:pt x="270" y="622"/>
                  </a:lnTo>
                  <a:close/>
                  <a:moveTo>
                    <a:pt x="324" y="607"/>
                  </a:moveTo>
                  <a:lnTo>
                    <a:pt x="356" y="598"/>
                  </a:lnTo>
                  <a:lnTo>
                    <a:pt x="358" y="604"/>
                  </a:lnTo>
                  <a:lnTo>
                    <a:pt x="325" y="613"/>
                  </a:lnTo>
                  <a:lnTo>
                    <a:pt x="324" y="607"/>
                  </a:lnTo>
                  <a:close/>
                  <a:moveTo>
                    <a:pt x="378" y="592"/>
                  </a:moveTo>
                  <a:lnTo>
                    <a:pt x="410" y="583"/>
                  </a:lnTo>
                  <a:lnTo>
                    <a:pt x="412" y="589"/>
                  </a:lnTo>
                  <a:lnTo>
                    <a:pt x="379" y="598"/>
                  </a:lnTo>
                  <a:lnTo>
                    <a:pt x="378" y="592"/>
                  </a:lnTo>
                  <a:close/>
                  <a:moveTo>
                    <a:pt x="432" y="577"/>
                  </a:moveTo>
                  <a:lnTo>
                    <a:pt x="464" y="568"/>
                  </a:lnTo>
                  <a:lnTo>
                    <a:pt x="465" y="573"/>
                  </a:lnTo>
                  <a:lnTo>
                    <a:pt x="433" y="582"/>
                  </a:lnTo>
                  <a:lnTo>
                    <a:pt x="432" y="577"/>
                  </a:lnTo>
                  <a:close/>
                  <a:moveTo>
                    <a:pt x="486" y="562"/>
                  </a:moveTo>
                  <a:lnTo>
                    <a:pt x="518" y="553"/>
                  </a:lnTo>
                  <a:lnTo>
                    <a:pt x="519" y="558"/>
                  </a:lnTo>
                  <a:lnTo>
                    <a:pt x="487" y="567"/>
                  </a:lnTo>
                  <a:lnTo>
                    <a:pt x="486" y="562"/>
                  </a:lnTo>
                  <a:close/>
                  <a:moveTo>
                    <a:pt x="539" y="547"/>
                  </a:moveTo>
                  <a:lnTo>
                    <a:pt x="572" y="538"/>
                  </a:lnTo>
                  <a:lnTo>
                    <a:pt x="573" y="543"/>
                  </a:lnTo>
                  <a:lnTo>
                    <a:pt x="541" y="552"/>
                  </a:lnTo>
                  <a:lnTo>
                    <a:pt x="539" y="547"/>
                  </a:lnTo>
                  <a:close/>
                  <a:moveTo>
                    <a:pt x="593" y="532"/>
                  </a:moveTo>
                  <a:lnTo>
                    <a:pt x="626" y="523"/>
                  </a:lnTo>
                  <a:lnTo>
                    <a:pt x="627" y="528"/>
                  </a:lnTo>
                  <a:lnTo>
                    <a:pt x="595" y="537"/>
                  </a:lnTo>
                  <a:lnTo>
                    <a:pt x="593" y="532"/>
                  </a:lnTo>
                  <a:close/>
                  <a:moveTo>
                    <a:pt x="647" y="517"/>
                  </a:moveTo>
                  <a:lnTo>
                    <a:pt x="680" y="508"/>
                  </a:lnTo>
                  <a:lnTo>
                    <a:pt x="681" y="513"/>
                  </a:lnTo>
                  <a:lnTo>
                    <a:pt x="649" y="522"/>
                  </a:lnTo>
                  <a:lnTo>
                    <a:pt x="647" y="517"/>
                  </a:lnTo>
                  <a:close/>
                  <a:moveTo>
                    <a:pt x="701" y="502"/>
                  </a:moveTo>
                  <a:lnTo>
                    <a:pt x="734" y="492"/>
                  </a:lnTo>
                  <a:lnTo>
                    <a:pt x="735" y="498"/>
                  </a:lnTo>
                  <a:lnTo>
                    <a:pt x="703" y="507"/>
                  </a:lnTo>
                  <a:lnTo>
                    <a:pt x="701" y="502"/>
                  </a:lnTo>
                  <a:close/>
                  <a:moveTo>
                    <a:pt x="755" y="486"/>
                  </a:moveTo>
                  <a:lnTo>
                    <a:pt x="788" y="477"/>
                  </a:lnTo>
                  <a:lnTo>
                    <a:pt x="789" y="483"/>
                  </a:lnTo>
                  <a:lnTo>
                    <a:pt x="757" y="492"/>
                  </a:lnTo>
                  <a:lnTo>
                    <a:pt x="755" y="486"/>
                  </a:lnTo>
                  <a:close/>
                  <a:moveTo>
                    <a:pt x="809" y="471"/>
                  </a:moveTo>
                  <a:lnTo>
                    <a:pt x="842" y="462"/>
                  </a:lnTo>
                  <a:lnTo>
                    <a:pt x="843" y="468"/>
                  </a:lnTo>
                  <a:lnTo>
                    <a:pt x="811" y="477"/>
                  </a:lnTo>
                  <a:lnTo>
                    <a:pt x="809" y="471"/>
                  </a:lnTo>
                  <a:close/>
                  <a:moveTo>
                    <a:pt x="863" y="456"/>
                  </a:moveTo>
                  <a:lnTo>
                    <a:pt x="895" y="447"/>
                  </a:lnTo>
                  <a:lnTo>
                    <a:pt x="897" y="453"/>
                  </a:lnTo>
                  <a:lnTo>
                    <a:pt x="865" y="462"/>
                  </a:lnTo>
                  <a:lnTo>
                    <a:pt x="863" y="456"/>
                  </a:lnTo>
                  <a:close/>
                  <a:moveTo>
                    <a:pt x="917" y="441"/>
                  </a:moveTo>
                  <a:lnTo>
                    <a:pt x="949" y="432"/>
                  </a:lnTo>
                  <a:lnTo>
                    <a:pt x="951" y="437"/>
                  </a:lnTo>
                  <a:lnTo>
                    <a:pt x="919" y="447"/>
                  </a:lnTo>
                  <a:lnTo>
                    <a:pt x="917" y="441"/>
                  </a:lnTo>
                  <a:close/>
                  <a:moveTo>
                    <a:pt x="971" y="426"/>
                  </a:moveTo>
                  <a:lnTo>
                    <a:pt x="1003" y="417"/>
                  </a:lnTo>
                  <a:lnTo>
                    <a:pt x="1005" y="422"/>
                  </a:lnTo>
                  <a:lnTo>
                    <a:pt x="973" y="431"/>
                  </a:lnTo>
                  <a:lnTo>
                    <a:pt x="971" y="426"/>
                  </a:lnTo>
                  <a:close/>
                  <a:moveTo>
                    <a:pt x="1025" y="411"/>
                  </a:moveTo>
                  <a:lnTo>
                    <a:pt x="1057" y="402"/>
                  </a:lnTo>
                  <a:lnTo>
                    <a:pt x="1059" y="407"/>
                  </a:lnTo>
                  <a:lnTo>
                    <a:pt x="1026" y="416"/>
                  </a:lnTo>
                  <a:lnTo>
                    <a:pt x="1025" y="411"/>
                  </a:lnTo>
                  <a:close/>
                  <a:moveTo>
                    <a:pt x="1079" y="396"/>
                  </a:moveTo>
                  <a:lnTo>
                    <a:pt x="1111" y="387"/>
                  </a:lnTo>
                  <a:lnTo>
                    <a:pt x="1113" y="392"/>
                  </a:lnTo>
                  <a:lnTo>
                    <a:pt x="1080" y="401"/>
                  </a:lnTo>
                  <a:lnTo>
                    <a:pt x="1079" y="396"/>
                  </a:lnTo>
                  <a:close/>
                  <a:moveTo>
                    <a:pt x="1133" y="381"/>
                  </a:moveTo>
                  <a:lnTo>
                    <a:pt x="1165" y="372"/>
                  </a:lnTo>
                  <a:lnTo>
                    <a:pt x="1167" y="377"/>
                  </a:lnTo>
                  <a:lnTo>
                    <a:pt x="1134" y="386"/>
                  </a:lnTo>
                  <a:lnTo>
                    <a:pt x="1133" y="381"/>
                  </a:lnTo>
                  <a:close/>
                  <a:moveTo>
                    <a:pt x="1187" y="366"/>
                  </a:moveTo>
                  <a:lnTo>
                    <a:pt x="1219" y="356"/>
                  </a:lnTo>
                  <a:lnTo>
                    <a:pt x="1221" y="362"/>
                  </a:lnTo>
                  <a:lnTo>
                    <a:pt x="1188" y="371"/>
                  </a:lnTo>
                  <a:lnTo>
                    <a:pt x="1187" y="366"/>
                  </a:lnTo>
                  <a:close/>
                  <a:moveTo>
                    <a:pt x="1241" y="350"/>
                  </a:moveTo>
                  <a:lnTo>
                    <a:pt x="1273" y="341"/>
                  </a:lnTo>
                  <a:lnTo>
                    <a:pt x="1275" y="347"/>
                  </a:lnTo>
                  <a:lnTo>
                    <a:pt x="1242" y="356"/>
                  </a:lnTo>
                  <a:lnTo>
                    <a:pt x="1241" y="350"/>
                  </a:lnTo>
                  <a:close/>
                  <a:moveTo>
                    <a:pt x="1295" y="335"/>
                  </a:moveTo>
                  <a:lnTo>
                    <a:pt x="1327" y="326"/>
                  </a:lnTo>
                  <a:lnTo>
                    <a:pt x="1329" y="332"/>
                  </a:lnTo>
                  <a:lnTo>
                    <a:pt x="1296" y="341"/>
                  </a:lnTo>
                  <a:lnTo>
                    <a:pt x="1295" y="335"/>
                  </a:lnTo>
                  <a:close/>
                  <a:moveTo>
                    <a:pt x="1349" y="320"/>
                  </a:moveTo>
                  <a:lnTo>
                    <a:pt x="1381" y="311"/>
                  </a:lnTo>
                  <a:lnTo>
                    <a:pt x="1382" y="317"/>
                  </a:lnTo>
                  <a:lnTo>
                    <a:pt x="1350" y="326"/>
                  </a:lnTo>
                  <a:lnTo>
                    <a:pt x="1349" y="320"/>
                  </a:lnTo>
                  <a:close/>
                  <a:moveTo>
                    <a:pt x="1403" y="305"/>
                  </a:moveTo>
                  <a:lnTo>
                    <a:pt x="1435" y="296"/>
                  </a:lnTo>
                  <a:lnTo>
                    <a:pt x="1436" y="302"/>
                  </a:lnTo>
                  <a:lnTo>
                    <a:pt x="1404" y="311"/>
                  </a:lnTo>
                  <a:lnTo>
                    <a:pt x="1403" y="305"/>
                  </a:lnTo>
                  <a:close/>
                  <a:moveTo>
                    <a:pt x="1457" y="290"/>
                  </a:moveTo>
                  <a:lnTo>
                    <a:pt x="1489" y="281"/>
                  </a:lnTo>
                  <a:lnTo>
                    <a:pt x="1490" y="286"/>
                  </a:lnTo>
                  <a:lnTo>
                    <a:pt x="1458" y="296"/>
                  </a:lnTo>
                  <a:lnTo>
                    <a:pt x="1457" y="290"/>
                  </a:lnTo>
                  <a:close/>
                  <a:moveTo>
                    <a:pt x="1510" y="275"/>
                  </a:moveTo>
                  <a:lnTo>
                    <a:pt x="1543" y="266"/>
                  </a:lnTo>
                  <a:lnTo>
                    <a:pt x="1544" y="271"/>
                  </a:lnTo>
                  <a:lnTo>
                    <a:pt x="1512" y="280"/>
                  </a:lnTo>
                  <a:lnTo>
                    <a:pt x="1510" y="275"/>
                  </a:lnTo>
                  <a:close/>
                  <a:moveTo>
                    <a:pt x="1564" y="260"/>
                  </a:moveTo>
                  <a:lnTo>
                    <a:pt x="1597" y="251"/>
                  </a:lnTo>
                  <a:lnTo>
                    <a:pt x="1598" y="256"/>
                  </a:lnTo>
                  <a:lnTo>
                    <a:pt x="1566" y="265"/>
                  </a:lnTo>
                  <a:lnTo>
                    <a:pt x="1564" y="260"/>
                  </a:lnTo>
                  <a:close/>
                  <a:moveTo>
                    <a:pt x="1618" y="245"/>
                  </a:moveTo>
                  <a:lnTo>
                    <a:pt x="1651" y="236"/>
                  </a:lnTo>
                  <a:lnTo>
                    <a:pt x="1652" y="241"/>
                  </a:lnTo>
                  <a:lnTo>
                    <a:pt x="1620" y="250"/>
                  </a:lnTo>
                  <a:lnTo>
                    <a:pt x="1618" y="245"/>
                  </a:lnTo>
                  <a:close/>
                  <a:moveTo>
                    <a:pt x="1672" y="230"/>
                  </a:moveTo>
                  <a:lnTo>
                    <a:pt x="1705" y="221"/>
                  </a:lnTo>
                  <a:lnTo>
                    <a:pt x="1706" y="226"/>
                  </a:lnTo>
                  <a:lnTo>
                    <a:pt x="1674" y="235"/>
                  </a:lnTo>
                  <a:lnTo>
                    <a:pt x="1672" y="230"/>
                  </a:lnTo>
                  <a:close/>
                  <a:moveTo>
                    <a:pt x="1726" y="215"/>
                  </a:moveTo>
                  <a:lnTo>
                    <a:pt x="1759" y="205"/>
                  </a:lnTo>
                  <a:lnTo>
                    <a:pt x="1760" y="211"/>
                  </a:lnTo>
                  <a:lnTo>
                    <a:pt x="1728" y="220"/>
                  </a:lnTo>
                  <a:lnTo>
                    <a:pt x="1726" y="215"/>
                  </a:lnTo>
                  <a:close/>
                  <a:moveTo>
                    <a:pt x="1780" y="199"/>
                  </a:moveTo>
                  <a:lnTo>
                    <a:pt x="1813" y="190"/>
                  </a:lnTo>
                  <a:lnTo>
                    <a:pt x="1814" y="196"/>
                  </a:lnTo>
                  <a:lnTo>
                    <a:pt x="1782" y="205"/>
                  </a:lnTo>
                  <a:lnTo>
                    <a:pt x="1780" y="199"/>
                  </a:lnTo>
                  <a:close/>
                  <a:moveTo>
                    <a:pt x="1834" y="184"/>
                  </a:moveTo>
                  <a:lnTo>
                    <a:pt x="1866" y="175"/>
                  </a:lnTo>
                  <a:lnTo>
                    <a:pt x="1868" y="181"/>
                  </a:lnTo>
                  <a:lnTo>
                    <a:pt x="1836" y="190"/>
                  </a:lnTo>
                  <a:lnTo>
                    <a:pt x="1834" y="184"/>
                  </a:lnTo>
                  <a:close/>
                  <a:moveTo>
                    <a:pt x="1888" y="169"/>
                  </a:moveTo>
                  <a:lnTo>
                    <a:pt x="1920" y="160"/>
                  </a:lnTo>
                  <a:lnTo>
                    <a:pt x="1922" y="166"/>
                  </a:lnTo>
                  <a:lnTo>
                    <a:pt x="1890" y="175"/>
                  </a:lnTo>
                  <a:lnTo>
                    <a:pt x="1888" y="169"/>
                  </a:lnTo>
                  <a:close/>
                  <a:moveTo>
                    <a:pt x="1942" y="154"/>
                  </a:moveTo>
                  <a:lnTo>
                    <a:pt x="1974" y="145"/>
                  </a:lnTo>
                  <a:lnTo>
                    <a:pt x="1976" y="151"/>
                  </a:lnTo>
                  <a:lnTo>
                    <a:pt x="1944" y="160"/>
                  </a:lnTo>
                  <a:lnTo>
                    <a:pt x="1942" y="154"/>
                  </a:lnTo>
                  <a:close/>
                  <a:moveTo>
                    <a:pt x="1996" y="139"/>
                  </a:moveTo>
                  <a:lnTo>
                    <a:pt x="2028" y="130"/>
                  </a:lnTo>
                  <a:lnTo>
                    <a:pt x="2030" y="135"/>
                  </a:lnTo>
                  <a:lnTo>
                    <a:pt x="1997" y="144"/>
                  </a:lnTo>
                  <a:lnTo>
                    <a:pt x="1996" y="139"/>
                  </a:lnTo>
                  <a:close/>
                  <a:moveTo>
                    <a:pt x="2050" y="124"/>
                  </a:moveTo>
                  <a:lnTo>
                    <a:pt x="2082" y="115"/>
                  </a:lnTo>
                  <a:lnTo>
                    <a:pt x="2084" y="120"/>
                  </a:lnTo>
                  <a:lnTo>
                    <a:pt x="2051" y="129"/>
                  </a:lnTo>
                  <a:lnTo>
                    <a:pt x="2050" y="124"/>
                  </a:lnTo>
                  <a:close/>
                  <a:moveTo>
                    <a:pt x="2104" y="109"/>
                  </a:moveTo>
                  <a:lnTo>
                    <a:pt x="2136" y="100"/>
                  </a:lnTo>
                  <a:lnTo>
                    <a:pt x="2138" y="105"/>
                  </a:lnTo>
                  <a:lnTo>
                    <a:pt x="2105" y="114"/>
                  </a:lnTo>
                  <a:lnTo>
                    <a:pt x="2104" y="109"/>
                  </a:lnTo>
                  <a:close/>
                  <a:moveTo>
                    <a:pt x="2158" y="94"/>
                  </a:moveTo>
                  <a:lnTo>
                    <a:pt x="2190" y="85"/>
                  </a:lnTo>
                  <a:lnTo>
                    <a:pt x="2192" y="90"/>
                  </a:lnTo>
                  <a:lnTo>
                    <a:pt x="2159" y="99"/>
                  </a:lnTo>
                  <a:lnTo>
                    <a:pt x="2158" y="94"/>
                  </a:lnTo>
                  <a:close/>
                  <a:moveTo>
                    <a:pt x="2212" y="79"/>
                  </a:moveTo>
                  <a:lnTo>
                    <a:pt x="2244" y="70"/>
                  </a:lnTo>
                  <a:lnTo>
                    <a:pt x="2246" y="75"/>
                  </a:lnTo>
                  <a:lnTo>
                    <a:pt x="2213" y="84"/>
                  </a:lnTo>
                  <a:lnTo>
                    <a:pt x="2212" y="79"/>
                  </a:lnTo>
                  <a:close/>
                  <a:moveTo>
                    <a:pt x="2266" y="63"/>
                  </a:moveTo>
                  <a:lnTo>
                    <a:pt x="2298" y="54"/>
                  </a:lnTo>
                  <a:lnTo>
                    <a:pt x="2300" y="60"/>
                  </a:lnTo>
                  <a:lnTo>
                    <a:pt x="2267" y="69"/>
                  </a:lnTo>
                  <a:lnTo>
                    <a:pt x="2266" y="63"/>
                  </a:lnTo>
                  <a:close/>
                  <a:moveTo>
                    <a:pt x="2320" y="48"/>
                  </a:moveTo>
                  <a:lnTo>
                    <a:pt x="2352" y="39"/>
                  </a:lnTo>
                  <a:lnTo>
                    <a:pt x="2353" y="45"/>
                  </a:lnTo>
                  <a:lnTo>
                    <a:pt x="2321" y="54"/>
                  </a:lnTo>
                  <a:lnTo>
                    <a:pt x="2320" y="48"/>
                  </a:lnTo>
                  <a:close/>
                  <a:moveTo>
                    <a:pt x="2374" y="33"/>
                  </a:moveTo>
                  <a:lnTo>
                    <a:pt x="2406" y="24"/>
                  </a:lnTo>
                  <a:lnTo>
                    <a:pt x="2407" y="30"/>
                  </a:lnTo>
                  <a:lnTo>
                    <a:pt x="2375" y="39"/>
                  </a:lnTo>
                  <a:lnTo>
                    <a:pt x="2374" y="33"/>
                  </a:lnTo>
                  <a:close/>
                  <a:moveTo>
                    <a:pt x="2427" y="18"/>
                  </a:moveTo>
                  <a:lnTo>
                    <a:pt x="2460" y="9"/>
                  </a:lnTo>
                  <a:lnTo>
                    <a:pt x="2461" y="15"/>
                  </a:lnTo>
                  <a:lnTo>
                    <a:pt x="2429" y="24"/>
                  </a:lnTo>
                  <a:lnTo>
                    <a:pt x="2427" y="18"/>
                  </a:lnTo>
                  <a:close/>
                  <a:moveTo>
                    <a:pt x="2481" y="3"/>
                  </a:moveTo>
                  <a:lnTo>
                    <a:pt x="2493" y="0"/>
                  </a:lnTo>
                  <a:lnTo>
                    <a:pt x="2495" y="5"/>
                  </a:lnTo>
                  <a:lnTo>
                    <a:pt x="2483" y="9"/>
                  </a:lnTo>
                  <a:lnTo>
                    <a:pt x="2481" y="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9" name="Freeform 10">
              <a:extLst>
                <a:ext uri="{FF2B5EF4-FFF2-40B4-BE49-F238E27FC236}">
                  <a16:creationId xmlns:a16="http://schemas.microsoft.com/office/drawing/2014/main" id="{F90AE628-8974-4CDF-AB0A-6CBC5B5176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182" y="1581"/>
              <a:ext cx="120" cy="11207"/>
            </a:xfrm>
            <a:custGeom>
              <a:avLst/>
              <a:gdLst>
                <a:gd name="T0" fmla="*/ 3810 w 19"/>
                <a:gd name="T1" fmla="*/ 1099185 h 1765"/>
                <a:gd name="T2" fmla="*/ 0 w 19"/>
                <a:gd name="T3" fmla="*/ 1085215 h 1765"/>
                <a:gd name="T4" fmla="*/ 3810 w 19"/>
                <a:gd name="T5" fmla="*/ 1085215 h 1765"/>
                <a:gd name="T6" fmla="*/ 635 w 19"/>
                <a:gd name="T7" fmla="*/ 1028065 h 1765"/>
                <a:gd name="T8" fmla="*/ 635 w 19"/>
                <a:gd name="T9" fmla="*/ 1049655 h 1765"/>
                <a:gd name="T10" fmla="*/ 4445 w 19"/>
                <a:gd name="T11" fmla="*/ 993140 h 1765"/>
                <a:gd name="T12" fmla="*/ 635 w 19"/>
                <a:gd name="T13" fmla="*/ 978535 h 1765"/>
                <a:gd name="T14" fmla="*/ 4445 w 19"/>
                <a:gd name="T15" fmla="*/ 978535 h 1765"/>
                <a:gd name="T16" fmla="*/ 1270 w 19"/>
                <a:gd name="T17" fmla="*/ 922020 h 1765"/>
                <a:gd name="T18" fmla="*/ 1270 w 19"/>
                <a:gd name="T19" fmla="*/ 942975 h 1765"/>
                <a:gd name="T20" fmla="*/ 5080 w 19"/>
                <a:gd name="T21" fmla="*/ 886460 h 1765"/>
                <a:gd name="T22" fmla="*/ 1905 w 19"/>
                <a:gd name="T23" fmla="*/ 872490 h 1765"/>
                <a:gd name="T24" fmla="*/ 5080 w 19"/>
                <a:gd name="T25" fmla="*/ 872490 h 1765"/>
                <a:gd name="T26" fmla="*/ 1905 w 19"/>
                <a:gd name="T27" fmla="*/ 815340 h 1765"/>
                <a:gd name="T28" fmla="*/ 1905 w 19"/>
                <a:gd name="T29" fmla="*/ 836930 h 1765"/>
                <a:gd name="T30" fmla="*/ 5715 w 19"/>
                <a:gd name="T31" fmla="*/ 779780 h 1765"/>
                <a:gd name="T32" fmla="*/ 2540 w 19"/>
                <a:gd name="T33" fmla="*/ 765810 h 1765"/>
                <a:gd name="T34" fmla="*/ 6350 w 19"/>
                <a:gd name="T35" fmla="*/ 765810 h 1765"/>
                <a:gd name="T36" fmla="*/ 3175 w 19"/>
                <a:gd name="T37" fmla="*/ 709295 h 1765"/>
                <a:gd name="T38" fmla="*/ 3175 w 19"/>
                <a:gd name="T39" fmla="*/ 730250 h 1765"/>
                <a:gd name="T40" fmla="*/ 6985 w 19"/>
                <a:gd name="T41" fmla="*/ 673735 h 1765"/>
                <a:gd name="T42" fmla="*/ 3175 w 19"/>
                <a:gd name="T43" fmla="*/ 659130 h 1765"/>
                <a:gd name="T44" fmla="*/ 6985 w 19"/>
                <a:gd name="T45" fmla="*/ 659765 h 1765"/>
                <a:gd name="T46" fmla="*/ 3810 w 19"/>
                <a:gd name="T47" fmla="*/ 602615 h 1765"/>
                <a:gd name="T48" fmla="*/ 3810 w 19"/>
                <a:gd name="T49" fmla="*/ 624205 h 1765"/>
                <a:gd name="T50" fmla="*/ 7620 w 19"/>
                <a:gd name="T51" fmla="*/ 567055 h 1765"/>
                <a:gd name="T52" fmla="*/ 4445 w 19"/>
                <a:gd name="T53" fmla="*/ 553085 h 1765"/>
                <a:gd name="T54" fmla="*/ 7620 w 19"/>
                <a:gd name="T55" fmla="*/ 553085 h 1765"/>
                <a:gd name="T56" fmla="*/ 4445 w 19"/>
                <a:gd name="T57" fmla="*/ 496570 h 1765"/>
                <a:gd name="T58" fmla="*/ 4445 w 19"/>
                <a:gd name="T59" fmla="*/ 517525 h 1765"/>
                <a:gd name="T60" fmla="*/ 8255 w 19"/>
                <a:gd name="T61" fmla="*/ 461010 h 1765"/>
                <a:gd name="T62" fmla="*/ 5080 w 19"/>
                <a:gd name="T63" fmla="*/ 446405 h 1765"/>
                <a:gd name="T64" fmla="*/ 8890 w 19"/>
                <a:gd name="T65" fmla="*/ 446405 h 1765"/>
                <a:gd name="T66" fmla="*/ 5715 w 19"/>
                <a:gd name="T67" fmla="*/ 389890 h 1765"/>
                <a:gd name="T68" fmla="*/ 5080 w 19"/>
                <a:gd name="T69" fmla="*/ 411480 h 1765"/>
                <a:gd name="T70" fmla="*/ 9525 w 19"/>
                <a:gd name="T71" fmla="*/ 354330 h 1765"/>
                <a:gd name="T72" fmla="*/ 5715 w 19"/>
                <a:gd name="T73" fmla="*/ 340360 h 1765"/>
                <a:gd name="T74" fmla="*/ 9525 w 19"/>
                <a:gd name="T75" fmla="*/ 340360 h 1765"/>
                <a:gd name="T76" fmla="*/ 6350 w 19"/>
                <a:gd name="T77" fmla="*/ 283210 h 1765"/>
                <a:gd name="T78" fmla="*/ 6350 w 19"/>
                <a:gd name="T79" fmla="*/ 304800 h 1765"/>
                <a:gd name="T80" fmla="*/ 10160 w 19"/>
                <a:gd name="T81" fmla="*/ 248285 h 1765"/>
                <a:gd name="T82" fmla="*/ 6985 w 19"/>
                <a:gd name="T83" fmla="*/ 233680 h 1765"/>
                <a:gd name="T84" fmla="*/ 10160 w 19"/>
                <a:gd name="T85" fmla="*/ 233680 h 1765"/>
                <a:gd name="T86" fmla="*/ 6985 w 19"/>
                <a:gd name="T87" fmla="*/ 177165 h 1765"/>
                <a:gd name="T88" fmla="*/ 6985 w 19"/>
                <a:gd name="T89" fmla="*/ 198120 h 1765"/>
                <a:gd name="T90" fmla="*/ 10795 w 19"/>
                <a:gd name="T91" fmla="*/ 141605 h 1765"/>
                <a:gd name="T92" fmla="*/ 7620 w 19"/>
                <a:gd name="T93" fmla="*/ 127635 h 1765"/>
                <a:gd name="T94" fmla="*/ 11430 w 19"/>
                <a:gd name="T95" fmla="*/ 127635 h 1765"/>
                <a:gd name="T96" fmla="*/ 8255 w 19"/>
                <a:gd name="T97" fmla="*/ 70485 h 1765"/>
                <a:gd name="T98" fmla="*/ 7620 w 19"/>
                <a:gd name="T99" fmla="*/ 92075 h 1765"/>
                <a:gd name="T100" fmla="*/ 12065 w 19"/>
                <a:gd name="T101" fmla="*/ 35560 h 1765"/>
                <a:gd name="T102" fmla="*/ 8255 w 19"/>
                <a:gd name="T103" fmla="*/ 20955 h 1765"/>
                <a:gd name="T104" fmla="*/ 12065 w 19"/>
                <a:gd name="T105" fmla="*/ 20955 h 17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9" h="1765">
                  <a:moveTo>
                    <a:pt x="0" y="1764"/>
                  </a:moveTo>
                  <a:lnTo>
                    <a:pt x="0" y="1731"/>
                  </a:lnTo>
                  <a:lnTo>
                    <a:pt x="6" y="1731"/>
                  </a:lnTo>
                  <a:lnTo>
                    <a:pt x="5" y="1765"/>
                  </a:lnTo>
                  <a:lnTo>
                    <a:pt x="0" y="1764"/>
                  </a:lnTo>
                  <a:close/>
                  <a:moveTo>
                    <a:pt x="0" y="1709"/>
                  </a:moveTo>
                  <a:lnTo>
                    <a:pt x="0" y="1675"/>
                  </a:lnTo>
                  <a:lnTo>
                    <a:pt x="6" y="1675"/>
                  </a:lnTo>
                  <a:lnTo>
                    <a:pt x="6" y="1709"/>
                  </a:lnTo>
                  <a:lnTo>
                    <a:pt x="0" y="1709"/>
                  </a:lnTo>
                  <a:close/>
                  <a:moveTo>
                    <a:pt x="1" y="1653"/>
                  </a:moveTo>
                  <a:lnTo>
                    <a:pt x="1" y="1619"/>
                  </a:lnTo>
                  <a:lnTo>
                    <a:pt x="6" y="1619"/>
                  </a:lnTo>
                  <a:lnTo>
                    <a:pt x="6" y="1653"/>
                  </a:lnTo>
                  <a:lnTo>
                    <a:pt x="1" y="1653"/>
                  </a:lnTo>
                  <a:close/>
                  <a:moveTo>
                    <a:pt x="1" y="1597"/>
                  </a:moveTo>
                  <a:lnTo>
                    <a:pt x="1" y="1563"/>
                  </a:lnTo>
                  <a:lnTo>
                    <a:pt x="7" y="1564"/>
                  </a:lnTo>
                  <a:lnTo>
                    <a:pt x="7" y="1597"/>
                  </a:lnTo>
                  <a:lnTo>
                    <a:pt x="1" y="1597"/>
                  </a:lnTo>
                  <a:close/>
                  <a:moveTo>
                    <a:pt x="1" y="1541"/>
                  </a:moveTo>
                  <a:lnTo>
                    <a:pt x="2" y="1508"/>
                  </a:lnTo>
                  <a:lnTo>
                    <a:pt x="7" y="1508"/>
                  </a:lnTo>
                  <a:lnTo>
                    <a:pt x="7" y="1541"/>
                  </a:lnTo>
                  <a:lnTo>
                    <a:pt x="1" y="1541"/>
                  </a:lnTo>
                  <a:close/>
                  <a:moveTo>
                    <a:pt x="2" y="1485"/>
                  </a:moveTo>
                  <a:lnTo>
                    <a:pt x="2" y="1452"/>
                  </a:lnTo>
                  <a:lnTo>
                    <a:pt x="8" y="1452"/>
                  </a:lnTo>
                  <a:lnTo>
                    <a:pt x="7" y="1485"/>
                  </a:lnTo>
                  <a:lnTo>
                    <a:pt x="2" y="1485"/>
                  </a:lnTo>
                  <a:close/>
                  <a:moveTo>
                    <a:pt x="2" y="1429"/>
                  </a:moveTo>
                  <a:lnTo>
                    <a:pt x="3" y="1396"/>
                  </a:lnTo>
                  <a:lnTo>
                    <a:pt x="8" y="1396"/>
                  </a:lnTo>
                  <a:lnTo>
                    <a:pt x="8" y="1429"/>
                  </a:lnTo>
                  <a:lnTo>
                    <a:pt x="2" y="1429"/>
                  </a:lnTo>
                  <a:close/>
                  <a:moveTo>
                    <a:pt x="3" y="1374"/>
                  </a:moveTo>
                  <a:lnTo>
                    <a:pt x="3" y="1340"/>
                  </a:lnTo>
                  <a:lnTo>
                    <a:pt x="9" y="1340"/>
                  </a:lnTo>
                  <a:lnTo>
                    <a:pt x="8" y="1374"/>
                  </a:lnTo>
                  <a:lnTo>
                    <a:pt x="3" y="1374"/>
                  </a:lnTo>
                  <a:close/>
                  <a:moveTo>
                    <a:pt x="3" y="1318"/>
                  </a:moveTo>
                  <a:lnTo>
                    <a:pt x="3" y="1284"/>
                  </a:lnTo>
                  <a:lnTo>
                    <a:pt x="9" y="1284"/>
                  </a:lnTo>
                  <a:lnTo>
                    <a:pt x="9" y="1318"/>
                  </a:lnTo>
                  <a:lnTo>
                    <a:pt x="3" y="1318"/>
                  </a:lnTo>
                  <a:close/>
                  <a:moveTo>
                    <a:pt x="4" y="1262"/>
                  </a:moveTo>
                  <a:lnTo>
                    <a:pt x="4" y="1228"/>
                  </a:lnTo>
                  <a:lnTo>
                    <a:pt x="9" y="1228"/>
                  </a:lnTo>
                  <a:lnTo>
                    <a:pt x="9" y="1262"/>
                  </a:lnTo>
                  <a:lnTo>
                    <a:pt x="4" y="1262"/>
                  </a:lnTo>
                  <a:close/>
                  <a:moveTo>
                    <a:pt x="4" y="1206"/>
                  </a:moveTo>
                  <a:lnTo>
                    <a:pt x="4" y="1172"/>
                  </a:lnTo>
                  <a:lnTo>
                    <a:pt x="10" y="1173"/>
                  </a:lnTo>
                  <a:lnTo>
                    <a:pt x="10" y="1206"/>
                  </a:lnTo>
                  <a:lnTo>
                    <a:pt x="4" y="1206"/>
                  </a:lnTo>
                  <a:close/>
                  <a:moveTo>
                    <a:pt x="5" y="1150"/>
                  </a:moveTo>
                  <a:lnTo>
                    <a:pt x="5" y="1117"/>
                  </a:lnTo>
                  <a:lnTo>
                    <a:pt x="10" y="1117"/>
                  </a:lnTo>
                  <a:lnTo>
                    <a:pt x="10" y="1150"/>
                  </a:lnTo>
                  <a:lnTo>
                    <a:pt x="5" y="1150"/>
                  </a:lnTo>
                  <a:close/>
                  <a:moveTo>
                    <a:pt x="5" y="1094"/>
                  </a:moveTo>
                  <a:lnTo>
                    <a:pt x="5" y="1061"/>
                  </a:lnTo>
                  <a:lnTo>
                    <a:pt x="11" y="1061"/>
                  </a:lnTo>
                  <a:lnTo>
                    <a:pt x="11" y="1094"/>
                  </a:lnTo>
                  <a:lnTo>
                    <a:pt x="5" y="1094"/>
                  </a:lnTo>
                  <a:close/>
                  <a:moveTo>
                    <a:pt x="5" y="1038"/>
                  </a:moveTo>
                  <a:lnTo>
                    <a:pt x="6" y="1005"/>
                  </a:lnTo>
                  <a:lnTo>
                    <a:pt x="11" y="1005"/>
                  </a:lnTo>
                  <a:lnTo>
                    <a:pt x="11" y="1039"/>
                  </a:lnTo>
                  <a:lnTo>
                    <a:pt x="5" y="1038"/>
                  </a:lnTo>
                  <a:close/>
                  <a:moveTo>
                    <a:pt x="6" y="983"/>
                  </a:moveTo>
                  <a:lnTo>
                    <a:pt x="6" y="949"/>
                  </a:lnTo>
                  <a:lnTo>
                    <a:pt x="12" y="949"/>
                  </a:lnTo>
                  <a:lnTo>
                    <a:pt x="11" y="983"/>
                  </a:lnTo>
                  <a:lnTo>
                    <a:pt x="6" y="983"/>
                  </a:lnTo>
                  <a:close/>
                  <a:moveTo>
                    <a:pt x="6" y="927"/>
                  </a:moveTo>
                  <a:lnTo>
                    <a:pt x="7" y="893"/>
                  </a:lnTo>
                  <a:lnTo>
                    <a:pt x="12" y="893"/>
                  </a:lnTo>
                  <a:lnTo>
                    <a:pt x="12" y="927"/>
                  </a:lnTo>
                  <a:lnTo>
                    <a:pt x="6" y="927"/>
                  </a:lnTo>
                  <a:close/>
                  <a:moveTo>
                    <a:pt x="7" y="871"/>
                  </a:moveTo>
                  <a:lnTo>
                    <a:pt x="7" y="837"/>
                  </a:lnTo>
                  <a:lnTo>
                    <a:pt x="13" y="837"/>
                  </a:lnTo>
                  <a:lnTo>
                    <a:pt x="12" y="871"/>
                  </a:lnTo>
                  <a:lnTo>
                    <a:pt x="7" y="871"/>
                  </a:lnTo>
                  <a:close/>
                  <a:moveTo>
                    <a:pt x="7" y="815"/>
                  </a:moveTo>
                  <a:lnTo>
                    <a:pt x="7" y="782"/>
                  </a:lnTo>
                  <a:lnTo>
                    <a:pt x="13" y="782"/>
                  </a:lnTo>
                  <a:lnTo>
                    <a:pt x="13" y="815"/>
                  </a:lnTo>
                  <a:lnTo>
                    <a:pt x="7" y="815"/>
                  </a:lnTo>
                  <a:close/>
                  <a:moveTo>
                    <a:pt x="8" y="759"/>
                  </a:moveTo>
                  <a:lnTo>
                    <a:pt x="8" y="726"/>
                  </a:lnTo>
                  <a:lnTo>
                    <a:pt x="13" y="726"/>
                  </a:lnTo>
                  <a:lnTo>
                    <a:pt x="13" y="759"/>
                  </a:lnTo>
                  <a:lnTo>
                    <a:pt x="8" y="759"/>
                  </a:lnTo>
                  <a:close/>
                  <a:moveTo>
                    <a:pt x="8" y="703"/>
                  </a:moveTo>
                  <a:lnTo>
                    <a:pt x="8" y="670"/>
                  </a:lnTo>
                  <a:lnTo>
                    <a:pt x="14" y="670"/>
                  </a:lnTo>
                  <a:lnTo>
                    <a:pt x="14" y="703"/>
                  </a:lnTo>
                  <a:lnTo>
                    <a:pt x="8" y="703"/>
                  </a:lnTo>
                  <a:close/>
                  <a:moveTo>
                    <a:pt x="8" y="648"/>
                  </a:moveTo>
                  <a:lnTo>
                    <a:pt x="9" y="614"/>
                  </a:lnTo>
                  <a:lnTo>
                    <a:pt x="14" y="614"/>
                  </a:lnTo>
                  <a:lnTo>
                    <a:pt x="14" y="648"/>
                  </a:lnTo>
                  <a:lnTo>
                    <a:pt x="8" y="648"/>
                  </a:lnTo>
                  <a:close/>
                  <a:moveTo>
                    <a:pt x="9" y="592"/>
                  </a:moveTo>
                  <a:lnTo>
                    <a:pt x="9" y="558"/>
                  </a:lnTo>
                  <a:lnTo>
                    <a:pt x="15" y="558"/>
                  </a:lnTo>
                  <a:lnTo>
                    <a:pt x="15" y="592"/>
                  </a:lnTo>
                  <a:lnTo>
                    <a:pt x="9" y="592"/>
                  </a:lnTo>
                  <a:close/>
                  <a:moveTo>
                    <a:pt x="9" y="536"/>
                  </a:moveTo>
                  <a:lnTo>
                    <a:pt x="10" y="502"/>
                  </a:lnTo>
                  <a:lnTo>
                    <a:pt x="15" y="502"/>
                  </a:lnTo>
                  <a:lnTo>
                    <a:pt x="15" y="536"/>
                  </a:lnTo>
                  <a:lnTo>
                    <a:pt x="9" y="536"/>
                  </a:lnTo>
                  <a:close/>
                  <a:moveTo>
                    <a:pt x="10" y="480"/>
                  </a:moveTo>
                  <a:lnTo>
                    <a:pt x="10" y="446"/>
                  </a:lnTo>
                  <a:lnTo>
                    <a:pt x="16" y="446"/>
                  </a:lnTo>
                  <a:lnTo>
                    <a:pt x="15" y="480"/>
                  </a:lnTo>
                  <a:lnTo>
                    <a:pt x="10" y="480"/>
                  </a:lnTo>
                  <a:close/>
                  <a:moveTo>
                    <a:pt x="10" y="424"/>
                  </a:moveTo>
                  <a:lnTo>
                    <a:pt x="10" y="391"/>
                  </a:lnTo>
                  <a:lnTo>
                    <a:pt x="16" y="391"/>
                  </a:lnTo>
                  <a:lnTo>
                    <a:pt x="16" y="424"/>
                  </a:lnTo>
                  <a:lnTo>
                    <a:pt x="10" y="424"/>
                  </a:lnTo>
                  <a:close/>
                  <a:moveTo>
                    <a:pt x="11" y="368"/>
                  </a:moveTo>
                  <a:lnTo>
                    <a:pt x="11" y="335"/>
                  </a:lnTo>
                  <a:lnTo>
                    <a:pt x="17" y="335"/>
                  </a:lnTo>
                  <a:lnTo>
                    <a:pt x="16" y="368"/>
                  </a:lnTo>
                  <a:lnTo>
                    <a:pt x="11" y="368"/>
                  </a:lnTo>
                  <a:close/>
                  <a:moveTo>
                    <a:pt x="11" y="312"/>
                  </a:moveTo>
                  <a:lnTo>
                    <a:pt x="11" y="279"/>
                  </a:lnTo>
                  <a:lnTo>
                    <a:pt x="17" y="279"/>
                  </a:lnTo>
                  <a:lnTo>
                    <a:pt x="17" y="312"/>
                  </a:lnTo>
                  <a:lnTo>
                    <a:pt x="11" y="312"/>
                  </a:lnTo>
                  <a:close/>
                  <a:moveTo>
                    <a:pt x="11" y="257"/>
                  </a:moveTo>
                  <a:lnTo>
                    <a:pt x="12" y="223"/>
                  </a:lnTo>
                  <a:lnTo>
                    <a:pt x="17" y="223"/>
                  </a:lnTo>
                  <a:lnTo>
                    <a:pt x="17" y="257"/>
                  </a:lnTo>
                  <a:lnTo>
                    <a:pt x="11" y="257"/>
                  </a:lnTo>
                  <a:close/>
                  <a:moveTo>
                    <a:pt x="12" y="201"/>
                  </a:moveTo>
                  <a:lnTo>
                    <a:pt x="12" y="167"/>
                  </a:lnTo>
                  <a:lnTo>
                    <a:pt x="18" y="167"/>
                  </a:lnTo>
                  <a:lnTo>
                    <a:pt x="18" y="201"/>
                  </a:lnTo>
                  <a:lnTo>
                    <a:pt x="12" y="201"/>
                  </a:lnTo>
                  <a:close/>
                  <a:moveTo>
                    <a:pt x="12" y="145"/>
                  </a:moveTo>
                  <a:lnTo>
                    <a:pt x="13" y="111"/>
                  </a:lnTo>
                  <a:lnTo>
                    <a:pt x="18" y="111"/>
                  </a:lnTo>
                  <a:lnTo>
                    <a:pt x="18" y="145"/>
                  </a:lnTo>
                  <a:lnTo>
                    <a:pt x="12" y="145"/>
                  </a:lnTo>
                  <a:close/>
                  <a:moveTo>
                    <a:pt x="13" y="89"/>
                  </a:moveTo>
                  <a:lnTo>
                    <a:pt x="13" y="56"/>
                  </a:lnTo>
                  <a:lnTo>
                    <a:pt x="19" y="56"/>
                  </a:lnTo>
                  <a:lnTo>
                    <a:pt x="18" y="89"/>
                  </a:lnTo>
                  <a:lnTo>
                    <a:pt x="13" y="89"/>
                  </a:lnTo>
                  <a:close/>
                  <a:moveTo>
                    <a:pt x="13" y="33"/>
                  </a:moveTo>
                  <a:lnTo>
                    <a:pt x="14" y="0"/>
                  </a:lnTo>
                  <a:lnTo>
                    <a:pt x="19" y="0"/>
                  </a:lnTo>
                  <a:lnTo>
                    <a:pt x="19" y="33"/>
                  </a:lnTo>
                  <a:lnTo>
                    <a:pt x="13" y="3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598E2008-235F-4434-AB7A-53AC48DEC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2" y="1492"/>
              <a:ext cx="8001" cy="13513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60387EFB-E3EC-4AE4-A43B-1E86C6A2E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7830" cy="9074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2" name="Freeform 13">
              <a:extLst>
                <a:ext uri="{FF2B5EF4-FFF2-40B4-BE49-F238E27FC236}">
                  <a16:creationId xmlns:a16="http://schemas.microsoft.com/office/drawing/2014/main" id="{7DB71F1F-66E8-4BF0-9D2C-137C786787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0" y="1485"/>
              <a:ext cx="3232" cy="9443"/>
            </a:xfrm>
            <a:custGeom>
              <a:avLst/>
              <a:gdLst>
                <a:gd name="T0" fmla="*/ 313055 w 509"/>
                <a:gd name="T1" fmla="*/ 20320 h 1487"/>
                <a:gd name="T2" fmla="*/ 311785 w 509"/>
                <a:gd name="T3" fmla="*/ 34290 h 1487"/>
                <a:gd name="T4" fmla="*/ 308610 w 509"/>
                <a:gd name="T5" fmla="*/ 33655 h 1487"/>
                <a:gd name="T6" fmla="*/ 294005 w 509"/>
                <a:gd name="T7" fmla="*/ 88265 h 1487"/>
                <a:gd name="T8" fmla="*/ 300355 w 509"/>
                <a:gd name="T9" fmla="*/ 67945 h 1487"/>
                <a:gd name="T10" fmla="*/ 278765 w 509"/>
                <a:gd name="T11" fmla="*/ 120650 h 1487"/>
                <a:gd name="T12" fmla="*/ 277495 w 509"/>
                <a:gd name="T13" fmla="*/ 135255 h 1487"/>
                <a:gd name="T14" fmla="*/ 274320 w 509"/>
                <a:gd name="T15" fmla="*/ 133985 h 1487"/>
                <a:gd name="T16" fmla="*/ 259715 w 509"/>
                <a:gd name="T17" fmla="*/ 189230 h 1487"/>
                <a:gd name="T18" fmla="*/ 266065 w 509"/>
                <a:gd name="T19" fmla="*/ 168910 h 1487"/>
                <a:gd name="T20" fmla="*/ 244475 w 509"/>
                <a:gd name="T21" fmla="*/ 221615 h 1487"/>
                <a:gd name="T22" fmla="*/ 243205 w 509"/>
                <a:gd name="T23" fmla="*/ 236220 h 1487"/>
                <a:gd name="T24" fmla="*/ 240030 w 509"/>
                <a:gd name="T25" fmla="*/ 234950 h 1487"/>
                <a:gd name="T26" fmla="*/ 225425 w 509"/>
                <a:gd name="T27" fmla="*/ 290195 h 1487"/>
                <a:gd name="T28" fmla="*/ 231775 w 509"/>
                <a:gd name="T29" fmla="*/ 269875 h 1487"/>
                <a:gd name="T30" fmla="*/ 210185 w 509"/>
                <a:gd name="T31" fmla="*/ 322580 h 1487"/>
                <a:gd name="T32" fmla="*/ 209550 w 509"/>
                <a:gd name="T33" fmla="*/ 337185 h 1487"/>
                <a:gd name="T34" fmla="*/ 205740 w 509"/>
                <a:gd name="T35" fmla="*/ 335915 h 1487"/>
                <a:gd name="T36" fmla="*/ 191135 w 509"/>
                <a:gd name="T37" fmla="*/ 390525 h 1487"/>
                <a:gd name="T38" fmla="*/ 198120 w 509"/>
                <a:gd name="T39" fmla="*/ 370205 h 1487"/>
                <a:gd name="T40" fmla="*/ 176530 w 509"/>
                <a:gd name="T41" fmla="*/ 422910 h 1487"/>
                <a:gd name="T42" fmla="*/ 175260 w 509"/>
                <a:gd name="T43" fmla="*/ 437515 h 1487"/>
                <a:gd name="T44" fmla="*/ 171450 w 509"/>
                <a:gd name="T45" fmla="*/ 436880 h 1487"/>
                <a:gd name="T46" fmla="*/ 156845 w 509"/>
                <a:gd name="T47" fmla="*/ 491490 h 1487"/>
                <a:gd name="T48" fmla="*/ 163830 w 509"/>
                <a:gd name="T49" fmla="*/ 471170 h 1487"/>
                <a:gd name="T50" fmla="*/ 142240 w 509"/>
                <a:gd name="T51" fmla="*/ 523875 h 1487"/>
                <a:gd name="T52" fmla="*/ 140970 w 509"/>
                <a:gd name="T53" fmla="*/ 538480 h 1487"/>
                <a:gd name="T54" fmla="*/ 137795 w 509"/>
                <a:gd name="T55" fmla="*/ 537210 h 1487"/>
                <a:gd name="T56" fmla="*/ 122555 w 509"/>
                <a:gd name="T57" fmla="*/ 592455 h 1487"/>
                <a:gd name="T58" fmla="*/ 129540 w 509"/>
                <a:gd name="T59" fmla="*/ 572135 h 1487"/>
                <a:gd name="T60" fmla="*/ 107950 w 509"/>
                <a:gd name="T61" fmla="*/ 624840 h 1487"/>
                <a:gd name="T62" fmla="*/ 106680 w 509"/>
                <a:gd name="T63" fmla="*/ 639445 h 1487"/>
                <a:gd name="T64" fmla="*/ 103505 w 509"/>
                <a:gd name="T65" fmla="*/ 638175 h 1487"/>
                <a:gd name="T66" fmla="*/ 88265 w 509"/>
                <a:gd name="T67" fmla="*/ 692785 h 1487"/>
                <a:gd name="T68" fmla="*/ 95250 w 509"/>
                <a:gd name="T69" fmla="*/ 673100 h 1487"/>
                <a:gd name="T70" fmla="*/ 73660 w 509"/>
                <a:gd name="T71" fmla="*/ 725805 h 1487"/>
                <a:gd name="T72" fmla="*/ 72390 w 509"/>
                <a:gd name="T73" fmla="*/ 739775 h 1487"/>
                <a:gd name="T74" fmla="*/ 69215 w 509"/>
                <a:gd name="T75" fmla="*/ 739140 h 1487"/>
                <a:gd name="T76" fmla="*/ 53975 w 509"/>
                <a:gd name="T77" fmla="*/ 793750 h 1487"/>
                <a:gd name="T78" fmla="*/ 60960 w 509"/>
                <a:gd name="T79" fmla="*/ 773430 h 1487"/>
                <a:gd name="T80" fmla="*/ 39370 w 509"/>
                <a:gd name="T81" fmla="*/ 826135 h 1487"/>
                <a:gd name="T82" fmla="*/ 38100 w 509"/>
                <a:gd name="T83" fmla="*/ 840740 h 1487"/>
                <a:gd name="T84" fmla="*/ 34925 w 509"/>
                <a:gd name="T85" fmla="*/ 839470 h 1487"/>
                <a:gd name="T86" fmla="*/ 20320 w 509"/>
                <a:gd name="T87" fmla="*/ 894715 h 1487"/>
                <a:gd name="T88" fmla="*/ 26670 w 509"/>
                <a:gd name="T89" fmla="*/ 874395 h 1487"/>
                <a:gd name="T90" fmla="*/ 5080 w 509"/>
                <a:gd name="T91" fmla="*/ 927100 h 1487"/>
                <a:gd name="T92" fmla="*/ 3810 w 509"/>
                <a:gd name="T93" fmla="*/ 941705 h 1487"/>
                <a:gd name="T94" fmla="*/ 635 w 509"/>
                <a:gd name="T95" fmla="*/ 940435 h 148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509" h="1487">
                  <a:moveTo>
                    <a:pt x="509" y="1"/>
                  </a:moveTo>
                  <a:lnTo>
                    <a:pt x="498" y="33"/>
                  </a:lnTo>
                  <a:lnTo>
                    <a:pt x="493" y="32"/>
                  </a:lnTo>
                  <a:lnTo>
                    <a:pt x="504" y="0"/>
                  </a:lnTo>
                  <a:lnTo>
                    <a:pt x="509" y="1"/>
                  </a:lnTo>
                  <a:close/>
                  <a:moveTo>
                    <a:pt x="491" y="54"/>
                  </a:moveTo>
                  <a:lnTo>
                    <a:pt x="480" y="86"/>
                  </a:lnTo>
                  <a:lnTo>
                    <a:pt x="475" y="84"/>
                  </a:lnTo>
                  <a:lnTo>
                    <a:pt x="486" y="53"/>
                  </a:lnTo>
                  <a:lnTo>
                    <a:pt x="491" y="54"/>
                  </a:lnTo>
                  <a:close/>
                  <a:moveTo>
                    <a:pt x="473" y="107"/>
                  </a:moveTo>
                  <a:lnTo>
                    <a:pt x="463" y="139"/>
                  </a:lnTo>
                  <a:lnTo>
                    <a:pt x="457" y="137"/>
                  </a:lnTo>
                  <a:lnTo>
                    <a:pt x="468" y="106"/>
                  </a:lnTo>
                  <a:lnTo>
                    <a:pt x="473" y="107"/>
                  </a:lnTo>
                  <a:close/>
                  <a:moveTo>
                    <a:pt x="455" y="160"/>
                  </a:moveTo>
                  <a:lnTo>
                    <a:pt x="444" y="192"/>
                  </a:lnTo>
                  <a:lnTo>
                    <a:pt x="439" y="190"/>
                  </a:lnTo>
                  <a:lnTo>
                    <a:pt x="450" y="158"/>
                  </a:lnTo>
                  <a:lnTo>
                    <a:pt x="455" y="160"/>
                  </a:lnTo>
                  <a:close/>
                  <a:moveTo>
                    <a:pt x="437" y="213"/>
                  </a:moveTo>
                  <a:lnTo>
                    <a:pt x="427" y="245"/>
                  </a:lnTo>
                  <a:lnTo>
                    <a:pt x="421" y="243"/>
                  </a:lnTo>
                  <a:lnTo>
                    <a:pt x="432" y="211"/>
                  </a:lnTo>
                  <a:lnTo>
                    <a:pt x="437" y="213"/>
                  </a:lnTo>
                  <a:close/>
                  <a:moveTo>
                    <a:pt x="419" y="266"/>
                  </a:moveTo>
                  <a:lnTo>
                    <a:pt x="409" y="298"/>
                  </a:lnTo>
                  <a:lnTo>
                    <a:pt x="403" y="296"/>
                  </a:lnTo>
                  <a:lnTo>
                    <a:pt x="414" y="264"/>
                  </a:lnTo>
                  <a:lnTo>
                    <a:pt x="419" y="266"/>
                  </a:lnTo>
                  <a:close/>
                  <a:moveTo>
                    <a:pt x="401" y="319"/>
                  </a:moveTo>
                  <a:lnTo>
                    <a:pt x="391" y="351"/>
                  </a:lnTo>
                  <a:lnTo>
                    <a:pt x="385" y="349"/>
                  </a:lnTo>
                  <a:lnTo>
                    <a:pt x="396" y="317"/>
                  </a:lnTo>
                  <a:lnTo>
                    <a:pt x="401" y="319"/>
                  </a:lnTo>
                  <a:close/>
                  <a:moveTo>
                    <a:pt x="383" y="372"/>
                  </a:moveTo>
                  <a:lnTo>
                    <a:pt x="373" y="404"/>
                  </a:lnTo>
                  <a:lnTo>
                    <a:pt x="367" y="402"/>
                  </a:lnTo>
                  <a:lnTo>
                    <a:pt x="378" y="370"/>
                  </a:lnTo>
                  <a:lnTo>
                    <a:pt x="383" y="372"/>
                  </a:lnTo>
                  <a:close/>
                  <a:moveTo>
                    <a:pt x="365" y="425"/>
                  </a:moveTo>
                  <a:lnTo>
                    <a:pt x="355" y="457"/>
                  </a:lnTo>
                  <a:lnTo>
                    <a:pt x="349" y="455"/>
                  </a:lnTo>
                  <a:lnTo>
                    <a:pt x="360" y="423"/>
                  </a:lnTo>
                  <a:lnTo>
                    <a:pt x="365" y="425"/>
                  </a:lnTo>
                  <a:close/>
                  <a:moveTo>
                    <a:pt x="348" y="478"/>
                  </a:moveTo>
                  <a:lnTo>
                    <a:pt x="337" y="509"/>
                  </a:lnTo>
                  <a:lnTo>
                    <a:pt x="331" y="508"/>
                  </a:lnTo>
                  <a:lnTo>
                    <a:pt x="342" y="476"/>
                  </a:lnTo>
                  <a:lnTo>
                    <a:pt x="348" y="478"/>
                  </a:lnTo>
                  <a:close/>
                  <a:moveTo>
                    <a:pt x="330" y="531"/>
                  </a:moveTo>
                  <a:lnTo>
                    <a:pt x="319" y="562"/>
                  </a:lnTo>
                  <a:lnTo>
                    <a:pt x="313" y="561"/>
                  </a:lnTo>
                  <a:lnTo>
                    <a:pt x="324" y="529"/>
                  </a:lnTo>
                  <a:lnTo>
                    <a:pt x="330" y="531"/>
                  </a:lnTo>
                  <a:close/>
                  <a:moveTo>
                    <a:pt x="312" y="583"/>
                  </a:moveTo>
                  <a:lnTo>
                    <a:pt x="301" y="615"/>
                  </a:lnTo>
                  <a:lnTo>
                    <a:pt x="296" y="613"/>
                  </a:lnTo>
                  <a:lnTo>
                    <a:pt x="306" y="582"/>
                  </a:lnTo>
                  <a:lnTo>
                    <a:pt x="312" y="583"/>
                  </a:lnTo>
                  <a:close/>
                  <a:moveTo>
                    <a:pt x="294" y="636"/>
                  </a:moveTo>
                  <a:lnTo>
                    <a:pt x="283" y="668"/>
                  </a:lnTo>
                  <a:lnTo>
                    <a:pt x="278" y="666"/>
                  </a:lnTo>
                  <a:lnTo>
                    <a:pt x="288" y="635"/>
                  </a:lnTo>
                  <a:lnTo>
                    <a:pt x="294" y="636"/>
                  </a:lnTo>
                  <a:close/>
                  <a:moveTo>
                    <a:pt x="276" y="689"/>
                  </a:moveTo>
                  <a:lnTo>
                    <a:pt x="265" y="721"/>
                  </a:lnTo>
                  <a:lnTo>
                    <a:pt x="260" y="719"/>
                  </a:lnTo>
                  <a:lnTo>
                    <a:pt x="270" y="688"/>
                  </a:lnTo>
                  <a:lnTo>
                    <a:pt x="276" y="689"/>
                  </a:lnTo>
                  <a:close/>
                  <a:moveTo>
                    <a:pt x="258" y="742"/>
                  </a:moveTo>
                  <a:lnTo>
                    <a:pt x="247" y="774"/>
                  </a:lnTo>
                  <a:lnTo>
                    <a:pt x="242" y="772"/>
                  </a:lnTo>
                  <a:lnTo>
                    <a:pt x="252" y="740"/>
                  </a:lnTo>
                  <a:lnTo>
                    <a:pt x="258" y="742"/>
                  </a:lnTo>
                  <a:close/>
                  <a:moveTo>
                    <a:pt x="240" y="795"/>
                  </a:moveTo>
                  <a:lnTo>
                    <a:pt x="229" y="827"/>
                  </a:lnTo>
                  <a:lnTo>
                    <a:pt x="224" y="825"/>
                  </a:lnTo>
                  <a:lnTo>
                    <a:pt x="234" y="793"/>
                  </a:lnTo>
                  <a:lnTo>
                    <a:pt x="240" y="795"/>
                  </a:lnTo>
                  <a:close/>
                  <a:moveTo>
                    <a:pt x="222" y="848"/>
                  </a:moveTo>
                  <a:lnTo>
                    <a:pt x="211" y="880"/>
                  </a:lnTo>
                  <a:lnTo>
                    <a:pt x="206" y="878"/>
                  </a:lnTo>
                  <a:lnTo>
                    <a:pt x="217" y="846"/>
                  </a:lnTo>
                  <a:lnTo>
                    <a:pt x="222" y="848"/>
                  </a:lnTo>
                  <a:close/>
                  <a:moveTo>
                    <a:pt x="204" y="901"/>
                  </a:moveTo>
                  <a:lnTo>
                    <a:pt x="193" y="933"/>
                  </a:lnTo>
                  <a:lnTo>
                    <a:pt x="188" y="931"/>
                  </a:lnTo>
                  <a:lnTo>
                    <a:pt x="199" y="899"/>
                  </a:lnTo>
                  <a:lnTo>
                    <a:pt x="204" y="901"/>
                  </a:lnTo>
                  <a:close/>
                  <a:moveTo>
                    <a:pt x="186" y="954"/>
                  </a:moveTo>
                  <a:lnTo>
                    <a:pt x="175" y="986"/>
                  </a:lnTo>
                  <a:lnTo>
                    <a:pt x="170" y="984"/>
                  </a:lnTo>
                  <a:lnTo>
                    <a:pt x="181" y="952"/>
                  </a:lnTo>
                  <a:lnTo>
                    <a:pt x="186" y="954"/>
                  </a:lnTo>
                  <a:close/>
                  <a:moveTo>
                    <a:pt x="168" y="1007"/>
                  </a:moveTo>
                  <a:lnTo>
                    <a:pt x="157" y="1039"/>
                  </a:lnTo>
                  <a:lnTo>
                    <a:pt x="152" y="1037"/>
                  </a:lnTo>
                  <a:lnTo>
                    <a:pt x="163" y="1005"/>
                  </a:lnTo>
                  <a:lnTo>
                    <a:pt x="168" y="1007"/>
                  </a:lnTo>
                  <a:close/>
                  <a:moveTo>
                    <a:pt x="150" y="1060"/>
                  </a:moveTo>
                  <a:lnTo>
                    <a:pt x="139" y="1091"/>
                  </a:lnTo>
                  <a:lnTo>
                    <a:pt x="134" y="1090"/>
                  </a:lnTo>
                  <a:lnTo>
                    <a:pt x="145" y="1058"/>
                  </a:lnTo>
                  <a:lnTo>
                    <a:pt x="150" y="1060"/>
                  </a:lnTo>
                  <a:close/>
                  <a:moveTo>
                    <a:pt x="132" y="1113"/>
                  </a:moveTo>
                  <a:lnTo>
                    <a:pt x="121" y="1144"/>
                  </a:lnTo>
                  <a:lnTo>
                    <a:pt x="116" y="1143"/>
                  </a:lnTo>
                  <a:lnTo>
                    <a:pt x="127" y="1111"/>
                  </a:lnTo>
                  <a:lnTo>
                    <a:pt x="132" y="1113"/>
                  </a:lnTo>
                  <a:close/>
                  <a:moveTo>
                    <a:pt x="114" y="1165"/>
                  </a:moveTo>
                  <a:lnTo>
                    <a:pt x="103" y="1197"/>
                  </a:lnTo>
                  <a:lnTo>
                    <a:pt x="98" y="1195"/>
                  </a:lnTo>
                  <a:lnTo>
                    <a:pt x="109" y="1164"/>
                  </a:lnTo>
                  <a:lnTo>
                    <a:pt x="114" y="1165"/>
                  </a:lnTo>
                  <a:close/>
                  <a:moveTo>
                    <a:pt x="96" y="1218"/>
                  </a:moveTo>
                  <a:lnTo>
                    <a:pt x="85" y="1250"/>
                  </a:lnTo>
                  <a:lnTo>
                    <a:pt x="80" y="1248"/>
                  </a:lnTo>
                  <a:lnTo>
                    <a:pt x="91" y="1217"/>
                  </a:lnTo>
                  <a:lnTo>
                    <a:pt x="96" y="1218"/>
                  </a:lnTo>
                  <a:close/>
                  <a:moveTo>
                    <a:pt x="78" y="1271"/>
                  </a:moveTo>
                  <a:lnTo>
                    <a:pt x="67" y="1303"/>
                  </a:lnTo>
                  <a:lnTo>
                    <a:pt x="62" y="1301"/>
                  </a:lnTo>
                  <a:lnTo>
                    <a:pt x="73" y="1269"/>
                  </a:lnTo>
                  <a:lnTo>
                    <a:pt x="78" y="1271"/>
                  </a:lnTo>
                  <a:close/>
                  <a:moveTo>
                    <a:pt x="60" y="1324"/>
                  </a:moveTo>
                  <a:lnTo>
                    <a:pt x="49" y="1356"/>
                  </a:lnTo>
                  <a:lnTo>
                    <a:pt x="44" y="1354"/>
                  </a:lnTo>
                  <a:lnTo>
                    <a:pt x="55" y="1322"/>
                  </a:lnTo>
                  <a:lnTo>
                    <a:pt x="60" y="1324"/>
                  </a:lnTo>
                  <a:close/>
                  <a:moveTo>
                    <a:pt x="42" y="1377"/>
                  </a:moveTo>
                  <a:lnTo>
                    <a:pt x="32" y="1409"/>
                  </a:lnTo>
                  <a:lnTo>
                    <a:pt x="26" y="1407"/>
                  </a:lnTo>
                  <a:lnTo>
                    <a:pt x="37" y="1375"/>
                  </a:lnTo>
                  <a:lnTo>
                    <a:pt x="42" y="1377"/>
                  </a:lnTo>
                  <a:close/>
                  <a:moveTo>
                    <a:pt x="24" y="1430"/>
                  </a:moveTo>
                  <a:lnTo>
                    <a:pt x="13" y="1462"/>
                  </a:lnTo>
                  <a:lnTo>
                    <a:pt x="8" y="1460"/>
                  </a:lnTo>
                  <a:lnTo>
                    <a:pt x="19" y="1428"/>
                  </a:lnTo>
                  <a:lnTo>
                    <a:pt x="24" y="1430"/>
                  </a:lnTo>
                  <a:close/>
                  <a:moveTo>
                    <a:pt x="6" y="1483"/>
                  </a:moveTo>
                  <a:lnTo>
                    <a:pt x="5" y="1487"/>
                  </a:lnTo>
                  <a:lnTo>
                    <a:pt x="0" y="1485"/>
                  </a:lnTo>
                  <a:lnTo>
                    <a:pt x="1" y="1481"/>
                  </a:lnTo>
                  <a:lnTo>
                    <a:pt x="6" y="148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7B56BF6A-053D-4332-AD4F-42F202DE1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3029" cy="13157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3F53CC22-E8F3-4CC0-B921-84AE5EE9BC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27" y="1479"/>
              <a:ext cx="5575" cy="11373"/>
            </a:xfrm>
            <a:custGeom>
              <a:avLst/>
              <a:gdLst>
                <a:gd name="T0" fmla="*/ 544830 w 878"/>
                <a:gd name="T1" fmla="*/ 19685 h 1791"/>
                <a:gd name="T2" fmla="*/ 541655 w 878"/>
                <a:gd name="T3" fmla="*/ 33655 h 1791"/>
                <a:gd name="T4" fmla="*/ 538480 w 878"/>
                <a:gd name="T5" fmla="*/ 32385 h 1791"/>
                <a:gd name="T6" fmla="*/ 516890 w 878"/>
                <a:gd name="T7" fmla="*/ 84455 h 1791"/>
                <a:gd name="T8" fmla="*/ 526415 w 878"/>
                <a:gd name="T9" fmla="*/ 65405 h 1791"/>
                <a:gd name="T10" fmla="*/ 498475 w 878"/>
                <a:gd name="T11" fmla="*/ 114935 h 1791"/>
                <a:gd name="T12" fmla="*/ 495300 w 878"/>
                <a:gd name="T13" fmla="*/ 129540 h 1791"/>
                <a:gd name="T14" fmla="*/ 492125 w 878"/>
                <a:gd name="T15" fmla="*/ 127635 h 1791"/>
                <a:gd name="T16" fmla="*/ 470535 w 878"/>
                <a:gd name="T17" fmla="*/ 180340 h 1791"/>
                <a:gd name="T18" fmla="*/ 479425 w 878"/>
                <a:gd name="T19" fmla="*/ 161290 h 1791"/>
                <a:gd name="T20" fmla="*/ 451485 w 878"/>
                <a:gd name="T21" fmla="*/ 210820 h 1791"/>
                <a:gd name="T22" fmla="*/ 448310 w 878"/>
                <a:gd name="T23" fmla="*/ 224790 h 1791"/>
                <a:gd name="T24" fmla="*/ 445135 w 878"/>
                <a:gd name="T25" fmla="*/ 223520 h 1791"/>
                <a:gd name="T26" fmla="*/ 423545 w 878"/>
                <a:gd name="T27" fmla="*/ 276225 h 1791"/>
                <a:gd name="T28" fmla="*/ 433070 w 878"/>
                <a:gd name="T29" fmla="*/ 257175 h 1791"/>
                <a:gd name="T30" fmla="*/ 405130 w 878"/>
                <a:gd name="T31" fmla="*/ 306070 h 1791"/>
                <a:gd name="T32" fmla="*/ 401955 w 878"/>
                <a:gd name="T33" fmla="*/ 320675 h 1791"/>
                <a:gd name="T34" fmla="*/ 398780 w 878"/>
                <a:gd name="T35" fmla="*/ 319405 h 1791"/>
                <a:gd name="T36" fmla="*/ 376555 w 878"/>
                <a:gd name="T37" fmla="*/ 371475 h 1791"/>
                <a:gd name="T38" fmla="*/ 386080 w 878"/>
                <a:gd name="T39" fmla="*/ 352425 h 1791"/>
                <a:gd name="T40" fmla="*/ 358140 w 878"/>
                <a:gd name="T41" fmla="*/ 401955 h 1791"/>
                <a:gd name="T42" fmla="*/ 354965 w 878"/>
                <a:gd name="T43" fmla="*/ 416560 h 1791"/>
                <a:gd name="T44" fmla="*/ 351790 w 878"/>
                <a:gd name="T45" fmla="*/ 414655 h 1791"/>
                <a:gd name="T46" fmla="*/ 330200 w 878"/>
                <a:gd name="T47" fmla="*/ 467360 h 1791"/>
                <a:gd name="T48" fmla="*/ 339725 w 878"/>
                <a:gd name="T49" fmla="*/ 448310 h 1791"/>
                <a:gd name="T50" fmla="*/ 311150 w 878"/>
                <a:gd name="T51" fmla="*/ 497840 h 1791"/>
                <a:gd name="T52" fmla="*/ 308610 w 878"/>
                <a:gd name="T53" fmla="*/ 511810 h 1791"/>
                <a:gd name="T54" fmla="*/ 305435 w 878"/>
                <a:gd name="T55" fmla="*/ 510540 h 1791"/>
                <a:gd name="T56" fmla="*/ 283210 w 878"/>
                <a:gd name="T57" fmla="*/ 563245 h 1791"/>
                <a:gd name="T58" fmla="*/ 292735 w 878"/>
                <a:gd name="T59" fmla="*/ 544195 h 1791"/>
                <a:gd name="T60" fmla="*/ 264795 w 878"/>
                <a:gd name="T61" fmla="*/ 593090 h 1791"/>
                <a:gd name="T62" fmla="*/ 261620 w 878"/>
                <a:gd name="T63" fmla="*/ 607695 h 1791"/>
                <a:gd name="T64" fmla="*/ 258445 w 878"/>
                <a:gd name="T65" fmla="*/ 606425 h 1791"/>
                <a:gd name="T66" fmla="*/ 236855 w 878"/>
                <a:gd name="T67" fmla="*/ 658495 h 1791"/>
                <a:gd name="T68" fmla="*/ 246380 w 878"/>
                <a:gd name="T69" fmla="*/ 639445 h 1791"/>
                <a:gd name="T70" fmla="*/ 217805 w 878"/>
                <a:gd name="T71" fmla="*/ 688975 h 1791"/>
                <a:gd name="T72" fmla="*/ 214630 w 878"/>
                <a:gd name="T73" fmla="*/ 703580 h 1791"/>
                <a:gd name="T74" fmla="*/ 211455 w 878"/>
                <a:gd name="T75" fmla="*/ 701675 h 1791"/>
                <a:gd name="T76" fmla="*/ 189865 w 878"/>
                <a:gd name="T77" fmla="*/ 754380 h 1791"/>
                <a:gd name="T78" fmla="*/ 199390 w 878"/>
                <a:gd name="T79" fmla="*/ 735330 h 1791"/>
                <a:gd name="T80" fmla="*/ 171450 w 878"/>
                <a:gd name="T81" fmla="*/ 784860 h 1791"/>
                <a:gd name="T82" fmla="*/ 168275 w 878"/>
                <a:gd name="T83" fmla="*/ 798830 h 1791"/>
                <a:gd name="T84" fmla="*/ 165100 w 878"/>
                <a:gd name="T85" fmla="*/ 797560 h 1791"/>
                <a:gd name="T86" fmla="*/ 143510 w 878"/>
                <a:gd name="T87" fmla="*/ 850265 h 1791"/>
                <a:gd name="T88" fmla="*/ 152400 w 878"/>
                <a:gd name="T89" fmla="*/ 831215 h 1791"/>
                <a:gd name="T90" fmla="*/ 124460 w 878"/>
                <a:gd name="T91" fmla="*/ 880110 h 1791"/>
                <a:gd name="T92" fmla="*/ 121285 w 878"/>
                <a:gd name="T93" fmla="*/ 894715 h 1791"/>
                <a:gd name="T94" fmla="*/ 118110 w 878"/>
                <a:gd name="T95" fmla="*/ 892810 h 1791"/>
                <a:gd name="T96" fmla="*/ 96520 w 878"/>
                <a:gd name="T97" fmla="*/ 945515 h 1791"/>
                <a:gd name="T98" fmla="*/ 106045 w 878"/>
                <a:gd name="T99" fmla="*/ 926465 h 1791"/>
                <a:gd name="T100" fmla="*/ 77470 w 878"/>
                <a:gd name="T101" fmla="*/ 975995 h 1791"/>
                <a:gd name="T102" fmla="*/ 74930 w 878"/>
                <a:gd name="T103" fmla="*/ 990600 h 1791"/>
                <a:gd name="T104" fmla="*/ 71755 w 878"/>
                <a:gd name="T105" fmla="*/ 988695 h 1791"/>
                <a:gd name="T106" fmla="*/ 49530 w 878"/>
                <a:gd name="T107" fmla="*/ 1041400 h 1791"/>
                <a:gd name="T108" fmla="*/ 59055 w 878"/>
                <a:gd name="T109" fmla="*/ 1022350 h 1791"/>
                <a:gd name="T110" fmla="*/ 31115 w 878"/>
                <a:gd name="T111" fmla="*/ 1071880 h 1791"/>
                <a:gd name="T112" fmla="*/ 27940 w 878"/>
                <a:gd name="T113" fmla="*/ 1085850 h 1791"/>
                <a:gd name="T114" fmla="*/ 24765 w 878"/>
                <a:gd name="T115" fmla="*/ 1084580 h 1791"/>
                <a:gd name="T116" fmla="*/ 3175 w 878"/>
                <a:gd name="T117" fmla="*/ 1137285 h 1791"/>
                <a:gd name="T118" fmla="*/ 12700 w 878"/>
                <a:gd name="T119" fmla="*/ 1117600 h 179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78" h="1791">
                  <a:moveTo>
                    <a:pt x="878" y="3"/>
                  </a:moveTo>
                  <a:lnTo>
                    <a:pt x="863" y="33"/>
                  </a:lnTo>
                  <a:lnTo>
                    <a:pt x="858" y="31"/>
                  </a:lnTo>
                  <a:lnTo>
                    <a:pt x="873" y="0"/>
                  </a:lnTo>
                  <a:lnTo>
                    <a:pt x="878" y="3"/>
                  </a:lnTo>
                  <a:close/>
                  <a:moveTo>
                    <a:pt x="853" y="53"/>
                  </a:moveTo>
                  <a:lnTo>
                    <a:pt x="839" y="83"/>
                  </a:lnTo>
                  <a:lnTo>
                    <a:pt x="834" y="81"/>
                  </a:lnTo>
                  <a:lnTo>
                    <a:pt x="848" y="51"/>
                  </a:lnTo>
                  <a:lnTo>
                    <a:pt x="853" y="53"/>
                  </a:lnTo>
                  <a:close/>
                  <a:moveTo>
                    <a:pt x="829" y="103"/>
                  </a:moveTo>
                  <a:lnTo>
                    <a:pt x="814" y="133"/>
                  </a:lnTo>
                  <a:lnTo>
                    <a:pt x="809" y="131"/>
                  </a:lnTo>
                  <a:lnTo>
                    <a:pt x="824" y="101"/>
                  </a:lnTo>
                  <a:lnTo>
                    <a:pt x="829" y="103"/>
                  </a:lnTo>
                  <a:close/>
                  <a:moveTo>
                    <a:pt x="804" y="153"/>
                  </a:moveTo>
                  <a:lnTo>
                    <a:pt x="790" y="184"/>
                  </a:lnTo>
                  <a:lnTo>
                    <a:pt x="785" y="181"/>
                  </a:lnTo>
                  <a:lnTo>
                    <a:pt x="799" y="151"/>
                  </a:lnTo>
                  <a:lnTo>
                    <a:pt x="804" y="153"/>
                  </a:lnTo>
                  <a:close/>
                  <a:moveTo>
                    <a:pt x="780" y="204"/>
                  </a:moveTo>
                  <a:lnTo>
                    <a:pt x="765" y="234"/>
                  </a:lnTo>
                  <a:lnTo>
                    <a:pt x="760" y="231"/>
                  </a:lnTo>
                  <a:lnTo>
                    <a:pt x="775" y="201"/>
                  </a:lnTo>
                  <a:lnTo>
                    <a:pt x="780" y="204"/>
                  </a:lnTo>
                  <a:close/>
                  <a:moveTo>
                    <a:pt x="755" y="254"/>
                  </a:moveTo>
                  <a:lnTo>
                    <a:pt x="741" y="284"/>
                  </a:lnTo>
                  <a:lnTo>
                    <a:pt x="736" y="282"/>
                  </a:lnTo>
                  <a:lnTo>
                    <a:pt x="750" y="251"/>
                  </a:lnTo>
                  <a:lnTo>
                    <a:pt x="755" y="254"/>
                  </a:lnTo>
                  <a:close/>
                  <a:moveTo>
                    <a:pt x="731" y="304"/>
                  </a:moveTo>
                  <a:lnTo>
                    <a:pt x="716" y="334"/>
                  </a:lnTo>
                  <a:lnTo>
                    <a:pt x="711" y="332"/>
                  </a:lnTo>
                  <a:lnTo>
                    <a:pt x="726" y="302"/>
                  </a:lnTo>
                  <a:lnTo>
                    <a:pt x="731" y="304"/>
                  </a:lnTo>
                  <a:close/>
                  <a:moveTo>
                    <a:pt x="706" y="354"/>
                  </a:moveTo>
                  <a:lnTo>
                    <a:pt x="692" y="385"/>
                  </a:lnTo>
                  <a:lnTo>
                    <a:pt x="687" y="382"/>
                  </a:lnTo>
                  <a:lnTo>
                    <a:pt x="701" y="352"/>
                  </a:lnTo>
                  <a:lnTo>
                    <a:pt x="706" y="354"/>
                  </a:lnTo>
                  <a:close/>
                  <a:moveTo>
                    <a:pt x="682" y="405"/>
                  </a:moveTo>
                  <a:lnTo>
                    <a:pt x="667" y="435"/>
                  </a:lnTo>
                  <a:lnTo>
                    <a:pt x="662" y="432"/>
                  </a:lnTo>
                  <a:lnTo>
                    <a:pt x="677" y="402"/>
                  </a:lnTo>
                  <a:lnTo>
                    <a:pt x="682" y="405"/>
                  </a:lnTo>
                  <a:close/>
                  <a:moveTo>
                    <a:pt x="657" y="455"/>
                  </a:moveTo>
                  <a:lnTo>
                    <a:pt x="643" y="485"/>
                  </a:lnTo>
                  <a:lnTo>
                    <a:pt x="638" y="482"/>
                  </a:lnTo>
                  <a:lnTo>
                    <a:pt x="652" y="452"/>
                  </a:lnTo>
                  <a:lnTo>
                    <a:pt x="657" y="455"/>
                  </a:lnTo>
                  <a:close/>
                  <a:moveTo>
                    <a:pt x="633" y="505"/>
                  </a:moveTo>
                  <a:lnTo>
                    <a:pt x="618" y="535"/>
                  </a:lnTo>
                  <a:lnTo>
                    <a:pt x="613" y="533"/>
                  </a:lnTo>
                  <a:lnTo>
                    <a:pt x="628" y="503"/>
                  </a:lnTo>
                  <a:lnTo>
                    <a:pt x="633" y="505"/>
                  </a:lnTo>
                  <a:close/>
                  <a:moveTo>
                    <a:pt x="608" y="555"/>
                  </a:moveTo>
                  <a:lnTo>
                    <a:pt x="593" y="585"/>
                  </a:lnTo>
                  <a:lnTo>
                    <a:pt x="588" y="583"/>
                  </a:lnTo>
                  <a:lnTo>
                    <a:pt x="603" y="553"/>
                  </a:lnTo>
                  <a:lnTo>
                    <a:pt x="608" y="555"/>
                  </a:lnTo>
                  <a:close/>
                  <a:moveTo>
                    <a:pt x="584" y="605"/>
                  </a:moveTo>
                  <a:lnTo>
                    <a:pt x="569" y="636"/>
                  </a:lnTo>
                  <a:lnTo>
                    <a:pt x="564" y="633"/>
                  </a:lnTo>
                  <a:lnTo>
                    <a:pt x="579" y="603"/>
                  </a:lnTo>
                  <a:lnTo>
                    <a:pt x="584" y="605"/>
                  </a:lnTo>
                  <a:close/>
                  <a:moveTo>
                    <a:pt x="559" y="656"/>
                  </a:moveTo>
                  <a:lnTo>
                    <a:pt x="544" y="686"/>
                  </a:lnTo>
                  <a:lnTo>
                    <a:pt x="539" y="683"/>
                  </a:lnTo>
                  <a:lnTo>
                    <a:pt x="554" y="653"/>
                  </a:lnTo>
                  <a:lnTo>
                    <a:pt x="559" y="656"/>
                  </a:lnTo>
                  <a:close/>
                  <a:moveTo>
                    <a:pt x="535" y="706"/>
                  </a:moveTo>
                  <a:lnTo>
                    <a:pt x="520" y="736"/>
                  </a:lnTo>
                  <a:lnTo>
                    <a:pt x="515" y="734"/>
                  </a:lnTo>
                  <a:lnTo>
                    <a:pt x="530" y="703"/>
                  </a:lnTo>
                  <a:lnTo>
                    <a:pt x="535" y="706"/>
                  </a:lnTo>
                  <a:close/>
                  <a:moveTo>
                    <a:pt x="510" y="756"/>
                  </a:moveTo>
                  <a:lnTo>
                    <a:pt x="495" y="786"/>
                  </a:lnTo>
                  <a:lnTo>
                    <a:pt x="490" y="784"/>
                  </a:lnTo>
                  <a:lnTo>
                    <a:pt x="505" y="754"/>
                  </a:lnTo>
                  <a:lnTo>
                    <a:pt x="510" y="756"/>
                  </a:lnTo>
                  <a:close/>
                  <a:moveTo>
                    <a:pt x="486" y="806"/>
                  </a:moveTo>
                  <a:lnTo>
                    <a:pt x="471" y="836"/>
                  </a:lnTo>
                  <a:lnTo>
                    <a:pt x="466" y="834"/>
                  </a:lnTo>
                  <a:lnTo>
                    <a:pt x="481" y="804"/>
                  </a:lnTo>
                  <a:lnTo>
                    <a:pt x="486" y="806"/>
                  </a:lnTo>
                  <a:close/>
                  <a:moveTo>
                    <a:pt x="461" y="857"/>
                  </a:moveTo>
                  <a:lnTo>
                    <a:pt x="446" y="887"/>
                  </a:lnTo>
                  <a:lnTo>
                    <a:pt x="441" y="884"/>
                  </a:lnTo>
                  <a:lnTo>
                    <a:pt x="456" y="854"/>
                  </a:lnTo>
                  <a:lnTo>
                    <a:pt x="461" y="857"/>
                  </a:lnTo>
                  <a:close/>
                  <a:moveTo>
                    <a:pt x="436" y="907"/>
                  </a:moveTo>
                  <a:lnTo>
                    <a:pt x="422" y="937"/>
                  </a:lnTo>
                  <a:lnTo>
                    <a:pt x="417" y="934"/>
                  </a:lnTo>
                  <a:lnTo>
                    <a:pt x="431" y="904"/>
                  </a:lnTo>
                  <a:lnTo>
                    <a:pt x="436" y="907"/>
                  </a:lnTo>
                  <a:close/>
                  <a:moveTo>
                    <a:pt x="412" y="957"/>
                  </a:moveTo>
                  <a:lnTo>
                    <a:pt x="397" y="987"/>
                  </a:lnTo>
                  <a:lnTo>
                    <a:pt x="392" y="985"/>
                  </a:lnTo>
                  <a:lnTo>
                    <a:pt x="407" y="955"/>
                  </a:lnTo>
                  <a:lnTo>
                    <a:pt x="412" y="957"/>
                  </a:lnTo>
                  <a:close/>
                  <a:moveTo>
                    <a:pt x="388" y="1007"/>
                  </a:moveTo>
                  <a:lnTo>
                    <a:pt x="373" y="1037"/>
                  </a:lnTo>
                  <a:lnTo>
                    <a:pt x="368" y="1035"/>
                  </a:lnTo>
                  <a:lnTo>
                    <a:pt x="382" y="1005"/>
                  </a:lnTo>
                  <a:lnTo>
                    <a:pt x="388" y="1007"/>
                  </a:lnTo>
                  <a:close/>
                  <a:moveTo>
                    <a:pt x="363" y="1057"/>
                  </a:moveTo>
                  <a:lnTo>
                    <a:pt x="348" y="1088"/>
                  </a:lnTo>
                  <a:lnTo>
                    <a:pt x="343" y="1085"/>
                  </a:lnTo>
                  <a:lnTo>
                    <a:pt x="358" y="1055"/>
                  </a:lnTo>
                  <a:lnTo>
                    <a:pt x="363" y="1057"/>
                  </a:lnTo>
                  <a:close/>
                  <a:moveTo>
                    <a:pt x="338" y="1108"/>
                  </a:moveTo>
                  <a:lnTo>
                    <a:pt x="324" y="1138"/>
                  </a:lnTo>
                  <a:lnTo>
                    <a:pt x="319" y="1135"/>
                  </a:lnTo>
                  <a:lnTo>
                    <a:pt x="333" y="1105"/>
                  </a:lnTo>
                  <a:lnTo>
                    <a:pt x="338" y="1108"/>
                  </a:lnTo>
                  <a:close/>
                  <a:moveTo>
                    <a:pt x="314" y="1158"/>
                  </a:moveTo>
                  <a:lnTo>
                    <a:pt x="299" y="1188"/>
                  </a:lnTo>
                  <a:lnTo>
                    <a:pt x="294" y="1186"/>
                  </a:lnTo>
                  <a:lnTo>
                    <a:pt x="309" y="1155"/>
                  </a:lnTo>
                  <a:lnTo>
                    <a:pt x="314" y="1158"/>
                  </a:lnTo>
                  <a:close/>
                  <a:moveTo>
                    <a:pt x="289" y="1208"/>
                  </a:moveTo>
                  <a:lnTo>
                    <a:pt x="275" y="1238"/>
                  </a:lnTo>
                  <a:lnTo>
                    <a:pt x="270" y="1236"/>
                  </a:lnTo>
                  <a:lnTo>
                    <a:pt x="284" y="1206"/>
                  </a:lnTo>
                  <a:lnTo>
                    <a:pt x="289" y="1208"/>
                  </a:lnTo>
                  <a:close/>
                  <a:moveTo>
                    <a:pt x="265" y="1258"/>
                  </a:moveTo>
                  <a:lnTo>
                    <a:pt x="250" y="1288"/>
                  </a:lnTo>
                  <a:lnTo>
                    <a:pt x="245" y="1286"/>
                  </a:lnTo>
                  <a:lnTo>
                    <a:pt x="260" y="1256"/>
                  </a:lnTo>
                  <a:lnTo>
                    <a:pt x="265" y="1258"/>
                  </a:lnTo>
                  <a:close/>
                  <a:moveTo>
                    <a:pt x="240" y="1309"/>
                  </a:moveTo>
                  <a:lnTo>
                    <a:pt x="226" y="1339"/>
                  </a:lnTo>
                  <a:lnTo>
                    <a:pt x="221" y="1336"/>
                  </a:lnTo>
                  <a:lnTo>
                    <a:pt x="235" y="1306"/>
                  </a:lnTo>
                  <a:lnTo>
                    <a:pt x="240" y="1309"/>
                  </a:lnTo>
                  <a:close/>
                  <a:moveTo>
                    <a:pt x="216" y="1359"/>
                  </a:moveTo>
                  <a:lnTo>
                    <a:pt x="201" y="1389"/>
                  </a:lnTo>
                  <a:lnTo>
                    <a:pt x="196" y="1386"/>
                  </a:lnTo>
                  <a:lnTo>
                    <a:pt x="211" y="1356"/>
                  </a:lnTo>
                  <a:lnTo>
                    <a:pt x="216" y="1359"/>
                  </a:lnTo>
                  <a:close/>
                  <a:moveTo>
                    <a:pt x="191" y="1409"/>
                  </a:moveTo>
                  <a:lnTo>
                    <a:pt x="176" y="1439"/>
                  </a:lnTo>
                  <a:lnTo>
                    <a:pt x="171" y="1437"/>
                  </a:lnTo>
                  <a:lnTo>
                    <a:pt x="186" y="1406"/>
                  </a:lnTo>
                  <a:lnTo>
                    <a:pt x="191" y="1409"/>
                  </a:lnTo>
                  <a:close/>
                  <a:moveTo>
                    <a:pt x="167" y="1459"/>
                  </a:moveTo>
                  <a:lnTo>
                    <a:pt x="152" y="1489"/>
                  </a:lnTo>
                  <a:lnTo>
                    <a:pt x="147" y="1487"/>
                  </a:lnTo>
                  <a:lnTo>
                    <a:pt x="162" y="1457"/>
                  </a:lnTo>
                  <a:lnTo>
                    <a:pt x="167" y="1459"/>
                  </a:lnTo>
                  <a:close/>
                  <a:moveTo>
                    <a:pt x="142" y="1509"/>
                  </a:moveTo>
                  <a:lnTo>
                    <a:pt x="128" y="1540"/>
                  </a:lnTo>
                  <a:lnTo>
                    <a:pt x="122" y="1537"/>
                  </a:lnTo>
                  <a:lnTo>
                    <a:pt x="137" y="1507"/>
                  </a:lnTo>
                  <a:lnTo>
                    <a:pt x="142" y="1509"/>
                  </a:lnTo>
                  <a:close/>
                  <a:moveTo>
                    <a:pt x="118" y="1560"/>
                  </a:moveTo>
                  <a:lnTo>
                    <a:pt x="103" y="1590"/>
                  </a:lnTo>
                  <a:lnTo>
                    <a:pt x="98" y="1587"/>
                  </a:lnTo>
                  <a:lnTo>
                    <a:pt x="113" y="1557"/>
                  </a:lnTo>
                  <a:lnTo>
                    <a:pt x="118" y="1560"/>
                  </a:lnTo>
                  <a:close/>
                  <a:moveTo>
                    <a:pt x="93" y="1610"/>
                  </a:moveTo>
                  <a:lnTo>
                    <a:pt x="78" y="1640"/>
                  </a:lnTo>
                  <a:lnTo>
                    <a:pt x="73" y="1637"/>
                  </a:lnTo>
                  <a:lnTo>
                    <a:pt x="88" y="1607"/>
                  </a:lnTo>
                  <a:lnTo>
                    <a:pt x="93" y="1610"/>
                  </a:lnTo>
                  <a:close/>
                  <a:moveTo>
                    <a:pt x="69" y="1660"/>
                  </a:moveTo>
                  <a:lnTo>
                    <a:pt x="54" y="1690"/>
                  </a:lnTo>
                  <a:lnTo>
                    <a:pt x="49" y="1688"/>
                  </a:lnTo>
                  <a:lnTo>
                    <a:pt x="64" y="1658"/>
                  </a:lnTo>
                  <a:lnTo>
                    <a:pt x="69" y="1660"/>
                  </a:lnTo>
                  <a:close/>
                  <a:moveTo>
                    <a:pt x="44" y="1710"/>
                  </a:moveTo>
                  <a:lnTo>
                    <a:pt x="29" y="1740"/>
                  </a:lnTo>
                  <a:lnTo>
                    <a:pt x="24" y="1738"/>
                  </a:lnTo>
                  <a:lnTo>
                    <a:pt x="39" y="1708"/>
                  </a:lnTo>
                  <a:lnTo>
                    <a:pt x="44" y="1710"/>
                  </a:lnTo>
                  <a:close/>
                  <a:moveTo>
                    <a:pt x="20" y="1760"/>
                  </a:moveTo>
                  <a:lnTo>
                    <a:pt x="5" y="1791"/>
                  </a:lnTo>
                  <a:lnTo>
                    <a:pt x="0" y="1788"/>
                  </a:lnTo>
                  <a:lnTo>
                    <a:pt x="15" y="1758"/>
                  </a:lnTo>
                  <a:lnTo>
                    <a:pt x="20" y="1760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5" name="Freeform 16">
              <a:extLst>
                <a:ext uri="{FF2B5EF4-FFF2-40B4-BE49-F238E27FC236}">
                  <a16:creationId xmlns:a16="http://schemas.microsoft.com/office/drawing/2014/main" id="{E4A7183C-2C10-454F-994B-70388AC37D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683" y="12592"/>
              <a:ext cx="11029" cy="387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075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8755 w 1737"/>
                <a:gd name="T17" fmla="*/ 29210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5435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4130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765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2065 h 61"/>
                <a:gd name="T68" fmla="*/ 711200 w 1737"/>
                <a:gd name="T69" fmla="*/ 12700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970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985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7620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6"/>
                  </a:moveTo>
                  <a:lnTo>
                    <a:pt x="34" y="55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6"/>
                  </a:lnTo>
                  <a:close/>
                  <a:moveTo>
                    <a:pt x="56" y="54"/>
                  </a:moveTo>
                  <a:lnTo>
                    <a:pt x="89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5" y="51"/>
                  </a:lnTo>
                  <a:lnTo>
                    <a:pt x="146" y="57"/>
                  </a:lnTo>
                  <a:lnTo>
                    <a:pt x="112" y="58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7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3" y="46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8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1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7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8"/>
                  </a:moveTo>
                  <a:lnTo>
                    <a:pt x="594" y="37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8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5" y="33"/>
                  </a:lnTo>
                  <a:lnTo>
                    <a:pt x="706" y="39"/>
                  </a:lnTo>
                  <a:lnTo>
                    <a:pt x="672" y="40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8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29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30"/>
                  </a:lnTo>
                  <a:lnTo>
                    <a:pt x="952" y="31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20"/>
                  </a:moveTo>
                  <a:lnTo>
                    <a:pt x="1154" y="19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20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1"/>
                  </a:lnTo>
                  <a:lnTo>
                    <a:pt x="1232" y="22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1"/>
                  </a:moveTo>
                  <a:lnTo>
                    <a:pt x="1434" y="10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1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2"/>
                  </a:lnTo>
                  <a:lnTo>
                    <a:pt x="1512" y="13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2"/>
                  </a:moveTo>
                  <a:lnTo>
                    <a:pt x="1714" y="1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2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786BF7EC-F1A2-4786-8254-BC536B0FF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83" y="1492"/>
              <a:ext cx="5429" cy="11119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7" name="Freeform 18">
              <a:extLst>
                <a:ext uri="{FF2B5EF4-FFF2-40B4-BE49-F238E27FC236}">
                  <a16:creationId xmlns:a16="http://schemas.microsoft.com/office/drawing/2014/main" id="{6350DD20-4351-4AC2-9684-E743B9268E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38" y="7308"/>
              <a:ext cx="8281" cy="5315"/>
            </a:xfrm>
            <a:custGeom>
              <a:avLst/>
              <a:gdLst>
                <a:gd name="T0" fmla="*/ 810260 w 1304"/>
                <a:gd name="T1" fmla="*/ 516890 h 837"/>
                <a:gd name="T2" fmla="*/ 796290 w 1304"/>
                <a:gd name="T3" fmla="*/ 512445 h 837"/>
                <a:gd name="T4" fmla="*/ 798195 w 1304"/>
                <a:gd name="T5" fmla="*/ 509270 h 837"/>
                <a:gd name="T6" fmla="*/ 748665 w 1304"/>
                <a:gd name="T7" fmla="*/ 481965 h 837"/>
                <a:gd name="T8" fmla="*/ 766445 w 1304"/>
                <a:gd name="T9" fmla="*/ 493395 h 837"/>
                <a:gd name="T10" fmla="*/ 720725 w 1304"/>
                <a:gd name="T11" fmla="*/ 459740 h 837"/>
                <a:gd name="T12" fmla="*/ 706755 w 1304"/>
                <a:gd name="T13" fmla="*/ 454660 h 837"/>
                <a:gd name="T14" fmla="*/ 708660 w 1304"/>
                <a:gd name="T15" fmla="*/ 452120 h 837"/>
                <a:gd name="T16" fmla="*/ 658495 w 1304"/>
                <a:gd name="T17" fmla="*/ 424180 h 837"/>
                <a:gd name="T18" fmla="*/ 676910 w 1304"/>
                <a:gd name="T19" fmla="*/ 435610 h 837"/>
                <a:gd name="T20" fmla="*/ 630555 w 1304"/>
                <a:gd name="T21" fmla="*/ 401955 h 837"/>
                <a:gd name="T22" fmla="*/ 616585 w 1304"/>
                <a:gd name="T23" fmla="*/ 397510 h 837"/>
                <a:gd name="T24" fmla="*/ 618490 w 1304"/>
                <a:gd name="T25" fmla="*/ 394335 h 837"/>
                <a:gd name="T26" fmla="*/ 568960 w 1304"/>
                <a:gd name="T27" fmla="*/ 367030 h 837"/>
                <a:gd name="T28" fmla="*/ 586740 w 1304"/>
                <a:gd name="T29" fmla="*/ 378460 h 837"/>
                <a:gd name="T30" fmla="*/ 541020 w 1304"/>
                <a:gd name="T31" fmla="*/ 344805 h 837"/>
                <a:gd name="T32" fmla="*/ 527050 w 1304"/>
                <a:gd name="T33" fmla="*/ 340360 h 837"/>
                <a:gd name="T34" fmla="*/ 528955 w 1304"/>
                <a:gd name="T35" fmla="*/ 337185 h 837"/>
                <a:gd name="T36" fmla="*/ 478790 w 1304"/>
                <a:gd name="T37" fmla="*/ 309245 h 837"/>
                <a:gd name="T38" fmla="*/ 497205 w 1304"/>
                <a:gd name="T39" fmla="*/ 320675 h 837"/>
                <a:gd name="T40" fmla="*/ 450850 w 1304"/>
                <a:gd name="T41" fmla="*/ 287655 h 837"/>
                <a:gd name="T42" fmla="*/ 436880 w 1304"/>
                <a:gd name="T43" fmla="*/ 282575 h 837"/>
                <a:gd name="T44" fmla="*/ 438785 w 1304"/>
                <a:gd name="T45" fmla="*/ 279400 h 837"/>
                <a:gd name="T46" fmla="*/ 389255 w 1304"/>
                <a:gd name="T47" fmla="*/ 252095 h 837"/>
                <a:gd name="T48" fmla="*/ 407035 w 1304"/>
                <a:gd name="T49" fmla="*/ 263525 h 837"/>
                <a:gd name="T50" fmla="*/ 361315 w 1304"/>
                <a:gd name="T51" fmla="*/ 229870 h 837"/>
                <a:gd name="T52" fmla="*/ 347345 w 1304"/>
                <a:gd name="T53" fmla="*/ 225425 h 837"/>
                <a:gd name="T54" fmla="*/ 349250 w 1304"/>
                <a:gd name="T55" fmla="*/ 222250 h 837"/>
                <a:gd name="T56" fmla="*/ 299085 w 1304"/>
                <a:gd name="T57" fmla="*/ 194945 h 837"/>
                <a:gd name="T58" fmla="*/ 317500 w 1304"/>
                <a:gd name="T59" fmla="*/ 206375 h 837"/>
                <a:gd name="T60" fmla="*/ 271145 w 1304"/>
                <a:gd name="T61" fmla="*/ 172720 h 837"/>
                <a:gd name="T62" fmla="*/ 257175 w 1304"/>
                <a:gd name="T63" fmla="*/ 167640 h 837"/>
                <a:gd name="T64" fmla="*/ 259080 w 1304"/>
                <a:gd name="T65" fmla="*/ 165100 h 837"/>
                <a:gd name="T66" fmla="*/ 209550 w 1304"/>
                <a:gd name="T67" fmla="*/ 137160 h 837"/>
                <a:gd name="T68" fmla="*/ 227330 w 1304"/>
                <a:gd name="T69" fmla="*/ 148590 h 837"/>
                <a:gd name="T70" fmla="*/ 181610 w 1304"/>
                <a:gd name="T71" fmla="*/ 114935 h 837"/>
                <a:gd name="T72" fmla="*/ 167640 w 1304"/>
                <a:gd name="T73" fmla="*/ 110490 h 837"/>
                <a:gd name="T74" fmla="*/ 169545 w 1304"/>
                <a:gd name="T75" fmla="*/ 107315 h 837"/>
                <a:gd name="T76" fmla="*/ 119380 w 1304"/>
                <a:gd name="T77" fmla="*/ 80010 h 837"/>
                <a:gd name="T78" fmla="*/ 137160 w 1304"/>
                <a:gd name="T79" fmla="*/ 91440 h 837"/>
                <a:gd name="T80" fmla="*/ 91440 w 1304"/>
                <a:gd name="T81" fmla="*/ 57785 h 837"/>
                <a:gd name="T82" fmla="*/ 77470 w 1304"/>
                <a:gd name="T83" fmla="*/ 52705 h 837"/>
                <a:gd name="T84" fmla="*/ 79375 w 1304"/>
                <a:gd name="T85" fmla="*/ 50165 h 837"/>
                <a:gd name="T86" fmla="*/ 29845 w 1304"/>
                <a:gd name="T87" fmla="*/ 22225 h 837"/>
                <a:gd name="T88" fmla="*/ 47625 w 1304"/>
                <a:gd name="T89" fmla="*/ 33655 h 837"/>
                <a:gd name="T90" fmla="*/ 1905 w 1304"/>
                <a:gd name="T91" fmla="*/ 0 h 83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304" h="837">
                  <a:moveTo>
                    <a:pt x="1301" y="837"/>
                  </a:moveTo>
                  <a:lnTo>
                    <a:pt x="1273" y="819"/>
                  </a:lnTo>
                  <a:lnTo>
                    <a:pt x="1276" y="814"/>
                  </a:lnTo>
                  <a:lnTo>
                    <a:pt x="1304" y="832"/>
                  </a:lnTo>
                  <a:lnTo>
                    <a:pt x="1301" y="837"/>
                  </a:lnTo>
                  <a:close/>
                  <a:moveTo>
                    <a:pt x="1254" y="807"/>
                  </a:moveTo>
                  <a:lnTo>
                    <a:pt x="1226" y="789"/>
                  </a:lnTo>
                  <a:lnTo>
                    <a:pt x="1229" y="784"/>
                  </a:lnTo>
                  <a:lnTo>
                    <a:pt x="1257" y="802"/>
                  </a:lnTo>
                  <a:lnTo>
                    <a:pt x="1254" y="807"/>
                  </a:lnTo>
                  <a:close/>
                  <a:moveTo>
                    <a:pt x="1207" y="777"/>
                  </a:moveTo>
                  <a:lnTo>
                    <a:pt x="1179" y="759"/>
                  </a:lnTo>
                  <a:lnTo>
                    <a:pt x="1182" y="754"/>
                  </a:lnTo>
                  <a:lnTo>
                    <a:pt x="1210" y="772"/>
                  </a:lnTo>
                  <a:lnTo>
                    <a:pt x="1207" y="777"/>
                  </a:lnTo>
                  <a:close/>
                  <a:moveTo>
                    <a:pt x="1160" y="747"/>
                  </a:moveTo>
                  <a:lnTo>
                    <a:pt x="1132" y="728"/>
                  </a:lnTo>
                  <a:lnTo>
                    <a:pt x="1135" y="724"/>
                  </a:lnTo>
                  <a:lnTo>
                    <a:pt x="1163" y="742"/>
                  </a:lnTo>
                  <a:lnTo>
                    <a:pt x="1160" y="747"/>
                  </a:lnTo>
                  <a:close/>
                  <a:moveTo>
                    <a:pt x="1113" y="716"/>
                  </a:moveTo>
                  <a:lnTo>
                    <a:pt x="1085" y="698"/>
                  </a:lnTo>
                  <a:lnTo>
                    <a:pt x="1088" y="694"/>
                  </a:lnTo>
                  <a:lnTo>
                    <a:pt x="1116" y="712"/>
                  </a:lnTo>
                  <a:lnTo>
                    <a:pt x="1113" y="716"/>
                  </a:lnTo>
                  <a:close/>
                  <a:moveTo>
                    <a:pt x="1066" y="686"/>
                  </a:moveTo>
                  <a:lnTo>
                    <a:pt x="1037" y="668"/>
                  </a:lnTo>
                  <a:lnTo>
                    <a:pt x="1040" y="663"/>
                  </a:lnTo>
                  <a:lnTo>
                    <a:pt x="1069" y="682"/>
                  </a:lnTo>
                  <a:lnTo>
                    <a:pt x="1066" y="686"/>
                  </a:lnTo>
                  <a:close/>
                  <a:moveTo>
                    <a:pt x="1018" y="656"/>
                  </a:moveTo>
                  <a:lnTo>
                    <a:pt x="990" y="638"/>
                  </a:lnTo>
                  <a:lnTo>
                    <a:pt x="993" y="633"/>
                  </a:lnTo>
                  <a:lnTo>
                    <a:pt x="1021" y="651"/>
                  </a:lnTo>
                  <a:lnTo>
                    <a:pt x="1018" y="656"/>
                  </a:lnTo>
                  <a:close/>
                  <a:moveTo>
                    <a:pt x="971" y="626"/>
                  </a:moveTo>
                  <a:lnTo>
                    <a:pt x="943" y="608"/>
                  </a:lnTo>
                  <a:lnTo>
                    <a:pt x="946" y="603"/>
                  </a:lnTo>
                  <a:lnTo>
                    <a:pt x="974" y="621"/>
                  </a:lnTo>
                  <a:lnTo>
                    <a:pt x="971" y="626"/>
                  </a:lnTo>
                  <a:close/>
                  <a:moveTo>
                    <a:pt x="924" y="596"/>
                  </a:moveTo>
                  <a:lnTo>
                    <a:pt x="896" y="578"/>
                  </a:lnTo>
                  <a:lnTo>
                    <a:pt x="899" y="573"/>
                  </a:lnTo>
                  <a:lnTo>
                    <a:pt x="927" y="591"/>
                  </a:lnTo>
                  <a:lnTo>
                    <a:pt x="924" y="596"/>
                  </a:lnTo>
                  <a:close/>
                  <a:moveTo>
                    <a:pt x="877" y="566"/>
                  </a:moveTo>
                  <a:lnTo>
                    <a:pt x="849" y="548"/>
                  </a:lnTo>
                  <a:lnTo>
                    <a:pt x="852" y="543"/>
                  </a:lnTo>
                  <a:lnTo>
                    <a:pt x="880" y="561"/>
                  </a:lnTo>
                  <a:lnTo>
                    <a:pt x="877" y="566"/>
                  </a:lnTo>
                  <a:close/>
                  <a:moveTo>
                    <a:pt x="830" y="536"/>
                  </a:moveTo>
                  <a:lnTo>
                    <a:pt x="801" y="517"/>
                  </a:lnTo>
                  <a:lnTo>
                    <a:pt x="804" y="513"/>
                  </a:lnTo>
                  <a:lnTo>
                    <a:pt x="833" y="531"/>
                  </a:lnTo>
                  <a:lnTo>
                    <a:pt x="830" y="536"/>
                  </a:lnTo>
                  <a:close/>
                  <a:moveTo>
                    <a:pt x="783" y="505"/>
                  </a:moveTo>
                  <a:lnTo>
                    <a:pt x="754" y="487"/>
                  </a:lnTo>
                  <a:lnTo>
                    <a:pt x="757" y="483"/>
                  </a:lnTo>
                  <a:lnTo>
                    <a:pt x="786" y="501"/>
                  </a:lnTo>
                  <a:lnTo>
                    <a:pt x="783" y="505"/>
                  </a:lnTo>
                  <a:close/>
                  <a:moveTo>
                    <a:pt x="735" y="475"/>
                  </a:moveTo>
                  <a:lnTo>
                    <a:pt x="707" y="457"/>
                  </a:lnTo>
                  <a:lnTo>
                    <a:pt x="710" y="453"/>
                  </a:lnTo>
                  <a:lnTo>
                    <a:pt x="738" y="471"/>
                  </a:lnTo>
                  <a:lnTo>
                    <a:pt x="735" y="475"/>
                  </a:lnTo>
                  <a:close/>
                  <a:moveTo>
                    <a:pt x="688" y="445"/>
                  </a:moveTo>
                  <a:lnTo>
                    <a:pt x="660" y="427"/>
                  </a:lnTo>
                  <a:lnTo>
                    <a:pt x="663" y="422"/>
                  </a:lnTo>
                  <a:lnTo>
                    <a:pt x="691" y="440"/>
                  </a:lnTo>
                  <a:lnTo>
                    <a:pt x="688" y="445"/>
                  </a:lnTo>
                  <a:close/>
                  <a:moveTo>
                    <a:pt x="641" y="415"/>
                  </a:moveTo>
                  <a:lnTo>
                    <a:pt x="613" y="397"/>
                  </a:lnTo>
                  <a:lnTo>
                    <a:pt x="616" y="392"/>
                  </a:lnTo>
                  <a:lnTo>
                    <a:pt x="644" y="410"/>
                  </a:lnTo>
                  <a:lnTo>
                    <a:pt x="641" y="415"/>
                  </a:lnTo>
                  <a:close/>
                  <a:moveTo>
                    <a:pt x="594" y="385"/>
                  </a:moveTo>
                  <a:lnTo>
                    <a:pt x="566" y="367"/>
                  </a:lnTo>
                  <a:lnTo>
                    <a:pt x="569" y="362"/>
                  </a:lnTo>
                  <a:lnTo>
                    <a:pt x="597" y="380"/>
                  </a:lnTo>
                  <a:lnTo>
                    <a:pt x="594" y="385"/>
                  </a:lnTo>
                  <a:close/>
                  <a:moveTo>
                    <a:pt x="547" y="355"/>
                  </a:moveTo>
                  <a:lnTo>
                    <a:pt x="518" y="337"/>
                  </a:lnTo>
                  <a:lnTo>
                    <a:pt x="521" y="332"/>
                  </a:lnTo>
                  <a:lnTo>
                    <a:pt x="550" y="350"/>
                  </a:lnTo>
                  <a:lnTo>
                    <a:pt x="547" y="355"/>
                  </a:lnTo>
                  <a:close/>
                  <a:moveTo>
                    <a:pt x="500" y="325"/>
                  </a:moveTo>
                  <a:lnTo>
                    <a:pt x="471" y="307"/>
                  </a:lnTo>
                  <a:lnTo>
                    <a:pt x="474" y="302"/>
                  </a:lnTo>
                  <a:lnTo>
                    <a:pt x="503" y="320"/>
                  </a:lnTo>
                  <a:lnTo>
                    <a:pt x="500" y="325"/>
                  </a:lnTo>
                  <a:close/>
                  <a:moveTo>
                    <a:pt x="452" y="294"/>
                  </a:moveTo>
                  <a:lnTo>
                    <a:pt x="424" y="276"/>
                  </a:lnTo>
                  <a:lnTo>
                    <a:pt x="427" y="272"/>
                  </a:lnTo>
                  <a:lnTo>
                    <a:pt x="455" y="290"/>
                  </a:lnTo>
                  <a:lnTo>
                    <a:pt x="452" y="294"/>
                  </a:lnTo>
                  <a:close/>
                  <a:moveTo>
                    <a:pt x="405" y="264"/>
                  </a:moveTo>
                  <a:lnTo>
                    <a:pt x="377" y="246"/>
                  </a:lnTo>
                  <a:lnTo>
                    <a:pt x="380" y="242"/>
                  </a:lnTo>
                  <a:lnTo>
                    <a:pt x="408" y="260"/>
                  </a:lnTo>
                  <a:lnTo>
                    <a:pt x="405" y="264"/>
                  </a:lnTo>
                  <a:close/>
                  <a:moveTo>
                    <a:pt x="358" y="234"/>
                  </a:moveTo>
                  <a:lnTo>
                    <a:pt x="330" y="216"/>
                  </a:lnTo>
                  <a:lnTo>
                    <a:pt x="333" y="211"/>
                  </a:lnTo>
                  <a:lnTo>
                    <a:pt x="361" y="229"/>
                  </a:lnTo>
                  <a:lnTo>
                    <a:pt x="358" y="234"/>
                  </a:lnTo>
                  <a:close/>
                  <a:moveTo>
                    <a:pt x="311" y="204"/>
                  </a:moveTo>
                  <a:lnTo>
                    <a:pt x="283" y="186"/>
                  </a:lnTo>
                  <a:lnTo>
                    <a:pt x="286" y="181"/>
                  </a:lnTo>
                  <a:lnTo>
                    <a:pt x="314" y="199"/>
                  </a:lnTo>
                  <a:lnTo>
                    <a:pt x="311" y="204"/>
                  </a:lnTo>
                  <a:close/>
                  <a:moveTo>
                    <a:pt x="264" y="174"/>
                  </a:moveTo>
                  <a:lnTo>
                    <a:pt x="235" y="156"/>
                  </a:lnTo>
                  <a:lnTo>
                    <a:pt x="238" y="151"/>
                  </a:lnTo>
                  <a:lnTo>
                    <a:pt x="267" y="169"/>
                  </a:lnTo>
                  <a:lnTo>
                    <a:pt x="264" y="174"/>
                  </a:lnTo>
                  <a:close/>
                  <a:moveTo>
                    <a:pt x="216" y="144"/>
                  </a:moveTo>
                  <a:lnTo>
                    <a:pt x="188" y="126"/>
                  </a:lnTo>
                  <a:lnTo>
                    <a:pt x="191" y="121"/>
                  </a:lnTo>
                  <a:lnTo>
                    <a:pt x="219" y="139"/>
                  </a:lnTo>
                  <a:lnTo>
                    <a:pt x="216" y="144"/>
                  </a:lnTo>
                  <a:close/>
                  <a:moveTo>
                    <a:pt x="169" y="114"/>
                  </a:moveTo>
                  <a:lnTo>
                    <a:pt x="141" y="96"/>
                  </a:lnTo>
                  <a:lnTo>
                    <a:pt x="144" y="91"/>
                  </a:lnTo>
                  <a:lnTo>
                    <a:pt x="172" y="109"/>
                  </a:lnTo>
                  <a:lnTo>
                    <a:pt x="169" y="114"/>
                  </a:lnTo>
                  <a:close/>
                  <a:moveTo>
                    <a:pt x="122" y="83"/>
                  </a:moveTo>
                  <a:lnTo>
                    <a:pt x="94" y="65"/>
                  </a:lnTo>
                  <a:lnTo>
                    <a:pt x="97" y="61"/>
                  </a:lnTo>
                  <a:lnTo>
                    <a:pt x="125" y="79"/>
                  </a:lnTo>
                  <a:lnTo>
                    <a:pt x="122" y="83"/>
                  </a:lnTo>
                  <a:close/>
                  <a:moveTo>
                    <a:pt x="75" y="53"/>
                  </a:moveTo>
                  <a:lnTo>
                    <a:pt x="47" y="35"/>
                  </a:lnTo>
                  <a:lnTo>
                    <a:pt x="50" y="30"/>
                  </a:lnTo>
                  <a:lnTo>
                    <a:pt x="78" y="49"/>
                  </a:lnTo>
                  <a:lnTo>
                    <a:pt x="75" y="53"/>
                  </a:lnTo>
                  <a:close/>
                  <a:moveTo>
                    <a:pt x="28" y="23"/>
                  </a:moveTo>
                  <a:lnTo>
                    <a:pt x="0" y="5"/>
                  </a:lnTo>
                  <a:lnTo>
                    <a:pt x="3" y="0"/>
                  </a:lnTo>
                  <a:lnTo>
                    <a:pt x="31" y="18"/>
                  </a:lnTo>
                  <a:lnTo>
                    <a:pt x="28" y="2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8" name="Rectangle 19">
              <a:extLst>
                <a:ext uri="{FF2B5EF4-FFF2-40B4-BE49-F238E27FC236}">
                  <a16:creationId xmlns:a16="http://schemas.microsoft.com/office/drawing/2014/main" id="{BF1E8CCB-A468-44B5-9C44-3807C1849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4" y="12700"/>
              <a:ext cx="565" cy="1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9" name="Group 20">
              <a:extLst>
                <a:ext uri="{FF2B5EF4-FFF2-40B4-BE49-F238E27FC236}">
                  <a16:creationId xmlns:a16="http://schemas.microsoft.com/office/drawing/2014/main" id="{E65C7D55-1EF5-404E-B68F-F9703EA27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60" y="7969"/>
              <a:ext cx="546" cy="1694"/>
              <a:chOff x="1442" y="1256"/>
              <a:chExt cx="86" cy="267"/>
            </a:xfrm>
          </p:grpSpPr>
          <p:sp>
            <p:nvSpPr>
              <p:cNvPr id="68" name="Oval 21">
                <a:extLst>
                  <a:ext uri="{FF2B5EF4-FFF2-40B4-BE49-F238E27FC236}">
                    <a16:creationId xmlns:a16="http://schemas.microsoft.com/office/drawing/2014/main" id="{24972B81-97CE-4C7A-BCC0-562135FA6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9" name="Oval 22">
                <a:extLst>
                  <a:ext uri="{FF2B5EF4-FFF2-40B4-BE49-F238E27FC236}">
                    <a16:creationId xmlns:a16="http://schemas.microsoft.com/office/drawing/2014/main" id="{ABA54F77-1365-4EC8-87ED-739D68DE6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70" name="Rectangle 23">
                <a:extLst>
                  <a:ext uri="{FF2B5EF4-FFF2-40B4-BE49-F238E27FC236}">
                    <a16:creationId xmlns:a16="http://schemas.microsoft.com/office/drawing/2014/main" id="{8DC0856E-F9B9-4D85-B8BB-F14B01CA8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1256"/>
                <a:ext cx="4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" name="Group 24">
              <a:extLst>
                <a:ext uri="{FF2B5EF4-FFF2-40B4-BE49-F238E27FC236}">
                  <a16:creationId xmlns:a16="http://schemas.microsoft.com/office/drawing/2014/main" id="{F1B49B0F-5912-48D7-AAC4-34193B713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58" y="12544"/>
              <a:ext cx="1030" cy="1743"/>
              <a:chOff x="2306" y="1974"/>
              <a:chExt cx="162" cy="274"/>
            </a:xfrm>
          </p:grpSpPr>
          <p:sp>
            <p:nvSpPr>
              <p:cNvPr id="65" name="Oval 25">
                <a:extLst>
                  <a:ext uri="{FF2B5EF4-FFF2-40B4-BE49-F238E27FC236}">
                    <a16:creationId xmlns:a16="http://schemas.microsoft.com/office/drawing/2014/main" id="{0C19CC4D-6F85-47D6-A529-96BFC05F4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6" name="Oval 26">
                <a:extLst>
                  <a:ext uri="{FF2B5EF4-FFF2-40B4-BE49-F238E27FC236}">
                    <a16:creationId xmlns:a16="http://schemas.microsoft.com/office/drawing/2014/main" id="{A2ED15D6-E276-4F6C-8DA2-2C5F9970F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7" name="Rectangle 27">
                <a:extLst>
                  <a:ext uri="{FF2B5EF4-FFF2-40B4-BE49-F238E27FC236}">
                    <a16:creationId xmlns:a16="http://schemas.microsoft.com/office/drawing/2014/main" id="{3B108D9D-AF58-4D09-AADE-6C2823F91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1982"/>
                <a:ext cx="14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1" name="Group 28">
              <a:extLst>
                <a:ext uri="{FF2B5EF4-FFF2-40B4-BE49-F238E27FC236}">
                  <a16:creationId xmlns:a16="http://schemas.microsoft.com/office/drawing/2014/main" id="{EE34906C-3CAF-4120-840C-F0D031230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" y="12890"/>
              <a:ext cx="139" cy="146"/>
              <a:chOff x="569" y="2030"/>
              <a:chExt cx="22" cy="23"/>
            </a:xfrm>
          </p:grpSpPr>
          <p:sp>
            <p:nvSpPr>
              <p:cNvPr id="63" name="Oval 29">
                <a:extLst>
                  <a:ext uri="{FF2B5EF4-FFF2-40B4-BE49-F238E27FC236}">
                    <a16:creationId xmlns:a16="http://schemas.microsoft.com/office/drawing/2014/main" id="{FA83A89F-9D8A-4F4D-A8B2-D62EDCED1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4" name="Oval 30">
                <a:extLst>
                  <a:ext uri="{FF2B5EF4-FFF2-40B4-BE49-F238E27FC236}">
                    <a16:creationId xmlns:a16="http://schemas.microsoft.com/office/drawing/2014/main" id="{BBCF2418-70A5-42BC-B42B-1EBF03FF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C9F7161-1BBB-4745-9625-95A7D5A7F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0" y="12723"/>
              <a:ext cx="877" cy="1965"/>
              <a:chOff x="1361" y="2002"/>
              <a:chExt cx="138" cy="309"/>
            </a:xfrm>
          </p:grpSpPr>
          <p:sp>
            <p:nvSpPr>
              <p:cNvPr id="60" name="Oval 32">
                <a:extLst>
                  <a:ext uri="{FF2B5EF4-FFF2-40B4-BE49-F238E27FC236}">
                    <a16:creationId xmlns:a16="http://schemas.microsoft.com/office/drawing/2014/main" id="{2BCD4DBC-D3EB-4294-AB42-70760C762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1" name="Oval 33">
                <a:extLst>
                  <a:ext uri="{FF2B5EF4-FFF2-40B4-BE49-F238E27FC236}">
                    <a16:creationId xmlns:a16="http://schemas.microsoft.com/office/drawing/2014/main" id="{0FBC0B07-DD26-4E41-98EE-F47A03D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2" name="Rectangle 34">
                <a:extLst>
                  <a:ext uri="{FF2B5EF4-FFF2-40B4-BE49-F238E27FC236}">
                    <a16:creationId xmlns:a16="http://schemas.microsoft.com/office/drawing/2014/main" id="{EF2405B5-FB46-455B-90A1-55F4B2906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2045"/>
                <a:ext cx="13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3" name="Group 35">
              <a:extLst>
                <a:ext uri="{FF2B5EF4-FFF2-40B4-BE49-F238E27FC236}">
                  <a16:creationId xmlns:a16="http://schemas.microsoft.com/office/drawing/2014/main" id="{888ACAFA-E5C3-489D-9AFA-F6D51F138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54" y="14584"/>
              <a:ext cx="823" cy="1862"/>
              <a:chOff x="1906" y="2296"/>
              <a:chExt cx="130" cy="293"/>
            </a:xfrm>
          </p:grpSpPr>
          <p:sp>
            <p:nvSpPr>
              <p:cNvPr id="57" name="Oval 36">
                <a:extLst>
                  <a:ext uri="{FF2B5EF4-FFF2-40B4-BE49-F238E27FC236}">
                    <a16:creationId xmlns:a16="http://schemas.microsoft.com/office/drawing/2014/main" id="{0EB86EA6-B10E-43D7-82D0-A11F3F338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8" name="Oval 37">
                <a:extLst>
                  <a:ext uri="{FF2B5EF4-FFF2-40B4-BE49-F238E27FC236}">
                    <a16:creationId xmlns:a16="http://schemas.microsoft.com/office/drawing/2014/main" id="{6878D470-025B-486F-9335-426E3ECA2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9" name="Rectangle 38">
                <a:extLst>
                  <a:ext uri="{FF2B5EF4-FFF2-40B4-BE49-F238E27FC236}">
                    <a16:creationId xmlns:a16="http://schemas.microsoft.com/office/drawing/2014/main" id="{10B9DE7E-77DF-43D3-B84A-3FDB2CCF3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6" y="2323"/>
                <a:ext cx="130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D285B9B5-92B7-427A-BDB8-EA0E3D939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" y="14681"/>
              <a:ext cx="997" cy="1691"/>
              <a:chOff x="56" y="2318"/>
              <a:chExt cx="157" cy="267"/>
            </a:xfrm>
          </p:grpSpPr>
          <p:sp>
            <p:nvSpPr>
              <p:cNvPr id="54" name="Oval 40">
                <a:extLst>
                  <a:ext uri="{FF2B5EF4-FFF2-40B4-BE49-F238E27FC236}">
                    <a16:creationId xmlns:a16="http://schemas.microsoft.com/office/drawing/2014/main" id="{C7028C30-3157-4FA9-834D-5AA2C4887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5" name="Oval 41">
                <a:extLst>
                  <a:ext uri="{FF2B5EF4-FFF2-40B4-BE49-F238E27FC236}">
                    <a16:creationId xmlns:a16="http://schemas.microsoft.com/office/drawing/2014/main" id="{64323AD5-C894-4742-BD99-23B8628C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6" name="Rectangle 42">
                <a:extLst>
                  <a:ext uri="{FF2B5EF4-FFF2-40B4-BE49-F238E27FC236}">
                    <a16:creationId xmlns:a16="http://schemas.microsoft.com/office/drawing/2014/main" id="{DB939BB7-CBE4-47BA-A0B3-96B5F69F4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" y="2318"/>
                <a:ext cx="11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" name="Group 43">
              <a:extLst>
                <a:ext uri="{FF2B5EF4-FFF2-40B4-BE49-F238E27FC236}">
                  <a16:creationId xmlns:a16="http://schemas.microsoft.com/office/drawing/2014/main" id="{3E18ED08-67B9-4EE0-B423-687B2D378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4" y="9784"/>
              <a:ext cx="959" cy="1694"/>
              <a:chOff x="818" y="1542"/>
              <a:chExt cx="151" cy="267"/>
            </a:xfrm>
          </p:grpSpPr>
          <p:sp>
            <p:nvSpPr>
              <p:cNvPr id="51" name="Oval 44">
                <a:extLst>
                  <a:ext uri="{FF2B5EF4-FFF2-40B4-BE49-F238E27FC236}">
                    <a16:creationId xmlns:a16="http://schemas.microsoft.com/office/drawing/2014/main" id="{4C5AABD8-4420-4BA9-BD69-EF7B1950A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2" name="Oval 45">
                <a:extLst>
                  <a:ext uri="{FF2B5EF4-FFF2-40B4-BE49-F238E27FC236}">
                    <a16:creationId xmlns:a16="http://schemas.microsoft.com/office/drawing/2014/main" id="{001A4AAD-80B9-4366-9A7D-38C653C01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3" name="Rectangle 46">
                <a:extLst>
                  <a:ext uri="{FF2B5EF4-FFF2-40B4-BE49-F238E27FC236}">
                    <a16:creationId xmlns:a16="http://schemas.microsoft.com/office/drawing/2014/main" id="{97BA632B-F987-420B-A184-D4D6B4CB0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1542"/>
                <a:ext cx="11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" name="Group 47">
              <a:extLst>
                <a:ext uri="{FF2B5EF4-FFF2-40B4-BE49-F238E27FC236}">
                  <a16:creationId xmlns:a16="http://schemas.microsoft.com/office/drawing/2014/main" id="{12035D6D-1678-429C-9F10-BB062AE3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89" y="9886"/>
              <a:ext cx="1171" cy="1694"/>
              <a:chOff x="2684" y="1558"/>
              <a:chExt cx="185" cy="267"/>
            </a:xfrm>
          </p:grpSpPr>
          <p:sp>
            <p:nvSpPr>
              <p:cNvPr id="48" name="Oval 48">
                <a:extLst>
                  <a:ext uri="{FF2B5EF4-FFF2-40B4-BE49-F238E27FC236}">
                    <a16:creationId xmlns:a16="http://schemas.microsoft.com/office/drawing/2014/main" id="{450B7C95-9F65-4B92-A104-816B3CB0E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9" name="Oval 49">
                <a:extLst>
                  <a:ext uri="{FF2B5EF4-FFF2-40B4-BE49-F238E27FC236}">
                    <a16:creationId xmlns:a16="http://schemas.microsoft.com/office/drawing/2014/main" id="{E1A8CE7B-A2EB-4716-89BA-36AA19DCF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0" name="Rectangle 50">
                <a:extLst>
                  <a:ext uri="{FF2B5EF4-FFF2-40B4-BE49-F238E27FC236}">
                    <a16:creationId xmlns:a16="http://schemas.microsoft.com/office/drawing/2014/main" id="{F7A2A8AD-3110-4ACA-87F1-241CF1370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1558"/>
                <a:ext cx="12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7" name="Group 51">
              <a:extLst>
                <a:ext uri="{FF2B5EF4-FFF2-40B4-BE49-F238E27FC236}">
                  <a16:creationId xmlns:a16="http://schemas.microsoft.com/office/drawing/2014/main" id="{FCE64429-1FE9-4475-BE0D-4908382D9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52" y="349"/>
              <a:ext cx="755" cy="1690"/>
              <a:chOff x="1379" y="55"/>
              <a:chExt cx="119" cy="266"/>
            </a:xfrm>
          </p:grpSpPr>
          <p:sp>
            <p:nvSpPr>
              <p:cNvPr id="45" name="Oval 52">
                <a:extLst>
                  <a:ext uri="{FF2B5EF4-FFF2-40B4-BE49-F238E27FC236}">
                    <a16:creationId xmlns:a16="http://schemas.microsoft.com/office/drawing/2014/main" id="{75FC7821-5CEA-47BD-A0F7-747B39FD9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6" name="Oval 53">
                <a:extLst>
                  <a:ext uri="{FF2B5EF4-FFF2-40B4-BE49-F238E27FC236}">
                    <a16:creationId xmlns:a16="http://schemas.microsoft.com/office/drawing/2014/main" id="{6B752C1D-06B2-481E-A2EE-0E704301E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6B1CA43D-9348-4C55-95CD-DB4B832A2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55"/>
                <a:ext cx="119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8" name="Group 55">
              <a:extLst>
                <a:ext uri="{FF2B5EF4-FFF2-40B4-BE49-F238E27FC236}">
                  <a16:creationId xmlns:a16="http://schemas.microsoft.com/office/drawing/2014/main" id="{5018DAAB-772A-47EE-9AB3-45563B84A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9" y="7251"/>
              <a:ext cx="139" cy="140"/>
              <a:chOff x="1003" y="1142"/>
              <a:chExt cx="22" cy="22"/>
            </a:xfrm>
          </p:grpSpPr>
          <p:sp>
            <p:nvSpPr>
              <p:cNvPr id="43" name="Oval 56">
                <a:extLst>
                  <a:ext uri="{FF2B5EF4-FFF2-40B4-BE49-F238E27FC236}">
                    <a16:creationId xmlns:a16="http://schemas.microsoft.com/office/drawing/2014/main" id="{6E48653D-EC89-4193-8385-D90C8ADA9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4" name="Oval 57">
                <a:extLst>
                  <a:ext uri="{FF2B5EF4-FFF2-40B4-BE49-F238E27FC236}">
                    <a16:creationId xmlns:a16="http://schemas.microsoft.com/office/drawing/2014/main" id="{CD6DD66C-EA37-49DE-A24C-E66A82787F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39" name="Group 58">
              <a:extLst>
                <a:ext uri="{FF2B5EF4-FFF2-40B4-BE49-F238E27FC236}">
                  <a16:creationId xmlns:a16="http://schemas.microsoft.com/office/drawing/2014/main" id="{AF589B6B-3C8D-4E5C-9B08-954260547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" y="11923"/>
              <a:ext cx="1196" cy="1862"/>
              <a:chOff x="1906" y="2296"/>
              <a:chExt cx="189" cy="293"/>
            </a:xfrm>
          </p:grpSpPr>
          <p:sp>
            <p:nvSpPr>
              <p:cNvPr id="40" name="Oval 59">
                <a:extLst>
                  <a:ext uri="{FF2B5EF4-FFF2-40B4-BE49-F238E27FC236}">
                    <a16:creationId xmlns:a16="http://schemas.microsoft.com/office/drawing/2014/main" id="{155AC49E-E06A-44E9-8C54-E9C89C098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1" name="Oval 60">
                <a:extLst>
                  <a:ext uri="{FF2B5EF4-FFF2-40B4-BE49-F238E27FC236}">
                    <a16:creationId xmlns:a16="http://schemas.microsoft.com/office/drawing/2014/main" id="{B52FDF5C-7C73-4665-B49C-6FE570600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2" name="Rectangle 61">
                <a:extLst>
                  <a:ext uri="{FF2B5EF4-FFF2-40B4-BE49-F238E27FC236}">
                    <a16:creationId xmlns:a16="http://schemas.microsoft.com/office/drawing/2014/main" id="{B09F9305-1CDF-49D8-B15F-5E84D8932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6" y="2323"/>
                <a:ext cx="189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1" name="Rectangle 67">
            <a:extLst>
              <a:ext uri="{FF2B5EF4-FFF2-40B4-BE49-F238E27FC236}">
                <a16:creationId xmlns:a16="http://schemas.microsoft.com/office/drawing/2014/main" id="{9A5695AB-2786-41C7-9E08-1761BD4D1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12414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" name="Rectangle 78">
            <a:extLst>
              <a:ext uri="{FF2B5EF4-FFF2-40B4-BE49-F238E27FC236}">
                <a16:creationId xmlns:a16="http://schemas.microsoft.com/office/drawing/2014/main" id="{FE2913E3-A2A7-4598-AC94-36AB2E5C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169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79">
            <a:extLst>
              <a:ext uri="{FF2B5EF4-FFF2-40B4-BE49-F238E27FC236}">
                <a16:creationId xmlns:a16="http://schemas.microsoft.com/office/drawing/2014/main" id="{43190983-EEDE-44B7-9E33-C31B7AD0F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342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746666B-8B13-4C71-ACDE-0045A537E57C}"/>
                  </a:ext>
                </a:extLst>
              </p:cNvPr>
              <p:cNvSpPr/>
              <p:nvPr/>
            </p:nvSpPr>
            <p:spPr>
              <a:xfrm>
                <a:off x="941024" y="1478205"/>
                <a:ext cx="6796212" cy="2103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15000"/>
                  </a:lnSpc>
                  <a:spcAft>
                    <a:spcPts val="1000"/>
                  </a:spcAft>
                  <a:buAutoNum type="alphaUcPeriod"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46666B-8B13-4C71-ACDE-0045A537E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24" y="1478205"/>
                <a:ext cx="6796212" cy="2103525"/>
              </a:xfrm>
              <a:prstGeom prst="rect">
                <a:avLst/>
              </a:prstGeom>
              <a:blipFill rotWithShape="1">
                <a:blip r:embed="rId6"/>
                <a:stretch>
                  <a:fillRect l="-2242" b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Oval 75">
            <a:extLst>
              <a:ext uri="{FF2B5EF4-FFF2-40B4-BE49-F238E27FC236}">
                <a16:creationId xmlns:a16="http://schemas.microsoft.com/office/drawing/2014/main" id="{347FB1E8-9D43-48F0-B121-495538289969}"/>
              </a:ext>
            </a:extLst>
          </p:cNvPr>
          <p:cNvSpPr/>
          <p:nvPr/>
        </p:nvSpPr>
        <p:spPr>
          <a:xfrm>
            <a:off x="4666743" y="1765800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9" name="Action Button: Back or Previous 78">
            <a:hlinkClick r:id="rId7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Action Button: Forward or Next 79">
            <a:hlinkClick r:id="rId8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2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2793290" y="3285393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BD5E481D-059C-4B14-8D20-54C75D451D2F}"/>
              </a:ext>
            </a:extLst>
          </p:cNvPr>
          <p:cNvGrpSpPr/>
          <p:nvPr/>
        </p:nvGrpSpPr>
        <p:grpSpPr>
          <a:xfrm>
            <a:off x="304800" y="339303"/>
            <a:ext cx="10980939" cy="1077218"/>
            <a:chOff x="744494" y="339303"/>
            <a:chExt cx="10546473" cy="1077218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5A1093FB-A99D-4907-AE61-545E312F242E}"/>
                </a:ext>
              </a:extLst>
            </p:cNvPr>
            <p:cNvGrpSpPr/>
            <p:nvPr/>
          </p:nvGrpSpPr>
          <p:grpSpPr>
            <a:xfrm>
              <a:off x="744494" y="339303"/>
              <a:ext cx="10546473" cy="1077218"/>
              <a:chOff x="744494" y="339303"/>
              <a:chExt cx="10546473" cy="1077218"/>
            </a:xfrm>
          </p:grpSpPr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0F0A1CC7-5913-413D-AC4C-1FF28CA73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4" y="339303"/>
                <a:ext cx="10546473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10.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V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hiề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ao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cầ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nộ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F43394DB-1E60-43A7-BF7C-12EF519FBD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9466819"/>
                  </p:ext>
                </p:extLst>
              </p:nvPr>
            </p:nvGraphicFramePr>
            <p:xfrm>
              <a:off x="7783863" y="937836"/>
              <a:ext cx="342844" cy="406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" name="Equation" r:id="rId3" imgW="114102" imgH="126780" progId="Equation.DSMT4">
                      <p:embed/>
                    </p:oleObj>
                  </mc:Choice>
                  <mc:Fallback>
                    <p:oleObj name="Equation" r:id="rId3" imgW="114102" imgH="126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3863" y="937836"/>
                            <a:ext cx="342844" cy="40611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0884449-AF07-48D1-A9B1-BC14FA685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9789" y="798404"/>
              <a:ext cx="207620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5000" algn="l"/>
                  <a:tab pos="2222500" algn="l"/>
                  <a:tab pos="3810000" algn="l"/>
                  <a:tab pos="53975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635000" algn="l"/>
                  <a:tab pos="2222500" algn="l"/>
                  <a:tab pos="3810000" algn="l"/>
                  <a:tab pos="5397500" algn="l"/>
                </a:tabLst>
              </a:pPr>
              <a:r>
                <a: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rPr>
                <a:t>(h&gt;2r&gt;0)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10" name="Rectangle 3">
            <a:extLst>
              <a:ext uri="{FF2B5EF4-FFF2-40B4-BE49-F238E27FC236}">
                <a16:creationId xmlns:a16="http://schemas.microsoft.com/office/drawing/2014/main" id="{4B71C814-4F4B-4D12-A608-4DAE0DE5F0EC}"/>
              </a:ext>
            </a:extLst>
          </p:cNvPr>
          <p:cNvSpPr>
            <a:spLocks noRot="1" noChangeAspect="1" noMove="1" noResize="1" noChangeArrowheads="1"/>
          </p:cNvSpPr>
          <p:nvPr/>
        </p:nvSpPr>
        <p:spPr bwMode="auto">
          <a:xfrm>
            <a:off x="0" y="457200"/>
            <a:ext cx="19716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" name="Canvas 62">
            <a:extLst>
              <a:ext uri="{FF2B5EF4-FFF2-40B4-BE49-F238E27FC236}">
                <a16:creationId xmlns:a16="http://schemas.microsoft.com/office/drawing/2014/main" id="{DF1B928E-36DE-4549-87AC-9DDB134990C7}"/>
              </a:ext>
            </a:extLst>
          </p:cNvPr>
          <p:cNvGrpSpPr>
            <a:grpSpLocks/>
          </p:cNvGrpSpPr>
          <p:nvPr/>
        </p:nvGrpSpPr>
        <p:grpSpPr bwMode="auto">
          <a:xfrm>
            <a:off x="7966129" y="1241425"/>
            <a:ext cx="4463512" cy="3144592"/>
            <a:chOff x="0" y="0"/>
            <a:chExt cx="19678" cy="17298"/>
          </a:xfrm>
        </p:grpSpPr>
        <p:sp>
          <p:nvSpPr>
            <p:cNvPr id="12" name="AutoShape 66">
              <a:extLst>
                <a:ext uri="{FF2B5EF4-FFF2-40B4-BE49-F238E27FC236}">
                  <a16:creationId xmlns:a16="http://schemas.microsoft.com/office/drawing/2014/main" id="{4151588E-E3F4-4DBE-8297-97E24D9523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0"/>
              <a:ext cx="19678" cy="172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id="{3AF53164-418F-4532-A872-4679E3AFB0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0" y="10941"/>
              <a:ext cx="4787" cy="4076"/>
            </a:xfrm>
            <a:custGeom>
              <a:avLst/>
              <a:gdLst>
                <a:gd name="T0" fmla="*/ 16510 w 754"/>
                <a:gd name="T1" fmla="*/ 391160 h 642"/>
                <a:gd name="T2" fmla="*/ 2540 w 754"/>
                <a:gd name="T3" fmla="*/ 407670 h 642"/>
                <a:gd name="T4" fmla="*/ 27305 w 754"/>
                <a:gd name="T5" fmla="*/ 381635 h 642"/>
                <a:gd name="T6" fmla="*/ 45720 w 754"/>
                <a:gd name="T7" fmla="*/ 370840 h 642"/>
                <a:gd name="T8" fmla="*/ 27305 w 754"/>
                <a:gd name="T9" fmla="*/ 381635 h 642"/>
                <a:gd name="T10" fmla="*/ 70485 w 754"/>
                <a:gd name="T11" fmla="*/ 344805 h 642"/>
                <a:gd name="T12" fmla="*/ 56515 w 754"/>
                <a:gd name="T13" fmla="*/ 361315 h 642"/>
                <a:gd name="T14" fmla="*/ 81280 w 754"/>
                <a:gd name="T15" fmla="*/ 335915 h 642"/>
                <a:gd name="T16" fmla="*/ 99695 w 754"/>
                <a:gd name="T17" fmla="*/ 324485 h 642"/>
                <a:gd name="T18" fmla="*/ 81280 w 754"/>
                <a:gd name="T19" fmla="*/ 335915 h 642"/>
                <a:gd name="T20" fmla="*/ 124460 w 754"/>
                <a:gd name="T21" fmla="*/ 299085 h 642"/>
                <a:gd name="T22" fmla="*/ 110490 w 754"/>
                <a:gd name="T23" fmla="*/ 315595 h 642"/>
                <a:gd name="T24" fmla="*/ 135255 w 754"/>
                <a:gd name="T25" fmla="*/ 289560 h 642"/>
                <a:gd name="T26" fmla="*/ 153670 w 754"/>
                <a:gd name="T27" fmla="*/ 278765 h 642"/>
                <a:gd name="T28" fmla="*/ 135255 w 754"/>
                <a:gd name="T29" fmla="*/ 289560 h 642"/>
                <a:gd name="T30" fmla="*/ 178435 w 754"/>
                <a:gd name="T31" fmla="*/ 252730 h 642"/>
                <a:gd name="T32" fmla="*/ 164465 w 754"/>
                <a:gd name="T33" fmla="*/ 269240 h 642"/>
                <a:gd name="T34" fmla="*/ 189865 w 754"/>
                <a:gd name="T35" fmla="*/ 243840 h 642"/>
                <a:gd name="T36" fmla="*/ 208280 w 754"/>
                <a:gd name="T37" fmla="*/ 232410 h 642"/>
                <a:gd name="T38" fmla="*/ 189865 w 754"/>
                <a:gd name="T39" fmla="*/ 243840 h 642"/>
                <a:gd name="T40" fmla="*/ 233045 w 754"/>
                <a:gd name="T41" fmla="*/ 207010 h 642"/>
                <a:gd name="T42" fmla="*/ 219075 w 754"/>
                <a:gd name="T43" fmla="*/ 223520 h 642"/>
                <a:gd name="T44" fmla="*/ 243840 w 754"/>
                <a:gd name="T45" fmla="*/ 197485 h 642"/>
                <a:gd name="T46" fmla="*/ 262255 w 754"/>
                <a:gd name="T47" fmla="*/ 186690 h 642"/>
                <a:gd name="T48" fmla="*/ 243840 w 754"/>
                <a:gd name="T49" fmla="*/ 197485 h 642"/>
                <a:gd name="T50" fmla="*/ 287020 w 754"/>
                <a:gd name="T51" fmla="*/ 161290 h 642"/>
                <a:gd name="T52" fmla="*/ 273050 w 754"/>
                <a:gd name="T53" fmla="*/ 177800 h 642"/>
                <a:gd name="T54" fmla="*/ 297815 w 754"/>
                <a:gd name="T55" fmla="*/ 151765 h 642"/>
                <a:gd name="T56" fmla="*/ 316230 w 754"/>
                <a:gd name="T57" fmla="*/ 140970 h 642"/>
                <a:gd name="T58" fmla="*/ 297815 w 754"/>
                <a:gd name="T59" fmla="*/ 151765 h 642"/>
                <a:gd name="T60" fmla="*/ 340995 w 754"/>
                <a:gd name="T61" fmla="*/ 114935 h 642"/>
                <a:gd name="T62" fmla="*/ 327025 w 754"/>
                <a:gd name="T63" fmla="*/ 131445 h 642"/>
                <a:gd name="T64" fmla="*/ 351790 w 754"/>
                <a:gd name="T65" fmla="*/ 106045 h 642"/>
                <a:gd name="T66" fmla="*/ 370840 w 754"/>
                <a:gd name="T67" fmla="*/ 94615 h 642"/>
                <a:gd name="T68" fmla="*/ 351790 w 754"/>
                <a:gd name="T69" fmla="*/ 106045 h 642"/>
                <a:gd name="T70" fmla="*/ 395605 w 754"/>
                <a:gd name="T71" fmla="*/ 69215 h 642"/>
                <a:gd name="T72" fmla="*/ 381635 w 754"/>
                <a:gd name="T73" fmla="*/ 85725 h 642"/>
                <a:gd name="T74" fmla="*/ 406400 w 754"/>
                <a:gd name="T75" fmla="*/ 59690 h 642"/>
                <a:gd name="T76" fmla="*/ 424815 w 754"/>
                <a:gd name="T77" fmla="*/ 48895 h 642"/>
                <a:gd name="T78" fmla="*/ 406400 w 754"/>
                <a:gd name="T79" fmla="*/ 59690 h 642"/>
                <a:gd name="T80" fmla="*/ 449580 w 754"/>
                <a:gd name="T81" fmla="*/ 22860 h 642"/>
                <a:gd name="T82" fmla="*/ 435610 w 754"/>
                <a:gd name="T83" fmla="*/ 39370 h 642"/>
                <a:gd name="T84" fmla="*/ 460375 w 754"/>
                <a:gd name="T85" fmla="*/ 13970 h 642"/>
                <a:gd name="T86" fmla="*/ 478790 w 754"/>
                <a:gd name="T87" fmla="*/ 2540 h 642"/>
                <a:gd name="T88" fmla="*/ 460375 w 754"/>
                <a:gd name="T89" fmla="*/ 13970 h 6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754" h="642">
                  <a:moveTo>
                    <a:pt x="0" y="637"/>
                  </a:moveTo>
                  <a:lnTo>
                    <a:pt x="26" y="616"/>
                  </a:lnTo>
                  <a:lnTo>
                    <a:pt x="29" y="620"/>
                  </a:lnTo>
                  <a:lnTo>
                    <a:pt x="4" y="642"/>
                  </a:lnTo>
                  <a:lnTo>
                    <a:pt x="0" y="637"/>
                  </a:lnTo>
                  <a:close/>
                  <a:moveTo>
                    <a:pt x="43" y="601"/>
                  </a:moveTo>
                  <a:lnTo>
                    <a:pt x="68" y="580"/>
                  </a:lnTo>
                  <a:lnTo>
                    <a:pt x="72" y="584"/>
                  </a:lnTo>
                  <a:lnTo>
                    <a:pt x="46" y="605"/>
                  </a:lnTo>
                  <a:lnTo>
                    <a:pt x="43" y="601"/>
                  </a:lnTo>
                  <a:close/>
                  <a:moveTo>
                    <a:pt x="85" y="565"/>
                  </a:moveTo>
                  <a:lnTo>
                    <a:pt x="111" y="543"/>
                  </a:lnTo>
                  <a:lnTo>
                    <a:pt x="114" y="547"/>
                  </a:lnTo>
                  <a:lnTo>
                    <a:pt x="89" y="569"/>
                  </a:lnTo>
                  <a:lnTo>
                    <a:pt x="85" y="565"/>
                  </a:lnTo>
                  <a:close/>
                  <a:moveTo>
                    <a:pt x="128" y="529"/>
                  </a:moveTo>
                  <a:lnTo>
                    <a:pt x="153" y="507"/>
                  </a:lnTo>
                  <a:lnTo>
                    <a:pt x="157" y="511"/>
                  </a:lnTo>
                  <a:lnTo>
                    <a:pt x="132" y="533"/>
                  </a:lnTo>
                  <a:lnTo>
                    <a:pt x="128" y="529"/>
                  </a:lnTo>
                  <a:close/>
                  <a:moveTo>
                    <a:pt x="171" y="493"/>
                  </a:moveTo>
                  <a:lnTo>
                    <a:pt x="196" y="471"/>
                  </a:lnTo>
                  <a:lnTo>
                    <a:pt x="200" y="475"/>
                  </a:lnTo>
                  <a:lnTo>
                    <a:pt x="174" y="497"/>
                  </a:lnTo>
                  <a:lnTo>
                    <a:pt x="171" y="493"/>
                  </a:lnTo>
                  <a:close/>
                  <a:moveTo>
                    <a:pt x="213" y="456"/>
                  </a:moveTo>
                  <a:lnTo>
                    <a:pt x="239" y="435"/>
                  </a:lnTo>
                  <a:lnTo>
                    <a:pt x="242" y="439"/>
                  </a:lnTo>
                  <a:lnTo>
                    <a:pt x="217" y="461"/>
                  </a:lnTo>
                  <a:lnTo>
                    <a:pt x="213" y="456"/>
                  </a:lnTo>
                  <a:close/>
                  <a:moveTo>
                    <a:pt x="256" y="420"/>
                  </a:moveTo>
                  <a:lnTo>
                    <a:pt x="281" y="398"/>
                  </a:lnTo>
                  <a:lnTo>
                    <a:pt x="285" y="403"/>
                  </a:lnTo>
                  <a:lnTo>
                    <a:pt x="259" y="424"/>
                  </a:lnTo>
                  <a:lnTo>
                    <a:pt x="256" y="420"/>
                  </a:lnTo>
                  <a:close/>
                  <a:moveTo>
                    <a:pt x="299" y="384"/>
                  </a:moveTo>
                  <a:lnTo>
                    <a:pt x="324" y="362"/>
                  </a:lnTo>
                  <a:lnTo>
                    <a:pt x="328" y="366"/>
                  </a:lnTo>
                  <a:lnTo>
                    <a:pt x="302" y="388"/>
                  </a:lnTo>
                  <a:lnTo>
                    <a:pt x="299" y="384"/>
                  </a:lnTo>
                  <a:close/>
                  <a:moveTo>
                    <a:pt x="341" y="348"/>
                  </a:moveTo>
                  <a:lnTo>
                    <a:pt x="367" y="326"/>
                  </a:lnTo>
                  <a:lnTo>
                    <a:pt x="370" y="330"/>
                  </a:lnTo>
                  <a:lnTo>
                    <a:pt x="345" y="352"/>
                  </a:lnTo>
                  <a:lnTo>
                    <a:pt x="341" y="348"/>
                  </a:lnTo>
                  <a:close/>
                  <a:moveTo>
                    <a:pt x="384" y="311"/>
                  </a:moveTo>
                  <a:lnTo>
                    <a:pt x="409" y="290"/>
                  </a:lnTo>
                  <a:lnTo>
                    <a:pt x="413" y="294"/>
                  </a:lnTo>
                  <a:lnTo>
                    <a:pt x="387" y="316"/>
                  </a:lnTo>
                  <a:lnTo>
                    <a:pt x="384" y="311"/>
                  </a:lnTo>
                  <a:close/>
                  <a:moveTo>
                    <a:pt x="426" y="275"/>
                  </a:moveTo>
                  <a:lnTo>
                    <a:pt x="452" y="254"/>
                  </a:lnTo>
                  <a:lnTo>
                    <a:pt x="456" y="258"/>
                  </a:lnTo>
                  <a:lnTo>
                    <a:pt x="430" y="280"/>
                  </a:lnTo>
                  <a:lnTo>
                    <a:pt x="426" y="275"/>
                  </a:lnTo>
                  <a:close/>
                  <a:moveTo>
                    <a:pt x="469" y="239"/>
                  </a:moveTo>
                  <a:lnTo>
                    <a:pt x="495" y="217"/>
                  </a:lnTo>
                  <a:lnTo>
                    <a:pt x="498" y="222"/>
                  </a:lnTo>
                  <a:lnTo>
                    <a:pt x="473" y="243"/>
                  </a:lnTo>
                  <a:lnTo>
                    <a:pt x="469" y="239"/>
                  </a:lnTo>
                  <a:close/>
                  <a:moveTo>
                    <a:pt x="512" y="203"/>
                  </a:moveTo>
                  <a:lnTo>
                    <a:pt x="537" y="181"/>
                  </a:lnTo>
                  <a:lnTo>
                    <a:pt x="541" y="185"/>
                  </a:lnTo>
                  <a:lnTo>
                    <a:pt x="515" y="207"/>
                  </a:lnTo>
                  <a:lnTo>
                    <a:pt x="512" y="203"/>
                  </a:lnTo>
                  <a:close/>
                  <a:moveTo>
                    <a:pt x="554" y="167"/>
                  </a:moveTo>
                  <a:lnTo>
                    <a:pt x="580" y="145"/>
                  </a:lnTo>
                  <a:lnTo>
                    <a:pt x="584" y="149"/>
                  </a:lnTo>
                  <a:lnTo>
                    <a:pt x="558" y="171"/>
                  </a:lnTo>
                  <a:lnTo>
                    <a:pt x="554" y="167"/>
                  </a:lnTo>
                  <a:close/>
                  <a:moveTo>
                    <a:pt x="597" y="130"/>
                  </a:moveTo>
                  <a:lnTo>
                    <a:pt x="623" y="109"/>
                  </a:lnTo>
                  <a:lnTo>
                    <a:pt x="626" y="113"/>
                  </a:lnTo>
                  <a:lnTo>
                    <a:pt x="601" y="135"/>
                  </a:lnTo>
                  <a:lnTo>
                    <a:pt x="597" y="130"/>
                  </a:lnTo>
                  <a:close/>
                  <a:moveTo>
                    <a:pt x="640" y="94"/>
                  </a:moveTo>
                  <a:lnTo>
                    <a:pt x="665" y="72"/>
                  </a:lnTo>
                  <a:lnTo>
                    <a:pt x="669" y="77"/>
                  </a:lnTo>
                  <a:lnTo>
                    <a:pt x="643" y="98"/>
                  </a:lnTo>
                  <a:lnTo>
                    <a:pt x="640" y="94"/>
                  </a:lnTo>
                  <a:close/>
                  <a:moveTo>
                    <a:pt x="682" y="58"/>
                  </a:moveTo>
                  <a:lnTo>
                    <a:pt x="708" y="36"/>
                  </a:lnTo>
                  <a:lnTo>
                    <a:pt x="712" y="40"/>
                  </a:lnTo>
                  <a:lnTo>
                    <a:pt x="686" y="62"/>
                  </a:lnTo>
                  <a:lnTo>
                    <a:pt x="682" y="58"/>
                  </a:lnTo>
                  <a:close/>
                  <a:moveTo>
                    <a:pt x="725" y="22"/>
                  </a:moveTo>
                  <a:lnTo>
                    <a:pt x="751" y="0"/>
                  </a:lnTo>
                  <a:lnTo>
                    <a:pt x="754" y="4"/>
                  </a:lnTo>
                  <a:lnTo>
                    <a:pt x="729" y="26"/>
                  </a:lnTo>
                  <a:lnTo>
                    <a:pt x="725" y="22"/>
                  </a:lnTo>
                  <a:close/>
                </a:path>
              </a:pathLst>
            </a:custGeom>
            <a:solidFill>
              <a:srgbClr val="0000FF"/>
            </a:solidFill>
            <a:ln w="1270">
              <a:solidFill>
                <a:srgbClr val="0000FF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4" name="Freeform 5">
              <a:extLst>
                <a:ext uri="{FF2B5EF4-FFF2-40B4-BE49-F238E27FC236}">
                  <a16:creationId xmlns:a16="http://schemas.microsoft.com/office/drawing/2014/main" id="{5DE29F3D-ECC3-4078-B98F-EC442DF23D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83" y="10553"/>
              <a:ext cx="11030" cy="388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710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9390 w 1737"/>
                <a:gd name="T17" fmla="*/ 28575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6070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3495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130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1430 h 61"/>
                <a:gd name="T68" fmla="*/ 711200 w 1737"/>
                <a:gd name="T69" fmla="*/ 12065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335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350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6985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5"/>
                  </a:moveTo>
                  <a:lnTo>
                    <a:pt x="34" y="54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5"/>
                  </a:lnTo>
                  <a:close/>
                  <a:moveTo>
                    <a:pt x="56" y="54"/>
                  </a:moveTo>
                  <a:lnTo>
                    <a:pt x="90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6" y="51"/>
                  </a:lnTo>
                  <a:lnTo>
                    <a:pt x="146" y="56"/>
                  </a:lnTo>
                  <a:lnTo>
                    <a:pt x="112" y="57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8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4" y="45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7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2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8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7"/>
                  </a:moveTo>
                  <a:lnTo>
                    <a:pt x="594" y="36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7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6" y="33"/>
                  </a:lnTo>
                  <a:lnTo>
                    <a:pt x="706" y="38"/>
                  </a:lnTo>
                  <a:lnTo>
                    <a:pt x="672" y="39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7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30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29"/>
                  </a:lnTo>
                  <a:lnTo>
                    <a:pt x="952" y="30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19"/>
                  </a:moveTo>
                  <a:lnTo>
                    <a:pt x="1154" y="18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19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0"/>
                  </a:lnTo>
                  <a:lnTo>
                    <a:pt x="1232" y="21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0"/>
                  </a:moveTo>
                  <a:lnTo>
                    <a:pt x="1434" y="9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0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1"/>
                  </a:lnTo>
                  <a:lnTo>
                    <a:pt x="1512" y="12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1"/>
                  </a:moveTo>
                  <a:lnTo>
                    <a:pt x="1714" y="0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1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rgbClr val="0000FF"/>
            </a:solidFill>
            <a:ln w="1270">
              <a:solidFill>
                <a:srgbClr val="0000FF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5" name="Line 6">
              <a:extLst>
                <a:ext uri="{FF2B5EF4-FFF2-40B4-BE49-F238E27FC236}">
                  <a16:creationId xmlns:a16="http://schemas.microsoft.com/office/drawing/2014/main" id="{B87C494D-1CAD-4E17-9873-F8408C89D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4649"/>
              <a:ext cx="11030" cy="356"/>
            </a:xfrm>
            <a:prstGeom prst="line">
              <a:avLst/>
            </a:prstGeom>
            <a:noFill/>
            <a:ln w="381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A2C87B61-B506-4200-857F-63762643E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312" y="10566"/>
              <a:ext cx="4801" cy="4083"/>
            </a:xfrm>
            <a:prstGeom prst="line">
              <a:avLst/>
            </a:prstGeom>
            <a:noFill/>
            <a:ln w="381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7" name="Freeform 8">
              <a:extLst>
                <a:ext uri="{FF2B5EF4-FFF2-40B4-BE49-F238E27FC236}">
                  <a16:creationId xmlns:a16="http://schemas.microsoft.com/office/drawing/2014/main" id="{B83E92B6-1F34-44CB-B5ED-52472ACFFC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6" y="10909"/>
              <a:ext cx="6243" cy="3753"/>
            </a:xfrm>
            <a:custGeom>
              <a:avLst/>
              <a:gdLst>
                <a:gd name="T0" fmla="*/ 20320 w 983"/>
                <a:gd name="T1" fmla="*/ 10795 h 591"/>
                <a:gd name="T2" fmla="*/ 0 w 983"/>
                <a:gd name="T3" fmla="*/ 3175 h 591"/>
                <a:gd name="T4" fmla="*/ 32385 w 983"/>
                <a:gd name="T5" fmla="*/ 18415 h 591"/>
                <a:gd name="T6" fmla="*/ 48895 w 983"/>
                <a:gd name="T7" fmla="*/ 32385 h 591"/>
                <a:gd name="T8" fmla="*/ 32385 w 983"/>
                <a:gd name="T9" fmla="*/ 18415 h 591"/>
                <a:gd name="T10" fmla="*/ 81280 w 983"/>
                <a:gd name="T11" fmla="*/ 47625 h 591"/>
                <a:gd name="T12" fmla="*/ 60960 w 983"/>
                <a:gd name="T13" fmla="*/ 39370 h 591"/>
                <a:gd name="T14" fmla="*/ 93345 w 983"/>
                <a:gd name="T15" fmla="*/ 54610 h 591"/>
                <a:gd name="T16" fmla="*/ 109855 w 983"/>
                <a:gd name="T17" fmla="*/ 68580 h 591"/>
                <a:gd name="T18" fmla="*/ 93345 w 983"/>
                <a:gd name="T19" fmla="*/ 54610 h 591"/>
                <a:gd name="T20" fmla="*/ 142240 w 983"/>
                <a:gd name="T21" fmla="*/ 83820 h 591"/>
                <a:gd name="T22" fmla="*/ 121920 w 983"/>
                <a:gd name="T23" fmla="*/ 76200 h 591"/>
                <a:gd name="T24" fmla="*/ 154305 w 983"/>
                <a:gd name="T25" fmla="*/ 91440 h 591"/>
                <a:gd name="T26" fmla="*/ 170815 w 983"/>
                <a:gd name="T27" fmla="*/ 105410 h 591"/>
                <a:gd name="T28" fmla="*/ 154305 w 983"/>
                <a:gd name="T29" fmla="*/ 91440 h 591"/>
                <a:gd name="T30" fmla="*/ 203200 w 983"/>
                <a:gd name="T31" fmla="*/ 120650 h 591"/>
                <a:gd name="T32" fmla="*/ 182880 w 983"/>
                <a:gd name="T33" fmla="*/ 112395 h 591"/>
                <a:gd name="T34" fmla="*/ 215265 w 983"/>
                <a:gd name="T35" fmla="*/ 127635 h 591"/>
                <a:gd name="T36" fmla="*/ 231775 w 983"/>
                <a:gd name="T37" fmla="*/ 141605 h 591"/>
                <a:gd name="T38" fmla="*/ 215265 w 983"/>
                <a:gd name="T39" fmla="*/ 127635 h 591"/>
                <a:gd name="T40" fmla="*/ 264160 w 983"/>
                <a:gd name="T41" fmla="*/ 156845 h 591"/>
                <a:gd name="T42" fmla="*/ 243840 w 983"/>
                <a:gd name="T43" fmla="*/ 149225 h 591"/>
                <a:gd name="T44" fmla="*/ 276225 w 983"/>
                <a:gd name="T45" fmla="*/ 163830 h 591"/>
                <a:gd name="T46" fmla="*/ 292735 w 983"/>
                <a:gd name="T47" fmla="*/ 177800 h 591"/>
                <a:gd name="T48" fmla="*/ 276225 w 983"/>
                <a:gd name="T49" fmla="*/ 163830 h 591"/>
                <a:gd name="T50" fmla="*/ 325120 w 983"/>
                <a:gd name="T51" fmla="*/ 193675 h 591"/>
                <a:gd name="T52" fmla="*/ 304800 w 983"/>
                <a:gd name="T53" fmla="*/ 185420 h 591"/>
                <a:gd name="T54" fmla="*/ 337185 w 983"/>
                <a:gd name="T55" fmla="*/ 200660 h 591"/>
                <a:gd name="T56" fmla="*/ 353695 w 983"/>
                <a:gd name="T57" fmla="*/ 214630 h 591"/>
                <a:gd name="T58" fmla="*/ 337185 w 983"/>
                <a:gd name="T59" fmla="*/ 200660 h 591"/>
                <a:gd name="T60" fmla="*/ 386080 w 983"/>
                <a:gd name="T61" fmla="*/ 229870 h 591"/>
                <a:gd name="T62" fmla="*/ 365760 w 983"/>
                <a:gd name="T63" fmla="*/ 222250 h 591"/>
                <a:gd name="T64" fmla="*/ 398145 w 983"/>
                <a:gd name="T65" fmla="*/ 236855 h 591"/>
                <a:gd name="T66" fmla="*/ 414655 w 983"/>
                <a:gd name="T67" fmla="*/ 250825 h 591"/>
                <a:gd name="T68" fmla="*/ 398145 w 983"/>
                <a:gd name="T69" fmla="*/ 236855 h 591"/>
                <a:gd name="T70" fmla="*/ 447040 w 983"/>
                <a:gd name="T71" fmla="*/ 266065 h 591"/>
                <a:gd name="T72" fmla="*/ 426720 w 983"/>
                <a:gd name="T73" fmla="*/ 258445 h 591"/>
                <a:gd name="T74" fmla="*/ 459105 w 983"/>
                <a:gd name="T75" fmla="*/ 273685 h 591"/>
                <a:gd name="T76" fmla="*/ 475615 w 983"/>
                <a:gd name="T77" fmla="*/ 287655 h 591"/>
                <a:gd name="T78" fmla="*/ 459105 w 983"/>
                <a:gd name="T79" fmla="*/ 273685 h 591"/>
                <a:gd name="T80" fmla="*/ 508000 w 983"/>
                <a:gd name="T81" fmla="*/ 302895 h 591"/>
                <a:gd name="T82" fmla="*/ 488315 w 983"/>
                <a:gd name="T83" fmla="*/ 294640 h 591"/>
                <a:gd name="T84" fmla="*/ 520065 w 983"/>
                <a:gd name="T85" fmla="*/ 309880 h 591"/>
                <a:gd name="T86" fmla="*/ 536575 w 983"/>
                <a:gd name="T87" fmla="*/ 323850 h 591"/>
                <a:gd name="T88" fmla="*/ 520065 w 983"/>
                <a:gd name="T89" fmla="*/ 309880 h 591"/>
                <a:gd name="T90" fmla="*/ 568960 w 983"/>
                <a:gd name="T91" fmla="*/ 339090 h 591"/>
                <a:gd name="T92" fmla="*/ 549275 w 983"/>
                <a:gd name="T93" fmla="*/ 331470 h 591"/>
                <a:gd name="T94" fmla="*/ 581660 w 983"/>
                <a:gd name="T95" fmla="*/ 346710 h 591"/>
                <a:gd name="T96" fmla="*/ 597535 w 983"/>
                <a:gd name="T97" fmla="*/ 360680 h 591"/>
                <a:gd name="T98" fmla="*/ 581660 w 983"/>
                <a:gd name="T99" fmla="*/ 346710 h 591"/>
                <a:gd name="T100" fmla="*/ 624205 w 983"/>
                <a:gd name="T101" fmla="*/ 372110 h 591"/>
                <a:gd name="T102" fmla="*/ 610235 w 983"/>
                <a:gd name="T103" fmla="*/ 367665 h 59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983" h="591">
                  <a:moveTo>
                    <a:pt x="3" y="0"/>
                  </a:moveTo>
                  <a:lnTo>
                    <a:pt x="32" y="17"/>
                  </a:lnTo>
                  <a:lnTo>
                    <a:pt x="29" y="22"/>
                  </a:lnTo>
                  <a:lnTo>
                    <a:pt x="0" y="5"/>
                  </a:lnTo>
                  <a:lnTo>
                    <a:pt x="3" y="0"/>
                  </a:lnTo>
                  <a:close/>
                  <a:moveTo>
                    <a:pt x="51" y="29"/>
                  </a:moveTo>
                  <a:lnTo>
                    <a:pt x="79" y="46"/>
                  </a:lnTo>
                  <a:lnTo>
                    <a:pt x="77" y="51"/>
                  </a:lnTo>
                  <a:lnTo>
                    <a:pt x="48" y="33"/>
                  </a:lnTo>
                  <a:lnTo>
                    <a:pt x="51" y="29"/>
                  </a:lnTo>
                  <a:close/>
                  <a:moveTo>
                    <a:pt x="99" y="57"/>
                  </a:moveTo>
                  <a:lnTo>
                    <a:pt x="128" y="75"/>
                  </a:lnTo>
                  <a:lnTo>
                    <a:pt x="125" y="79"/>
                  </a:lnTo>
                  <a:lnTo>
                    <a:pt x="96" y="62"/>
                  </a:lnTo>
                  <a:lnTo>
                    <a:pt x="99" y="57"/>
                  </a:lnTo>
                  <a:close/>
                  <a:moveTo>
                    <a:pt x="147" y="86"/>
                  </a:moveTo>
                  <a:lnTo>
                    <a:pt x="176" y="103"/>
                  </a:lnTo>
                  <a:lnTo>
                    <a:pt x="173" y="108"/>
                  </a:lnTo>
                  <a:lnTo>
                    <a:pt x="144" y="91"/>
                  </a:lnTo>
                  <a:lnTo>
                    <a:pt x="147" y="86"/>
                  </a:lnTo>
                  <a:close/>
                  <a:moveTo>
                    <a:pt x="195" y="115"/>
                  </a:moveTo>
                  <a:lnTo>
                    <a:pt x="224" y="132"/>
                  </a:lnTo>
                  <a:lnTo>
                    <a:pt x="221" y="137"/>
                  </a:lnTo>
                  <a:lnTo>
                    <a:pt x="192" y="120"/>
                  </a:lnTo>
                  <a:lnTo>
                    <a:pt x="195" y="115"/>
                  </a:lnTo>
                  <a:close/>
                  <a:moveTo>
                    <a:pt x="243" y="144"/>
                  </a:moveTo>
                  <a:lnTo>
                    <a:pt x="272" y="161"/>
                  </a:lnTo>
                  <a:lnTo>
                    <a:pt x="269" y="166"/>
                  </a:lnTo>
                  <a:lnTo>
                    <a:pt x="240" y="148"/>
                  </a:lnTo>
                  <a:lnTo>
                    <a:pt x="243" y="144"/>
                  </a:lnTo>
                  <a:close/>
                  <a:moveTo>
                    <a:pt x="291" y="172"/>
                  </a:moveTo>
                  <a:lnTo>
                    <a:pt x="320" y="190"/>
                  </a:lnTo>
                  <a:lnTo>
                    <a:pt x="317" y="194"/>
                  </a:lnTo>
                  <a:lnTo>
                    <a:pt x="288" y="177"/>
                  </a:lnTo>
                  <a:lnTo>
                    <a:pt x="291" y="172"/>
                  </a:lnTo>
                  <a:close/>
                  <a:moveTo>
                    <a:pt x="339" y="201"/>
                  </a:moveTo>
                  <a:lnTo>
                    <a:pt x="368" y="218"/>
                  </a:lnTo>
                  <a:lnTo>
                    <a:pt x="365" y="223"/>
                  </a:lnTo>
                  <a:lnTo>
                    <a:pt x="336" y="206"/>
                  </a:lnTo>
                  <a:lnTo>
                    <a:pt x="339" y="201"/>
                  </a:lnTo>
                  <a:close/>
                  <a:moveTo>
                    <a:pt x="387" y="230"/>
                  </a:moveTo>
                  <a:lnTo>
                    <a:pt x="416" y="247"/>
                  </a:lnTo>
                  <a:lnTo>
                    <a:pt x="413" y="252"/>
                  </a:lnTo>
                  <a:lnTo>
                    <a:pt x="384" y="235"/>
                  </a:lnTo>
                  <a:lnTo>
                    <a:pt x="387" y="230"/>
                  </a:lnTo>
                  <a:close/>
                  <a:moveTo>
                    <a:pt x="435" y="258"/>
                  </a:moveTo>
                  <a:lnTo>
                    <a:pt x="464" y="276"/>
                  </a:lnTo>
                  <a:lnTo>
                    <a:pt x="461" y="280"/>
                  </a:lnTo>
                  <a:lnTo>
                    <a:pt x="432" y="263"/>
                  </a:lnTo>
                  <a:lnTo>
                    <a:pt x="435" y="258"/>
                  </a:lnTo>
                  <a:close/>
                  <a:moveTo>
                    <a:pt x="483" y="287"/>
                  </a:moveTo>
                  <a:lnTo>
                    <a:pt x="512" y="305"/>
                  </a:lnTo>
                  <a:lnTo>
                    <a:pt x="509" y="309"/>
                  </a:lnTo>
                  <a:lnTo>
                    <a:pt x="480" y="292"/>
                  </a:lnTo>
                  <a:lnTo>
                    <a:pt x="483" y="287"/>
                  </a:lnTo>
                  <a:close/>
                  <a:moveTo>
                    <a:pt x="531" y="316"/>
                  </a:moveTo>
                  <a:lnTo>
                    <a:pt x="560" y="333"/>
                  </a:lnTo>
                  <a:lnTo>
                    <a:pt x="557" y="338"/>
                  </a:lnTo>
                  <a:lnTo>
                    <a:pt x="528" y="321"/>
                  </a:lnTo>
                  <a:lnTo>
                    <a:pt x="531" y="316"/>
                  </a:lnTo>
                  <a:close/>
                  <a:moveTo>
                    <a:pt x="579" y="345"/>
                  </a:moveTo>
                  <a:lnTo>
                    <a:pt x="608" y="362"/>
                  </a:lnTo>
                  <a:lnTo>
                    <a:pt x="605" y="367"/>
                  </a:lnTo>
                  <a:lnTo>
                    <a:pt x="576" y="350"/>
                  </a:lnTo>
                  <a:lnTo>
                    <a:pt x="579" y="345"/>
                  </a:lnTo>
                  <a:close/>
                  <a:moveTo>
                    <a:pt x="627" y="373"/>
                  </a:moveTo>
                  <a:lnTo>
                    <a:pt x="656" y="391"/>
                  </a:lnTo>
                  <a:lnTo>
                    <a:pt x="653" y="395"/>
                  </a:lnTo>
                  <a:lnTo>
                    <a:pt x="624" y="378"/>
                  </a:lnTo>
                  <a:lnTo>
                    <a:pt x="627" y="373"/>
                  </a:lnTo>
                  <a:close/>
                  <a:moveTo>
                    <a:pt x="675" y="402"/>
                  </a:moveTo>
                  <a:lnTo>
                    <a:pt x="704" y="419"/>
                  </a:lnTo>
                  <a:lnTo>
                    <a:pt x="701" y="424"/>
                  </a:lnTo>
                  <a:lnTo>
                    <a:pt x="672" y="407"/>
                  </a:lnTo>
                  <a:lnTo>
                    <a:pt x="675" y="402"/>
                  </a:lnTo>
                  <a:close/>
                  <a:moveTo>
                    <a:pt x="723" y="431"/>
                  </a:moveTo>
                  <a:lnTo>
                    <a:pt x="752" y="448"/>
                  </a:lnTo>
                  <a:lnTo>
                    <a:pt x="749" y="453"/>
                  </a:lnTo>
                  <a:lnTo>
                    <a:pt x="720" y="436"/>
                  </a:lnTo>
                  <a:lnTo>
                    <a:pt x="723" y="431"/>
                  </a:lnTo>
                  <a:close/>
                  <a:moveTo>
                    <a:pt x="771" y="460"/>
                  </a:moveTo>
                  <a:lnTo>
                    <a:pt x="800" y="477"/>
                  </a:lnTo>
                  <a:lnTo>
                    <a:pt x="797" y="482"/>
                  </a:lnTo>
                  <a:lnTo>
                    <a:pt x="769" y="464"/>
                  </a:lnTo>
                  <a:lnTo>
                    <a:pt x="771" y="460"/>
                  </a:lnTo>
                  <a:close/>
                  <a:moveTo>
                    <a:pt x="819" y="488"/>
                  </a:moveTo>
                  <a:lnTo>
                    <a:pt x="848" y="506"/>
                  </a:lnTo>
                  <a:lnTo>
                    <a:pt x="845" y="510"/>
                  </a:lnTo>
                  <a:lnTo>
                    <a:pt x="817" y="493"/>
                  </a:lnTo>
                  <a:lnTo>
                    <a:pt x="819" y="488"/>
                  </a:lnTo>
                  <a:close/>
                  <a:moveTo>
                    <a:pt x="868" y="517"/>
                  </a:moveTo>
                  <a:lnTo>
                    <a:pt x="896" y="534"/>
                  </a:lnTo>
                  <a:lnTo>
                    <a:pt x="893" y="539"/>
                  </a:lnTo>
                  <a:lnTo>
                    <a:pt x="865" y="522"/>
                  </a:lnTo>
                  <a:lnTo>
                    <a:pt x="868" y="517"/>
                  </a:lnTo>
                  <a:close/>
                  <a:moveTo>
                    <a:pt x="916" y="546"/>
                  </a:moveTo>
                  <a:lnTo>
                    <a:pt x="944" y="563"/>
                  </a:lnTo>
                  <a:lnTo>
                    <a:pt x="941" y="568"/>
                  </a:lnTo>
                  <a:lnTo>
                    <a:pt x="913" y="551"/>
                  </a:lnTo>
                  <a:lnTo>
                    <a:pt x="916" y="546"/>
                  </a:lnTo>
                  <a:close/>
                  <a:moveTo>
                    <a:pt x="964" y="575"/>
                  </a:moveTo>
                  <a:lnTo>
                    <a:pt x="983" y="586"/>
                  </a:lnTo>
                  <a:lnTo>
                    <a:pt x="980" y="591"/>
                  </a:lnTo>
                  <a:lnTo>
                    <a:pt x="961" y="579"/>
                  </a:lnTo>
                  <a:lnTo>
                    <a:pt x="964" y="575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8" name="Freeform 9">
              <a:extLst>
                <a:ext uri="{FF2B5EF4-FFF2-40B4-BE49-F238E27FC236}">
                  <a16:creationId xmlns:a16="http://schemas.microsoft.com/office/drawing/2014/main" id="{BD4763DC-3BC8-4A94-B9A4-A773A3F8BA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6" y="10553"/>
              <a:ext cx="15843" cy="4464"/>
            </a:xfrm>
            <a:custGeom>
              <a:avLst/>
              <a:gdLst>
                <a:gd name="T0" fmla="*/ 635 w 2495"/>
                <a:gd name="T1" fmla="*/ 446405 h 703"/>
                <a:gd name="T2" fmla="*/ 55880 w 2495"/>
                <a:gd name="T3" fmla="*/ 431165 h 703"/>
                <a:gd name="T4" fmla="*/ 88900 w 2495"/>
                <a:gd name="T5" fmla="*/ 418465 h 703"/>
                <a:gd name="T6" fmla="*/ 102870 w 2495"/>
                <a:gd name="T7" fmla="*/ 414655 h 703"/>
                <a:gd name="T8" fmla="*/ 102870 w 2495"/>
                <a:gd name="T9" fmla="*/ 414655 h 703"/>
                <a:gd name="T10" fmla="*/ 137795 w 2495"/>
                <a:gd name="T11" fmla="*/ 408305 h 703"/>
                <a:gd name="T12" fmla="*/ 193040 w 2495"/>
                <a:gd name="T13" fmla="*/ 393065 h 703"/>
                <a:gd name="T14" fmla="*/ 226060 w 2495"/>
                <a:gd name="T15" fmla="*/ 379730 h 703"/>
                <a:gd name="T16" fmla="*/ 240030 w 2495"/>
                <a:gd name="T17" fmla="*/ 375920 h 703"/>
                <a:gd name="T18" fmla="*/ 240030 w 2495"/>
                <a:gd name="T19" fmla="*/ 375920 h 703"/>
                <a:gd name="T20" fmla="*/ 274955 w 2495"/>
                <a:gd name="T21" fmla="*/ 369570 h 703"/>
                <a:gd name="T22" fmla="*/ 329565 w 2495"/>
                <a:gd name="T23" fmla="*/ 354330 h 703"/>
                <a:gd name="T24" fmla="*/ 363220 w 2495"/>
                <a:gd name="T25" fmla="*/ 341630 h 703"/>
                <a:gd name="T26" fmla="*/ 376555 w 2495"/>
                <a:gd name="T27" fmla="*/ 337820 h 703"/>
                <a:gd name="T28" fmla="*/ 376555 w 2495"/>
                <a:gd name="T29" fmla="*/ 337820 h 703"/>
                <a:gd name="T30" fmla="*/ 412115 w 2495"/>
                <a:gd name="T31" fmla="*/ 331470 h 703"/>
                <a:gd name="T32" fmla="*/ 466725 w 2495"/>
                <a:gd name="T33" fmla="*/ 316230 h 703"/>
                <a:gd name="T34" fmla="*/ 500380 w 2495"/>
                <a:gd name="T35" fmla="*/ 302895 h 703"/>
                <a:gd name="T36" fmla="*/ 513715 w 2495"/>
                <a:gd name="T37" fmla="*/ 299085 h 703"/>
                <a:gd name="T38" fmla="*/ 513715 w 2495"/>
                <a:gd name="T39" fmla="*/ 299085 h 703"/>
                <a:gd name="T40" fmla="*/ 549275 w 2495"/>
                <a:gd name="T41" fmla="*/ 293370 h 703"/>
                <a:gd name="T42" fmla="*/ 603885 w 2495"/>
                <a:gd name="T43" fmla="*/ 277495 h 703"/>
                <a:gd name="T44" fmla="*/ 636905 w 2495"/>
                <a:gd name="T45" fmla="*/ 264795 h 703"/>
                <a:gd name="T46" fmla="*/ 650875 w 2495"/>
                <a:gd name="T47" fmla="*/ 260985 h 703"/>
                <a:gd name="T48" fmla="*/ 650875 w 2495"/>
                <a:gd name="T49" fmla="*/ 260985 h 703"/>
                <a:gd name="T50" fmla="*/ 685800 w 2495"/>
                <a:gd name="T51" fmla="*/ 254635 h 703"/>
                <a:gd name="T52" fmla="*/ 741045 w 2495"/>
                <a:gd name="T53" fmla="*/ 239395 h 703"/>
                <a:gd name="T54" fmla="*/ 774065 w 2495"/>
                <a:gd name="T55" fmla="*/ 226060 h 703"/>
                <a:gd name="T56" fmla="*/ 788035 w 2495"/>
                <a:gd name="T57" fmla="*/ 222250 h 703"/>
                <a:gd name="T58" fmla="*/ 788035 w 2495"/>
                <a:gd name="T59" fmla="*/ 222250 h 703"/>
                <a:gd name="T60" fmla="*/ 822960 w 2495"/>
                <a:gd name="T61" fmla="*/ 216535 h 703"/>
                <a:gd name="T62" fmla="*/ 877570 w 2495"/>
                <a:gd name="T63" fmla="*/ 201295 h 703"/>
                <a:gd name="T64" fmla="*/ 911225 w 2495"/>
                <a:gd name="T65" fmla="*/ 187960 h 703"/>
                <a:gd name="T66" fmla="*/ 925195 w 2495"/>
                <a:gd name="T67" fmla="*/ 184150 h 703"/>
                <a:gd name="T68" fmla="*/ 925195 w 2495"/>
                <a:gd name="T69" fmla="*/ 184150 h 703"/>
                <a:gd name="T70" fmla="*/ 960120 w 2495"/>
                <a:gd name="T71" fmla="*/ 177800 h 703"/>
                <a:gd name="T72" fmla="*/ 1014730 w 2495"/>
                <a:gd name="T73" fmla="*/ 162560 h 703"/>
                <a:gd name="T74" fmla="*/ 1048385 w 2495"/>
                <a:gd name="T75" fmla="*/ 149860 h 703"/>
                <a:gd name="T76" fmla="*/ 1061720 w 2495"/>
                <a:gd name="T77" fmla="*/ 146050 h 703"/>
                <a:gd name="T78" fmla="*/ 1061720 w 2495"/>
                <a:gd name="T79" fmla="*/ 146050 h 703"/>
                <a:gd name="T80" fmla="*/ 1097280 w 2495"/>
                <a:gd name="T81" fmla="*/ 139700 h 703"/>
                <a:gd name="T82" fmla="*/ 1151890 w 2495"/>
                <a:gd name="T83" fmla="*/ 124460 h 703"/>
                <a:gd name="T84" fmla="*/ 1184910 w 2495"/>
                <a:gd name="T85" fmla="*/ 111125 h 703"/>
                <a:gd name="T86" fmla="*/ 1198880 w 2495"/>
                <a:gd name="T87" fmla="*/ 107315 h 703"/>
                <a:gd name="T88" fmla="*/ 1198880 w 2495"/>
                <a:gd name="T89" fmla="*/ 107315 h 703"/>
                <a:gd name="T90" fmla="*/ 1234440 w 2495"/>
                <a:gd name="T91" fmla="*/ 101600 h 703"/>
                <a:gd name="T92" fmla="*/ 1289050 w 2495"/>
                <a:gd name="T93" fmla="*/ 85725 h 703"/>
                <a:gd name="T94" fmla="*/ 1322070 w 2495"/>
                <a:gd name="T95" fmla="*/ 73025 h 703"/>
                <a:gd name="T96" fmla="*/ 1336040 w 2495"/>
                <a:gd name="T97" fmla="*/ 69215 h 703"/>
                <a:gd name="T98" fmla="*/ 1336040 w 2495"/>
                <a:gd name="T99" fmla="*/ 69215 h 703"/>
                <a:gd name="T100" fmla="*/ 1370965 w 2495"/>
                <a:gd name="T101" fmla="*/ 62865 h 703"/>
                <a:gd name="T102" fmla="*/ 1426210 w 2495"/>
                <a:gd name="T103" fmla="*/ 47625 h 703"/>
                <a:gd name="T104" fmla="*/ 1459230 w 2495"/>
                <a:gd name="T105" fmla="*/ 34290 h 703"/>
                <a:gd name="T106" fmla="*/ 1473200 w 2495"/>
                <a:gd name="T107" fmla="*/ 30480 h 703"/>
                <a:gd name="T108" fmla="*/ 1473200 w 2495"/>
                <a:gd name="T109" fmla="*/ 30480 h 703"/>
                <a:gd name="T110" fmla="*/ 1508125 w 2495"/>
                <a:gd name="T111" fmla="*/ 24765 h 703"/>
                <a:gd name="T112" fmla="*/ 1562735 w 2495"/>
                <a:gd name="T113" fmla="*/ 9525 h 703"/>
                <a:gd name="T114" fmla="*/ 1583055 w 2495"/>
                <a:gd name="T115" fmla="*/ 0 h 70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495" h="703">
                  <a:moveTo>
                    <a:pt x="0" y="698"/>
                  </a:moveTo>
                  <a:lnTo>
                    <a:pt x="32" y="689"/>
                  </a:lnTo>
                  <a:lnTo>
                    <a:pt x="34" y="694"/>
                  </a:lnTo>
                  <a:lnTo>
                    <a:pt x="1" y="703"/>
                  </a:lnTo>
                  <a:lnTo>
                    <a:pt x="0" y="698"/>
                  </a:lnTo>
                  <a:close/>
                  <a:moveTo>
                    <a:pt x="54" y="683"/>
                  </a:moveTo>
                  <a:lnTo>
                    <a:pt x="86" y="674"/>
                  </a:lnTo>
                  <a:lnTo>
                    <a:pt x="88" y="679"/>
                  </a:lnTo>
                  <a:lnTo>
                    <a:pt x="56" y="688"/>
                  </a:lnTo>
                  <a:lnTo>
                    <a:pt x="54" y="683"/>
                  </a:lnTo>
                  <a:close/>
                  <a:moveTo>
                    <a:pt x="108" y="668"/>
                  </a:moveTo>
                  <a:lnTo>
                    <a:pt x="140" y="659"/>
                  </a:lnTo>
                  <a:lnTo>
                    <a:pt x="142" y="664"/>
                  </a:lnTo>
                  <a:lnTo>
                    <a:pt x="109" y="673"/>
                  </a:lnTo>
                  <a:lnTo>
                    <a:pt x="108" y="668"/>
                  </a:lnTo>
                  <a:close/>
                  <a:moveTo>
                    <a:pt x="162" y="653"/>
                  </a:moveTo>
                  <a:lnTo>
                    <a:pt x="194" y="644"/>
                  </a:lnTo>
                  <a:lnTo>
                    <a:pt x="196" y="649"/>
                  </a:lnTo>
                  <a:lnTo>
                    <a:pt x="163" y="658"/>
                  </a:lnTo>
                  <a:lnTo>
                    <a:pt x="162" y="653"/>
                  </a:lnTo>
                  <a:close/>
                  <a:moveTo>
                    <a:pt x="216" y="638"/>
                  </a:moveTo>
                  <a:lnTo>
                    <a:pt x="248" y="628"/>
                  </a:lnTo>
                  <a:lnTo>
                    <a:pt x="250" y="634"/>
                  </a:lnTo>
                  <a:lnTo>
                    <a:pt x="217" y="643"/>
                  </a:lnTo>
                  <a:lnTo>
                    <a:pt x="216" y="638"/>
                  </a:lnTo>
                  <a:close/>
                  <a:moveTo>
                    <a:pt x="270" y="622"/>
                  </a:moveTo>
                  <a:lnTo>
                    <a:pt x="302" y="613"/>
                  </a:lnTo>
                  <a:lnTo>
                    <a:pt x="304" y="619"/>
                  </a:lnTo>
                  <a:lnTo>
                    <a:pt x="271" y="628"/>
                  </a:lnTo>
                  <a:lnTo>
                    <a:pt x="270" y="622"/>
                  </a:lnTo>
                  <a:close/>
                  <a:moveTo>
                    <a:pt x="324" y="607"/>
                  </a:moveTo>
                  <a:lnTo>
                    <a:pt x="356" y="598"/>
                  </a:lnTo>
                  <a:lnTo>
                    <a:pt x="358" y="604"/>
                  </a:lnTo>
                  <a:lnTo>
                    <a:pt x="325" y="613"/>
                  </a:lnTo>
                  <a:lnTo>
                    <a:pt x="324" y="607"/>
                  </a:lnTo>
                  <a:close/>
                  <a:moveTo>
                    <a:pt x="378" y="592"/>
                  </a:moveTo>
                  <a:lnTo>
                    <a:pt x="410" y="583"/>
                  </a:lnTo>
                  <a:lnTo>
                    <a:pt x="412" y="589"/>
                  </a:lnTo>
                  <a:lnTo>
                    <a:pt x="379" y="598"/>
                  </a:lnTo>
                  <a:lnTo>
                    <a:pt x="378" y="592"/>
                  </a:lnTo>
                  <a:close/>
                  <a:moveTo>
                    <a:pt x="432" y="577"/>
                  </a:moveTo>
                  <a:lnTo>
                    <a:pt x="464" y="568"/>
                  </a:lnTo>
                  <a:lnTo>
                    <a:pt x="465" y="573"/>
                  </a:lnTo>
                  <a:lnTo>
                    <a:pt x="433" y="582"/>
                  </a:lnTo>
                  <a:lnTo>
                    <a:pt x="432" y="577"/>
                  </a:lnTo>
                  <a:close/>
                  <a:moveTo>
                    <a:pt x="486" y="562"/>
                  </a:moveTo>
                  <a:lnTo>
                    <a:pt x="518" y="553"/>
                  </a:lnTo>
                  <a:lnTo>
                    <a:pt x="519" y="558"/>
                  </a:lnTo>
                  <a:lnTo>
                    <a:pt x="487" y="567"/>
                  </a:lnTo>
                  <a:lnTo>
                    <a:pt x="486" y="562"/>
                  </a:lnTo>
                  <a:close/>
                  <a:moveTo>
                    <a:pt x="539" y="547"/>
                  </a:moveTo>
                  <a:lnTo>
                    <a:pt x="572" y="538"/>
                  </a:lnTo>
                  <a:lnTo>
                    <a:pt x="573" y="543"/>
                  </a:lnTo>
                  <a:lnTo>
                    <a:pt x="541" y="552"/>
                  </a:lnTo>
                  <a:lnTo>
                    <a:pt x="539" y="547"/>
                  </a:lnTo>
                  <a:close/>
                  <a:moveTo>
                    <a:pt x="593" y="532"/>
                  </a:moveTo>
                  <a:lnTo>
                    <a:pt x="626" y="523"/>
                  </a:lnTo>
                  <a:lnTo>
                    <a:pt x="627" y="528"/>
                  </a:lnTo>
                  <a:lnTo>
                    <a:pt x="595" y="537"/>
                  </a:lnTo>
                  <a:lnTo>
                    <a:pt x="593" y="532"/>
                  </a:lnTo>
                  <a:close/>
                  <a:moveTo>
                    <a:pt x="647" y="517"/>
                  </a:moveTo>
                  <a:lnTo>
                    <a:pt x="680" y="508"/>
                  </a:lnTo>
                  <a:lnTo>
                    <a:pt x="681" y="513"/>
                  </a:lnTo>
                  <a:lnTo>
                    <a:pt x="649" y="522"/>
                  </a:lnTo>
                  <a:lnTo>
                    <a:pt x="647" y="517"/>
                  </a:lnTo>
                  <a:close/>
                  <a:moveTo>
                    <a:pt x="701" y="502"/>
                  </a:moveTo>
                  <a:lnTo>
                    <a:pt x="734" y="492"/>
                  </a:lnTo>
                  <a:lnTo>
                    <a:pt x="735" y="498"/>
                  </a:lnTo>
                  <a:lnTo>
                    <a:pt x="703" y="507"/>
                  </a:lnTo>
                  <a:lnTo>
                    <a:pt x="701" y="502"/>
                  </a:lnTo>
                  <a:close/>
                  <a:moveTo>
                    <a:pt x="755" y="486"/>
                  </a:moveTo>
                  <a:lnTo>
                    <a:pt x="788" y="477"/>
                  </a:lnTo>
                  <a:lnTo>
                    <a:pt x="789" y="483"/>
                  </a:lnTo>
                  <a:lnTo>
                    <a:pt x="757" y="492"/>
                  </a:lnTo>
                  <a:lnTo>
                    <a:pt x="755" y="486"/>
                  </a:lnTo>
                  <a:close/>
                  <a:moveTo>
                    <a:pt x="809" y="471"/>
                  </a:moveTo>
                  <a:lnTo>
                    <a:pt x="842" y="462"/>
                  </a:lnTo>
                  <a:lnTo>
                    <a:pt x="843" y="468"/>
                  </a:lnTo>
                  <a:lnTo>
                    <a:pt x="811" y="477"/>
                  </a:lnTo>
                  <a:lnTo>
                    <a:pt x="809" y="471"/>
                  </a:lnTo>
                  <a:close/>
                  <a:moveTo>
                    <a:pt x="863" y="456"/>
                  </a:moveTo>
                  <a:lnTo>
                    <a:pt x="895" y="447"/>
                  </a:lnTo>
                  <a:lnTo>
                    <a:pt x="897" y="453"/>
                  </a:lnTo>
                  <a:lnTo>
                    <a:pt x="865" y="462"/>
                  </a:lnTo>
                  <a:lnTo>
                    <a:pt x="863" y="456"/>
                  </a:lnTo>
                  <a:close/>
                  <a:moveTo>
                    <a:pt x="917" y="441"/>
                  </a:moveTo>
                  <a:lnTo>
                    <a:pt x="949" y="432"/>
                  </a:lnTo>
                  <a:lnTo>
                    <a:pt x="951" y="437"/>
                  </a:lnTo>
                  <a:lnTo>
                    <a:pt x="919" y="447"/>
                  </a:lnTo>
                  <a:lnTo>
                    <a:pt x="917" y="441"/>
                  </a:lnTo>
                  <a:close/>
                  <a:moveTo>
                    <a:pt x="971" y="426"/>
                  </a:moveTo>
                  <a:lnTo>
                    <a:pt x="1003" y="417"/>
                  </a:lnTo>
                  <a:lnTo>
                    <a:pt x="1005" y="422"/>
                  </a:lnTo>
                  <a:lnTo>
                    <a:pt x="973" y="431"/>
                  </a:lnTo>
                  <a:lnTo>
                    <a:pt x="971" y="426"/>
                  </a:lnTo>
                  <a:close/>
                  <a:moveTo>
                    <a:pt x="1025" y="411"/>
                  </a:moveTo>
                  <a:lnTo>
                    <a:pt x="1057" y="402"/>
                  </a:lnTo>
                  <a:lnTo>
                    <a:pt x="1059" y="407"/>
                  </a:lnTo>
                  <a:lnTo>
                    <a:pt x="1026" y="416"/>
                  </a:lnTo>
                  <a:lnTo>
                    <a:pt x="1025" y="411"/>
                  </a:lnTo>
                  <a:close/>
                  <a:moveTo>
                    <a:pt x="1079" y="396"/>
                  </a:moveTo>
                  <a:lnTo>
                    <a:pt x="1111" y="387"/>
                  </a:lnTo>
                  <a:lnTo>
                    <a:pt x="1113" y="392"/>
                  </a:lnTo>
                  <a:lnTo>
                    <a:pt x="1080" y="401"/>
                  </a:lnTo>
                  <a:lnTo>
                    <a:pt x="1079" y="396"/>
                  </a:lnTo>
                  <a:close/>
                  <a:moveTo>
                    <a:pt x="1133" y="381"/>
                  </a:moveTo>
                  <a:lnTo>
                    <a:pt x="1165" y="372"/>
                  </a:lnTo>
                  <a:lnTo>
                    <a:pt x="1167" y="377"/>
                  </a:lnTo>
                  <a:lnTo>
                    <a:pt x="1134" y="386"/>
                  </a:lnTo>
                  <a:lnTo>
                    <a:pt x="1133" y="381"/>
                  </a:lnTo>
                  <a:close/>
                  <a:moveTo>
                    <a:pt x="1187" y="366"/>
                  </a:moveTo>
                  <a:lnTo>
                    <a:pt x="1219" y="356"/>
                  </a:lnTo>
                  <a:lnTo>
                    <a:pt x="1221" y="362"/>
                  </a:lnTo>
                  <a:lnTo>
                    <a:pt x="1188" y="371"/>
                  </a:lnTo>
                  <a:lnTo>
                    <a:pt x="1187" y="366"/>
                  </a:lnTo>
                  <a:close/>
                  <a:moveTo>
                    <a:pt x="1241" y="350"/>
                  </a:moveTo>
                  <a:lnTo>
                    <a:pt x="1273" y="341"/>
                  </a:lnTo>
                  <a:lnTo>
                    <a:pt x="1275" y="347"/>
                  </a:lnTo>
                  <a:lnTo>
                    <a:pt x="1242" y="356"/>
                  </a:lnTo>
                  <a:lnTo>
                    <a:pt x="1241" y="350"/>
                  </a:lnTo>
                  <a:close/>
                  <a:moveTo>
                    <a:pt x="1295" y="335"/>
                  </a:moveTo>
                  <a:lnTo>
                    <a:pt x="1327" y="326"/>
                  </a:lnTo>
                  <a:lnTo>
                    <a:pt x="1329" y="332"/>
                  </a:lnTo>
                  <a:lnTo>
                    <a:pt x="1296" y="341"/>
                  </a:lnTo>
                  <a:lnTo>
                    <a:pt x="1295" y="335"/>
                  </a:lnTo>
                  <a:close/>
                  <a:moveTo>
                    <a:pt x="1349" y="320"/>
                  </a:moveTo>
                  <a:lnTo>
                    <a:pt x="1381" y="311"/>
                  </a:lnTo>
                  <a:lnTo>
                    <a:pt x="1382" y="317"/>
                  </a:lnTo>
                  <a:lnTo>
                    <a:pt x="1350" y="326"/>
                  </a:lnTo>
                  <a:lnTo>
                    <a:pt x="1349" y="320"/>
                  </a:lnTo>
                  <a:close/>
                  <a:moveTo>
                    <a:pt x="1403" y="305"/>
                  </a:moveTo>
                  <a:lnTo>
                    <a:pt x="1435" y="296"/>
                  </a:lnTo>
                  <a:lnTo>
                    <a:pt x="1436" y="302"/>
                  </a:lnTo>
                  <a:lnTo>
                    <a:pt x="1404" y="311"/>
                  </a:lnTo>
                  <a:lnTo>
                    <a:pt x="1403" y="305"/>
                  </a:lnTo>
                  <a:close/>
                  <a:moveTo>
                    <a:pt x="1457" y="290"/>
                  </a:moveTo>
                  <a:lnTo>
                    <a:pt x="1489" y="281"/>
                  </a:lnTo>
                  <a:lnTo>
                    <a:pt x="1490" y="286"/>
                  </a:lnTo>
                  <a:lnTo>
                    <a:pt x="1458" y="296"/>
                  </a:lnTo>
                  <a:lnTo>
                    <a:pt x="1457" y="290"/>
                  </a:lnTo>
                  <a:close/>
                  <a:moveTo>
                    <a:pt x="1510" y="275"/>
                  </a:moveTo>
                  <a:lnTo>
                    <a:pt x="1543" y="266"/>
                  </a:lnTo>
                  <a:lnTo>
                    <a:pt x="1544" y="271"/>
                  </a:lnTo>
                  <a:lnTo>
                    <a:pt x="1512" y="280"/>
                  </a:lnTo>
                  <a:lnTo>
                    <a:pt x="1510" y="275"/>
                  </a:lnTo>
                  <a:close/>
                  <a:moveTo>
                    <a:pt x="1564" y="260"/>
                  </a:moveTo>
                  <a:lnTo>
                    <a:pt x="1597" y="251"/>
                  </a:lnTo>
                  <a:lnTo>
                    <a:pt x="1598" y="256"/>
                  </a:lnTo>
                  <a:lnTo>
                    <a:pt x="1566" y="265"/>
                  </a:lnTo>
                  <a:lnTo>
                    <a:pt x="1564" y="260"/>
                  </a:lnTo>
                  <a:close/>
                  <a:moveTo>
                    <a:pt x="1618" y="245"/>
                  </a:moveTo>
                  <a:lnTo>
                    <a:pt x="1651" y="236"/>
                  </a:lnTo>
                  <a:lnTo>
                    <a:pt x="1652" y="241"/>
                  </a:lnTo>
                  <a:lnTo>
                    <a:pt x="1620" y="250"/>
                  </a:lnTo>
                  <a:lnTo>
                    <a:pt x="1618" y="245"/>
                  </a:lnTo>
                  <a:close/>
                  <a:moveTo>
                    <a:pt x="1672" y="230"/>
                  </a:moveTo>
                  <a:lnTo>
                    <a:pt x="1705" y="221"/>
                  </a:lnTo>
                  <a:lnTo>
                    <a:pt x="1706" y="226"/>
                  </a:lnTo>
                  <a:lnTo>
                    <a:pt x="1674" y="235"/>
                  </a:lnTo>
                  <a:lnTo>
                    <a:pt x="1672" y="230"/>
                  </a:lnTo>
                  <a:close/>
                  <a:moveTo>
                    <a:pt x="1726" y="215"/>
                  </a:moveTo>
                  <a:lnTo>
                    <a:pt x="1759" y="205"/>
                  </a:lnTo>
                  <a:lnTo>
                    <a:pt x="1760" y="211"/>
                  </a:lnTo>
                  <a:lnTo>
                    <a:pt x="1728" y="220"/>
                  </a:lnTo>
                  <a:lnTo>
                    <a:pt x="1726" y="215"/>
                  </a:lnTo>
                  <a:close/>
                  <a:moveTo>
                    <a:pt x="1780" y="199"/>
                  </a:moveTo>
                  <a:lnTo>
                    <a:pt x="1813" y="190"/>
                  </a:lnTo>
                  <a:lnTo>
                    <a:pt x="1814" y="196"/>
                  </a:lnTo>
                  <a:lnTo>
                    <a:pt x="1782" y="205"/>
                  </a:lnTo>
                  <a:lnTo>
                    <a:pt x="1780" y="199"/>
                  </a:lnTo>
                  <a:close/>
                  <a:moveTo>
                    <a:pt x="1834" y="184"/>
                  </a:moveTo>
                  <a:lnTo>
                    <a:pt x="1866" y="175"/>
                  </a:lnTo>
                  <a:lnTo>
                    <a:pt x="1868" y="181"/>
                  </a:lnTo>
                  <a:lnTo>
                    <a:pt x="1836" y="190"/>
                  </a:lnTo>
                  <a:lnTo>
                    <a:pt x="1834" y="184"/>
                  </a:lnTo>
                  <a:close/>
                  <a:moveTo>
                    <a:pt x="1888" y="169"/>
                  </a:moveTo>
                  <a:lnTo>
                    <a:pt x="1920" y="160"/>
                  </a:lnTo>
                  <a:lnTo>
                    <a:pt x="1922" y="166"/>
                  </a:lnTo>
                  <a:lnTo>
                    <a:pt x="1890" y="175"/>
                  </a:lnTo>
                  <a:lnTo>
                    <a:pt x="1888" y="169"/>
                  </a:lnTo>
                  <a:close/>
                  <a:moveTo>
                    <a:pt x="1942" y="154"/>
                  </a:moveTo>
                  <a:lnTo>
                    <a:pt x="1974" y="145"/>
                  </a:lnTo>
                  <a:lnTo>
                    <a:pt x="1976" y="151"/>
                  </a:lnTo>
                  <a:lnTo>
                    <a:pt x="1944" y="160"/>
                  </a:lnTo>
                  <a:lnTo>
                    <a:pt x="1942" y="154"/>
                  </a:lnTo>
                  <a:close/>
                  <a:moveTo>
                    <a:pt x="1996" y="139"/>
                  </a:moveTo>
                  <a:lnTo>
                    <a:pt x="2028" y="130"/>
                  </a:lnTo>
                  <a:lnTo>
                    <a:pt x="2030" y="135"/>
                  </a:lnTo>
                  <a:lnTo>
                    <a:pt x="1997" y="144"/>
                  </a:lnTo>
                  <a:lnTo>
                    <a:pt x="1996" y="139"/>
                  </a:lnTo>
                  <a:close/>
                  <a:moveTo>
                    <a:pt x="2050" y="124"/>
                  </a:moveTo>
                  <a:lnTo>
                    <a:pt x="2082" y="115"/>
                  </a:lnTo>
                  <a:lnTo>
                    <a:pt x="2084" y="120"/>
                  </a:lnTo>
                  <a:lnTo>
                    <a:pt x="2051" y="129"/>
                  </a:lnTo>
                  <a:lnTo>
                    <a:pt x="2050" y="124"/>
                  </a:lnTo>
                  <a:close/>
                  <a:moveTo>
                    <a:pt x="2104" y="109"/>
                  </a:moveTo>
                  <a:lnTo>
                    <a:pt x="2136" y="100"/>
                  </a:lnTo>
                  <a:lnTo>
                    <a:pt x="2138" y="105"/>
                  </a:lnTo>
                  <a:lnTo>
                    <a:pt x="2105" y="114"/>
                  </a:lnTo>
                  <a:lnTo>
                    <a:pt x="2104" y="109"/>
                  </a:lnTo>
                  <a:close/>
                  <a:moveTo>
                    <a:pt x="2158" y="94"/>
                  </a:moveTo>
                  <a:lnTo>
                    <a:pt x="2190" y="85"/>
                  </a:lnTo>
                  <a:lnTo>
                    <a:pt x="2192" y="90"/>
                  </a:lnTo>
                  <a:lnTo>
                    <a:pt x="2159" y="99"/>
                  </a:lnTo>
                  <a:lnTo>
                    <a:pt x="2158" y="94"/>
                  </a:lnTo>
                  <a:close/>
                  <a:moveTo>
                    <a:pt x="2212" y="79"/>
                  </a:moveTo>
                  <a:lnTo>
                    <a:pt x="2244" y="70"/>
                  </a:lnTo>
                  <a:lnTo>
                    <a:pt x="2246" y="75"/>
                  </a:lnTo>
                  <a:lnTo>
                    <a:pt x="2213" y="84"/>
                  </a:lnTo>
                  <a:lnTo>
                    <a:pt x="2212" y="79"/>
                  </a:lnTo>
                  <a:close/>
                  <a:moveTo>
                    <a:pt x="2266" y="63"/>
                  </a:moveTo>
                  <a:lnTo>
                    <a:pt x="2298" y="54"/>
                  </a:lnTo>
                  <a:lnTo>
                    <a:pt x="2300" y="60"/>
                  </a:lnTo>
                  <a:lnTo>
                    <a:pt x="2267" y="69"/>
                  </a:lnTo>
                  <a:lnTo>
                    <a:pt x="2266" y="63"/>
                  </a:lnTo>
                  <a:close/>
                  <a:moveTo>
                    <a:pt x="2320" y="48"/>
                  </a:moveTo>
                  <a:lnTo>
                    <a:pt x="2352" y="39"/>
                  </a:lnTo>
                  <a:lnTo>
                    <a:pt x="2353" y="45"/>
                  </a:lnTo>
                  <a:lnTo>
                    <a:pt x="2321" y="54"/>
                  </a:lnTo>
                  <a:lnTo>
                    <a:pt x="2320" y="48"/>
                  </a:lnTo>
                  <a:close/>
                  <a:moveTo>
                    <a:pt x="2374" y="33"/>
                  </a:moveTo>
                  <a:lnTo>
                    <a:pt x="2406" y="24"/>
                  </a:lnTo>
                  <a:lnTo>
                    <a:pt x="2407" y="30"/>
                  </a:lnTo>
                  <a:lnTo>
                    <a:pt x="2375" y="39"/>
                  </a:lnTo>
                  <a:lnTo>
                    <a:pt x="2374" y="33"/>
                  </a:lnTo>
                  <a:close/>
                  <a:moveTo>
                    <a:pt x="2427" y="18"/>
                  </a:moveTo>
                  <a:lnTo>
                    <a:pt x="2460" y="9"/>
                  </a:lnTo>
                  <a:lnTo>
                    <a:pt x="2461" y="15"/>
                  </a:lnTo>
                  <a:lnTo>
                    <a:pt x="2429" y="24"/>
                  </a:lnTo>
                  <a:lnTo>
                    <a:pt x="2427" y="18"/>
                  </a:lnTo>
                  <a:close/>
                  <a:moveTo>
                    <a:pt x="2481" y="3"/>
                  </a:moveTo>
                  <a:lnTo>
                    <a:pt x="2493" y="0"/>
                  </a:lnTo>
                  <a:lnTo>
                    <a:pt x="2495" y="5"/>
                  </a:lnTo>
                  <a:lnTo>
                    <a:pt x="2483" y="9"/>
                  </a:lnTo>
                  <a:lnTo>
                    <a:pt x="2481" y="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19" name="Freeform 10">
              <a:extLst>
                <a:ext uri="{FF2B5EF4-FFF2-40B4-BE49-F238E27FC236}">
                  <a16:creationId xmlns:a16="http://schemas.microsoft.com/office/drawing/2014/main" id="{F90AE628-8974-4CDF-AB0A-6CBC5B51768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182" y="1581"/>
              <a:ext cx="120" cy="11207"/>
            </a:xfrm>
            <a:custGeom>
              <a:avLst/>
              <a:gdLst>
                <a:gd name="T0" fmla="*/ 3810 w 19"/>
                <a:gd name="T1" fmla="*/ 1099185 h 1765"/>
                <a:gd name="T2" fmla="*/ 0 w 19"/>
                <a:gd name="T3" fmla="*/ 1085215 h 1765"/>
                <a:gd name="T4" fmla="*/ 3810 w 19"/>
                <a:gd name="T5" fmla="*/ 1085215 h 1765"/>
                <a:gd name="T6" fmla="*/ 635 w 19"/>
                <a:gd name="T7" fmla="*/ 1028065 h 1765"/>
                <a:gd name="T8" fmla="*/ 635 w 19"/>
                <a:gd name="T9" fmla="*/ 1049655 h 1765"/>
                <a:gd name="T10" fmla="*/ 4445 w 19"/>
                <a:gd name="T11" fmla="*/ 993140 h 1765"/>
                <a:gd name="T12" fmla="*/ 635 w 19"/>
                <a:gd name="T13" fmla="*/ 978535 h 1765"/>
                <a:gd name="T14" fmla="*/ 4445 w 19"/>
                <a:gd name="T15" fmla="*/ 978535 h 1765"/>
                <a:gd name="T16" fmla="*/ 1270 w 19"/>
                <a:gd name="T17" fmla="*/ 922020 h 1765"/>
                <a:gd name="T18" fmla="*/ 1270 w 19"/>
                <a:gd name="T19" fmla="*/ 942975 h 1765"/>
                <a:gd name="T20" fmla="*/ 5080 w 19"/>
                <a:gd name="T21" fmla="*/ 886460 h 1765"/>
                <a:gd name="T22" fmla="*/ 1905 w 19"/>
                <a:gd name="T23" fmla="*/ 872490 h 1765"/>
                <a:gd name="T24" fmla="*/ 5080 w 19"/>
                <a:gd name="T25" fmla="*/ 872490 h 1765"/>
                <a:gd name="T26" fmla="*/ 1905 w 19"/>
                <a:gd name="T27" fmla="*/ 815340 h 1765"/>
                <a:gd name="T28" fmla="*/ 1905 w 19"/>
                <a:gd name="T29" fmla="*/ 836930 h 1765"/>
                <a:gd name="T30" fmla="*/ 5715 w 19"/>
                <a:gd name="T31" fmla="*/ 779780 h 1765"/>
                <a:gd name="T32" fmla="*/ 2540 w 19"/>
                <a:gd name="T33" fmla="*/ 765810 h 1765"/>
                <a:gd name="T34" fmla="*/ 6350 w 19"/>
                <a:gd name="T35" fmla="*/ 765810 h 1765"/>
                <a:gd name="T36" fmla="*/ 3175 w 19"/>
                <a:gd name="T37" fmla="*/ 709295 h 1765"/>
                <a:gd name="T38" fmla="*/ 3175 w 19"/>
                <a:gd name="T39" fmla="*/ 730250 h 1765"/>
                <a:gd name="T40" fmla="*/ 6985 w 19"/>
                <a:gd name="T41" fmla="*/ 673735 h 1765"/>
                <a:gd name="T42" fmla="*/ 3175 w 19"/>
                <a:gd name="T43" fmla="*/ 659130 h 1765"/>
                <a:gd name="T44" fmla="*/ 6985 w 19"/>
                <a:gd name="T45" fmla="*/ 659765 h 1765"/>
                <a:gd name="T46" fmla="*/ 3810 w 19"/>
                <a:gd name="T47" fmla="*/ 602615 h 1765"/>
                <a:gd name="T48" fmla="*/ 3810 w 19"/>
                <a:gd name="T49" fmla="*/ 624205 h 1765"/>
                <a:gd name="T50" fmla="*/ 7620 w 19"/>
                <a:gd name="T51" fmla="*/ 567055 h 1765"/>
                <a:gd name="T52" fmla="*/ 4445 w 19"/>
                <a:gd name="T53" fmla="*/ 553085 h 1765"/>
                <a:gd name="T54" fmla="*/ 7620 w 19"/>
                <a:gd name="T55" fmla="*/ 553085 h 1765"/>
                <a:gd name="T56" fmla="*/ 4445 w 19"/>
                <a:gd name="T57" fmla="*/ 496570 h 1765"/>
                <a:gd name="T58" fmla="*/ 4445 w 19"/>
                <a:gd name="T59" fmla="*/ 517525 h 1765"/>
                <a:gd name="T60" fmla="*/ 8255 w 19"/>
                <a:gd name="T61" fmla="*/ 461010 h 1765"/>
                <a:gd name="T62" fmla="*/ 5080 w 19"/>
                <a:gd name="T63" fmla="*/ 446405 h 1765"/>
                <a:gd name="T64" fmla="*/ 8890 w 19"/>
                <a:gd name="T65" fmla="*/ 446405 h 1765"/>
                <a:gd name="T66" fmla="*/ 5715 w 19"/>
                <a:gd name="T67" fmla="*/ 389890 h 1765"/>
                <a:gd name="T68" fmla="*/ 5080 w 19"/>
                <a:gd name="T69" fmla="*/ 411480 h 1765"/>
                <a:gd name="T70" fmla="*/ 9525 w 19"/>
                <a:gd name="T71" fmla="*/ 354330 h 1765"/>
                <a:gd name="T72" fmla="*/ 5715 w 19"/>
                <a:gd name="T73" fmla="*/ 340360 h 1765"/>
                <a:gd name="T74" fmla="*/ 9525 w 19"/>
                <a:gd name="T75" fmla="*/ 340360 h 1765"/>
                <a:gd name="T76" fmla="*/ 6350 w 19"/>
                <a:gd name="T77" fmla="*/ 283210 h 1765"/>
                <a:gd name="T78" fmla="*/ 6350 w 19"/>
                <a:gd name="T79" fmla="*/ 304800 h 1765"/>
                <a:gd name="T80" fmla="*/ 10160 w 19"/>
                <a:gd name="T81" fmla="*/ 248285 h 1765"/>
                <a:gd name="T82" fmla="*/ 6985 w 19"/>
                <a:gd name="T83" fmla="*/ 233680 h 1765"/>
                <a:gd name="T84" fmla="*/ 10160 w 19"/>
                <a:gd name="T85" fmla="*/ 233680 h 1765"/>
                <a:gd name="T86" fmla="*/ 6985 w 19"/>
                <a:gd name="T87" fmla="*/ 177165 h 1765"/>
                <a:gd name="T88" fmla="*/ 6985 w 19"/>
                <a:gd name="T89" fmla="*/ 198120 h 1765"/>
                <a:gd name="T90" fmla="*/ 10795 w 19"/>
                <a:gd name="T91" fmla="*/ 141605 h 1765"/>
                <a:gd name="T92" fmla="*/ 7620 w 19"/>
                <a:gd name="T93" fmla="*/ 127635 h 1765"/>
                <a:gd name="T94" fmla="*/ 11430 w 19"/>
                <a:gd name="T95" fmla="*/ 127635 h 1765"/>
                <a:gd name="T96" fmla="*/ 8255 w 19"/>
                <a:gd name="T97" fmla="*/ 70485 h 1765"/>
                <a:gd name="T98" fmla="*/ 7620 w 19"/>
                <a:gd name="T99" fmla="*/ 92075 h 1765"/>
                <a:gd name="T100" fmla="*/ 12065 w 19"/>
                <a:gd name="T101" fmla="*/ 35560 h 1765"/>
                <a:gd name="T102" fmla="*/ 8255 w 19"/>
                <a:gd name="T103" fmla="*/ 20955 h 1765"/>
                <a:gd name="T104" fmla="*/ 12065 w 19"/>
                <a:gd name="T105" fmla="*/ 20955 h 176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9" h="1765">
                  <a:moveTo>
                    <a:pt x="0" y="1764"/>
                  </a:moveTo>
                  <a:lnTo>
                    <a:pt x="0" y="1731"/>
                  </a:lnTo>
                  <a:lnTo>
                    <a:pt x="6" y="1731"/>
                  </a:lnTo>
                  <a:lnTo>
                    <a:pt x="5" y="1765"/>
                  </a:lnTo>
                  <a:lnTo>
                    <a:pt x="0" y="1764"/>
                  </a:lnTo>
                  <a:close/>
                  <a:moveTo>
                    <a:pt x="0" y="1709"/>
                  </a:moveTo>
                  <a:lnTo>
                    <a:pt x="0" y="1675"/>
                  </a:lnTo>
                  <a:lnTo>
                    <a:pt x="6" y="1675"/>
                  </a:lnTo>
                  <a:lnTo>
                    <a:pt x="6" y="1709"/>
                  </a:lnTo>
                  <a:lnTo>
                    <a:pt x="0" y="1709"/>
                  </a:lnTo>
                  <a:close/>
                  <a:moveTo>
                    <a:pt x="1" y="1653"/>
                  </a:moveTo>
                  <a:lnTo>
                    <a:pt x="1" y="1619"/>
                  </a:lnTo>
                  <a:lnTo>
                    <a:pt x="6" y="1619"/>
                  </a:lnTo>
                  <a:lnTo>
                    <a:pt x="6" y="1653"/>
                  </a:lnTo>
                  <a:lnTo>
                    <a:pt x="1" y="1653"/>
                  </a:lnTo>
                  <a:close/>
                  <a:moveTo>
                    <a:pt x="1" y="1597"/>
                  </a:moveTo>
                  <a:lnTo>
                    <a:pt x="1" y="1563"/>
                  </a:lnTo>
                  <a:lnTo>
                    <a:pt x="7" y="1564"/>
                  </a:lnTo>
                  <a:lnTo>
                    <a:pt x="7" y="1597"/>
                  </a:lnTo>
                  <a:lnTo>
                    <a:pt x="1" y="1597"/>
                  </a:lnTo>
                  <a:close/>
                  <a:moveTo>
                    <a:pt x="1" y="1541"/>
                  </a:moveTo>
                  <a:lnTo>
                    <a:pt x="2" y="1508"/>
                  </a:lnTo>
                  <a:lnTo>
                    <a:pt x="7" y="1508"/>
                  </a:lnTo>
                  <a:lnTo>
                    <a:pt x="7" y="1541"/>
                  </a:lnTo>
                  <a:lnTo>
                    <a:pt x="1" y="1541"/>
                  </a:lnTo>
                  <a:close/>
                  <a:moveTo>
                    <a:pt x="2" y="1485"/>
                  </a:moveTo>
                  <a:lnTo>
                    <a:pt x="2" y="1452"/>
                  </a:lnTo>
                  <a:lnTo>
                    <a:pt x="8" y="1452"/>
                  </a:lnTo>
                  <a:lnTo>
                    <a:pt x="7" y="1485"/>
                  </a:lnTo>
                  <a:lnTo>
                    <a:pt x="2" y="1485"/>
                  </a:lnTo>
                  <a:close/>
                  <a:moveTo>
                    <a:pt x="2" y="1429"/>
                  </a:moveTo>
                  <a:lnTo>
                    <a:pt x="3" y="1396"/>
                  </a:lnTo>
                  <a:lnTo>
                    <a:pt x="8" y="1396"/>
                  </a:lnTo>
                  <a:lnTo>
                    <a:pt x="8" y="1429"/>
                  </a:lnTo>
                  <a:lnTo>
                    <a:pt x="2" y="1429"/>
                  </a:lnTo>
                  <a:close/>
                  <a:moveTo>
                    <a:pt x="3" y="1374"/>
                  </a:moveTo>
                  <a:lnTo>
                    <a:pt x="3" y="1340"/>
                  </a:lnTo>
                  <a:lnTo>
                    <a:pt x="9" y="1340"/>
                  </a:lnTo>
                  <a:lnTo>
                    <a:pt x="8" y="1374"/>
                  </a:lnTo>
                  <a:lnTo>
                    <a:pt x="3" y="1374"/>
                  </a:lnTo>
                  <a:close/>
                  <a:moveTo>
                    <a:pt x="3" y="1318"/>
                  </a:moveTo>
                  <a:lnTo>
                    <a:pt x="3" y="1284"/>
                  </a:lnTo>
                  <a:lnTo>
                    <a:pt x="9" y="1284"/>
                  </a:lnTo>
                  <a:lnTo>
                    <a:pt x="9" y="1318"/>
                  </a:lnTo>
                  <a:lnTo>
                    <a:pt x="3" y="1318"/>
                  </a:lnTo>
                  <a:close/>
                  <a:moveTo>
                    <a:pt x="4" y="1262"/>
                  </a:moveTo>
                  <a:lnTo>
                    <a:pt x="4" y="1228"/>
                  </a:lnTo>
                  <a:lnTo>
                    <a:pt x="9" y="1228"/>
                  </a:lnTo>
                  <a:lnTo>
                    <a:pt x="9" y="1262"/>
                  </a:lnTo>
                  <a:lnTo>
                    <a:pt x="4" y="1262"/>
                  </a:lnTo>
                  <a:close/>
                  <a:moveTo>
                    <a:pt x="4" y="1206"/>
                  </a:moveTo>
                  <a:lnTo>
                    <a:pt x="4" y="1172"/>
                  </a:lnTo>
                  <a:lnTo>
                    <a:pt x="10" y="1173"/>
                  </a:lnTo>
                  <a:lnTo>
                    <a:pt x="10" y="1206"/>
                  </a:lnTo>
                  <a:lnTo>
                    <a:pt x="4" y="1206"/>
                  </a:lnTo>
                  <a:close/>
                  <a:moveTo>
                    <a:pt x="5" y="1150"/>
                  </a:moveTo>
                  <a:lnTo>
                    <a:pt x="5" y="1117"/>
                  </a:lnTo>
                  <a:lnTo>
                    <a:pt x="10" y="1117"/>
                  </a:lnTo>
                  <a:lnTo>
                    <a:pt x="10" y="1150"/>
                  </a:lnTo>
                  <a:lnTo>
                    <a:pt x="5" y="1150"/>
                  </a:lnTo>
                  <a:close/>
                  <a:moveTo>
                    <a:pt x="5" y="1094"/>
                  </a:moveTo>
                  <a:lnTo>
                    <a:pt x="5" y="1061"/>
                  </a:lnTo>
                  <a:lnTo>
                    <a:pt x="11" y="1061"/>
                  </a:lnTo>
                  <a:lnTo>
                    <a:pt x="11" y="1094"/>
                  </a:lnTo>
                  <a:lnTo>
                    <a:pt x="5" y="1094"/>
                  </a:lnTo>
                  <a:close/>
                  <a:moveTo>
                    <a:pt x="5" y="1038"/>
                  </a:moveTo>
                  <a:lnTo>
                    <a:pt x="6" y="1005"/>
                  </a:lnTo>
                  <a:lnTo>
                    <a:pt x="11" y="1005"/>
                  </a:lnTo>
                  <a:lnTo>
                    <a:pt x="11" y="1039"/>
                  </a:lnTo>
                  <a:lnTo>
                    <a:pt x="5" y="1038"/>
                  </a:lnTo>
                  <a:close/>
                  <a:moveTo>
                    <a:pt x="6" y="983"/>
                  </a:moveTo>
                  <a:lnTo>
                    <a:pt x="6" y="949"/>
                  </a:lnTo>
                  <a:lnTo>
                    <a:pt x="12" y="949"/>
                  </a:lnTo>
                  <a:lnTo>
                    <a:pt x="11" y="983"/>
                  </a:lnTo>
                  <a:lnTo>
                    <a:pt x="6" y="983"/>
                  </a:lnTo>
                  <a:close/>
                  <a:moveTo>
                    <a:pt x="6" y="927"/>
                  </a:moveTo>
                  <a:lnTo>
                    <a:pt x="7" y="893"/>
                  </a:lnTo>
                  <a:lnTo>
                    <a:pt x="12" y="893"/>
                  </a:lnTo>
                  <a:lnTo>
                    <a:pt x="12" y="927"/>
                  </a:lnTo>
                  <a:lnTo>
                    <a:pt x="6" y="927"/>
                  </a:lnTo>
                  <a:close/>
                  <a:moveTo>
                    <a:pt x="7" y="871"/>
                  </a:moveTo>
                  <a:lnTo>
                    <a:pt x="7" y="837"/>
                  </a:lnTo>
                  <a:lnTo>
                    <a:pt x="13" y="837"/>
                  </a:lnTo>
                  <a:lnTo>
                    <a:pt x="12" y="871"/>
                  </a:lnTo>
                  <a:lnTo>
                    <a:pt x="7" y="871"/>
                  </a:lnTo>
                  <a:close/>
                  <a:moveTo>
                    <a:pt x="7" y="815"/>
                  </a:moveTo>
                  <a:lnTo>
                    <a:pt x="7" y="782"/>
                  </a:lnTo>
                  <a:lnTo>
                    <a:pt x="13" y="782"/>
                  </a:lnTo>
                  <a:lnTo>
                    <a:pt x="13" y="815"/>
                  </a:lnTo>
                  <a:lnTo>
                    <a:pt x="7" y="815"/>
                  </a:lnTo>
                  <a:close/>
                  <a:moveTo>
                    <a:pt x="8" y="759"/>
                  </a:moveTo>
                  <a:lnTo>
                    <a:pt x="8" y="726"/>
                  </a:lnTo>
                  <a:lnTo>
                    <a:pt x="13" y="726"/>
                  </a:lnTo>
                  <a:lnTo>
                    <a:pt x="13" y="759"/>
                  </a:lnTo>
                  <a:lnTo>
                    <a:pt x="8" y="759"/>
                  </a:lnTo>
                  <a:close/>
                  <a:moveTo>
                    <a:pt x="8" y="703"/>
                  </a:moveTo>
                  <a:lnTo>
                    <a:pt x="8" y="670"/>
                  </a:lnTo>
                  <a:lnTo>
                    <a:pt x="14" y="670"/>
                  </a:lnTo>
                  <a:lnTo>
                    <a:pt x="14" y="703"/>
                  </a:lnTo>
                  <a:lnTo>
                    <a:pt x="8" y="703"/>
                  </a:lnTo>
                  <a:close/>
                  <a:moveTo>
                    <a:pt x="8" y="648"/>
                  </a:moveTo>
                  <a:lnTo>
                    <a:pt x="9" y="614"/>
                  </a:lnTo>
                  <a:lnTo>
                    <a:pt x="14" y="614"/>
                  </a:lnTo>
                  <a:lnTo>
                    <a:pt x="14" y="648"/>
                  </a:lnTo>
                  <a:lnTo>
                    <a:pt x="8" y="648"/>
                  </a:lnTo>
                  <a:close/>
                  <a:moveTo>
                    <a:pt x="9" y="592"/>
                  </a:moveTo>
                  <a:lnTo>
                    <a:pt x="9" y="558"/>
                  </a:lnTo>
                  <a:lnTo>
                    <a:pt x="15" y="558"/>
                  </a:lnTo>
                  <a:lnTo>
                    <a:pt x="15" y="592"/>
                  </a:lnTo>
                  <a:lnTo>
                    <a:pt x="9" y="592"/>
                  </a:lnTo>
                  <a:close/>
                  <a:moveTo>
                    <a:pt x="9" y="536"/>
                  </a:moveTo>
                  <a:lnTo>
                    <a:pt x="10" y="502"/>
                  </a:lnTo>
                  <a:lnTo>
                    <a:pt x="15" y="502"/>
                  </a:lnTo>
                  <a:lnTo>
                    <a:pt x="15" y="536"/>
                  </a:lnTo>
                  <a:lnTo>
                    <a:pt x="9" y="536"/>
                  </a:lnTo>
                  <a:close/>
                  <a:moveTo>
                    <a:pt x="10" y="480"/>
                  </a:moveTo>
                  <a:lnTo>
                    <a:pt x="10" y="446"/>
                  </a:lnTo>
                  <a:lnTo>
                    <a:pt x="16" y="446"/>
                  </a:lnTo>
                  <a:lnTo>
                    <a:pt x="15" y="480"/>
                  </a:lnTo>
                  <a:lnTo>
                    <a:pt x="10" y="480"/>
                  </a:lnTo>
                  <a:close/>
                  <a:moveTo>
                    <a:pt x="10" y="424"/>
                  </a:moveTo>
                  <a:lnTo>
                    <a:pt x="10" y="391"/>
                  </a:lnTo>
                  <a:lnTo>
                    <a:pt x="16" y="391"/>
                  </a:lnTo>
                  <a:lnTo>
                    <a:pt x="16" y="424"/>
                  </a:lnTo>
                  <a:lnTo>
                    <a:pt x="10" y="424"/>
                  </a:lnTo>
                  <a:close/>
                  <a:moveTo>
                    <a:pt x="11" y="368"/>
                  </a:moveTo>
                  <a:lnTo>
                    <a:pt x="11" y="335"/>
                  </a:lnTo>
                  <a:lnTo>
                    <a:pt x="17" y="335"/>
                  </a:lnTo>
                  <a:lnTo>
                    <a:pt x="16" y="368"/>
                  </a:lnTo>
                  <a:lnTo>
                    <a:pt x="11" y="368"/>
                  </a:lnTo>
                  <a:close/>
                  <a:moveTo>
                    <a:pt x="11" y="312"/>
                  </a:moveTo>
                  <a:lnTo>
                    <a:pt x="11" y="279"/>
                  </a:lnTo>
                  <a:lnTo>
                    <a:pt x="17" y="279"/>
                  </a:lnTo>
                  <a:lnTo>
                    <a:pt x="17" y="312"/>
                  </a:lnTo>
                  <a:lnTo>
                    <a:pt x="11" y="312"/>
                  </a:lnTo>
                  <a:close/>
                  <a:moveTo>
                    <a:pt x="11" y="257"/>
                  </a:moveTo>
                  <a:lnTo>
                    <a:pt x="12" y="223"/>
                  </a:lnTo>
                  <a:lnTo>
                    <a:pt x="17" y="223"/>
                  </a:lnTo>
                  <a:lnTo>
                    <a:pt x="17" y="257"/>
                  </a:lnTo>
                  <a:lnTo>
                    <a:pt x="11" y="257"/>
                  </a:lnTo>
                  <a:close/>
                  <a:moveTo>
                    <a:pt x="12" y="201"/>
                  </a:moveTo>
                  <a:lnTo>
                    <a:pt x="12" y="167"/>
                  </a:lnTo>
                  <a:lnTo>
                    <a:pt x="18" y="167"/>
                  </a:lnTo>
                  <a:lnTo>
                    <a:pt x="18" y="201"/>
                  </a:lnTo>
                  <a:lnTo>
                    <a:pt x="12" y="201"/>
                  </a:lnTo>
                  <a:close/>
                  <a:moveTo>
                    <a:pt x="12" y="145"/>
                  </a:moveTo>
                  <a:lnTo>
                    <a:pt x="13" y="111"/>
                  </a:lnTo>
                  <a:lnTo>
                    <a:pt x="18" y="111"/>
                  </a:lnTo>
                  <a:lnTo>
                    <a:pt x="18" y="145"/>
                  </a:lnTo>
                  <a:lnTo>
                    <a:pt x="12" y="145"/>
                  </a:lnTo>
                  <a:close/>
                  <a:moveTo>
                    <a:pt x="13" y="89"/>
                  </a:moveTo>
                  <a:lnTo>
                    <a:pt x="13" y="56"/>
                  </a:lnTo>
                  <a:lnTo>
                    <a:pt x="19" y="56"/>
                  </a:lnTo>
                  <a:lnTo>
                    <a:pt x="18" y="89"/>
                  </a:lnTo>
                  <a:lnTo>
                    <a:pt x="13" y="89"/>
                  </a:lnTo>
                  <a:close/>
                  <a:moveTo>
                    <a:pt x="13" y="33"/>
                  </a:moveTo>
                  <a:lnTo>
                    <a:pt x="14" y="0"/>
                  </a:lnTo>
                  <a:lnTo>
                    <a:pt x="19" y="0"/>
                  </a:lnTo>
                  <a:lnTo>
                    <a:pt x="19" y="33"/>
                  </a:lnTo>
                  <a:lnTo>
                    <a:pt x="13" y="3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0" name="Line 11">
              <a:extLst>
                <a:ext uri="{FF2B5EF4-FFF2-40B4-BE49-F238E27FC236}">
                  <a16:creationId xmlns:a16="http://schemas.microsoft.com/office/drawing/2014/main" id="{598E2008-235F-4434-AB7A-53AC48DEC3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82" y="1492"/>
              <a:ext cx="8001" cy="13513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60387EFB-E3EC-4AE4-A43B-1E86C6A2E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7830" cy="9074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2" name="Freeform 13">
              <a:extLst>
                <a:ext uri="{FF2B5EF4-FFF2-40B4-BE49-F238E27FC236}">
                  <a16:creationId xmlns:a16="http://schemas.microsoft.com/office/drawing/2014/main" id="{7DB71F1F-66E8-4BF0-9D2C-137C786787B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70" y="1485"/>
              <a:ext cx="3232" cy="9443"/>
            </a:xfrm>
            <a:custGeom>
              <a:avLst/>
              <a:gdLst>
                <a:gd name="T0" fmla="*/ 313055 w 509"/>
                <a:gd name="T1" fmla="*/ 20320 h 1487"/>
                <a:gd name="T2" fmla="*/ 311785 w 509"/>
                <a:gd name="T3" fmla="*/ 34290 h 1487"/>
                <a:gd name="T4" fmla="*/ 308610 w 509"/>
                <a:gd name="T5" fmla="*/ 33655 h 1487"/>
                <a:gd name="T6" fmla="*/ 294005 w 509"/>
                <a:gd name="T7" fmla="*/ 88265 h 1487"/>
                <a:gd name="T8" fmla="*/ 300355 w 509"/>
                <a:gd name="T9" fmla="*/ 67945 h 1487"/>
                <a:gd name="T10" fmla="*/ 278765 w 509"/>
                <a:gd name="T11" fmla="*/ 120650 h 1487"/>
                <a:gd name="T12" fmla="*/ 277495 w 509"/>
                <a:gd name="T13" fmla="*/ 135255 h 1487"/>
                <a:gd name="T14" fmla="*/ 274320 w 509"/>
                <a:gd name="T15" fmla="*/ 133985 h 1487"/>
                <a:gd name="T16" fmla="*/ 259715 w 509"/>
                <a:gd name="T17" fmla="*/ 189230 h 1487"/>
                <a:gd name="T18" fmla="*/ 266065 w 509"/>
                <a:gd name="T19" fmla="*/ 168910 h 1487"/>
                <a:gd name="T20" fmla="*/ 244475 w 509"/>
                <a:gd name="T21" fmla="*/ 221615 h 1487"/>
                <a:gd name="T22" fmla="*/ 243205 w 509"/>
                <a:gd name="T23" fmla="*/ 236220 h 1487"/>
                <a:gd name="T24" fmla="*/ 240030 w 509"/>
                <a:gd name="T25" fmla="*/ 234950 h 1487"/>
                <a:gd name="T26" fmla="*/ 225425 w 509"/>
                <a:gd name="T27" fmla="*/ 290195 h 1487"/>
                <a:gd name="T28" fmla="*/ 231775 w 509"/>
                <a:gd name="T29" fmla="*/ 269875 h 1487"/>
                <a:gd name="T30" fmla="*/ 210185 w 509"/>
                <a:gd name="T31" fmla="*/ 322580 h 1487"/>
                <a:gd name="T32" fmla="*/ 209550 w 509"/>
                <a:gd name="T33" fmla="*/ 337185 h 1487"/>
                <a:gd name="T34" fmla="*/ 205740 w 509"/>
                <a:gd name="T35" fmla="*/ 335915 h 1487"/>
                <a:gd name="T36" fmla="*/ 191135 w 509"/>
                <a:gd name="T37" fmla="*/ 390525 h 1487"/>
                <a:gd name="T38" fmla="*/ 198120 w 509"/>
                <a:gd name="T39" fmla="*/ 370205 h 1487"/>
                <a:gd name="T40" fmla="*/ 176530 w 509"/>
                <a:gd name="T41" fmla="*/ 422910 h 1487"/>
                <a:gd name="T42" fmla="*/ 175260 w 509"/>
                <a:gd name="T43" fmla="*/ 437515 h 1487"/>
                <a:gd name="T44" fmla="*/ 171450 w 509"/>
                <a:gd name="T45" fmla="*/ 436880 h 1487"/>
                <a:gd name="T46" fmla="*/ 156845 w 509"/>
                <a:gd name="T47" fmla="*/ 491490 h 1487"/>
                <a:gd name="T48" fmla="*/ 163830 w 509"/>
                <a:gd name="T49" fmla="*/ 471170 h 1487"/>
                <a:gd name="T50" fmla="*/ 142240 w 509"/>
                <a:gd name="T51" fmla="*/ 523875 h 1487"/>
                <a:gd name="T52" fmla="*/ 140970 w 509"/>
                <a:gd name="T53" fmla="*/ 538480 h 1487"/>
                <a:gd name="T54" fmla="*/ 137795 w 509"/>
                <a:gd name="T55" fmla="*/ 537210 h 1487"/>
                <a:gd name="T56" fmla="*/ 122555 w 509"/>
                <a:gd name="T57" fmla="*/ 592455 h 1487"/>
                <a:gd name="T58" fmla="*/ 129540 w 509"/>
                <a:gd name="T59" fmla="*/ 572135 h 1487"/>
                <a:gd name="T60" fmla="*/ 107950 w 509"/>
                <a:gd name="T61" fmla="*/ 624840 h 1487"/>
                <a:gd name="T62" fmla="*/ 106680 w 509"/>
                <a:gd name="T63" fmla="*/ 639445 h 1487"/>
                <a:gd name="T64" fmla="*/ 103505 w 509"/>
                <a:gd name="T65" fmla="*/ 638175 h 1487"/>
                <a:gd name="T66" fmla="*/ 88265 w 509"/>
                <a:gd name="T67" fmla="*/ 692785 h 1487"/>
                <a:gd name="T68" fmla="*/ 95250 w 509"/>
                <a:gd name="T69" fmla="*/ 673100 h 1487"/>
                <a:gd name="T70" fmla="*/ 73660 w 509"/>
                <a:gd name="T71" fmla="*/ 725805 h 1487"/>
                <a:gd name="T72" fmla="*/ 72390 w 509"/>
                <a:gd name="T73" fmla="*/ 739775 h 1487"/>
                <a:gd name="T74" fmla="*/ 69215 w 509"/>
                <a:gd name="T75" fmla="*/ 739140 h 1487"/>
                <a:gd name="T76" fmla="*/ 53975 w 509"/>
                <a:gd name="T77" fmla="*/ 793750 h 1487"/>
                <a:gd name="T78" fmla="*/ 60960 w 509"/>
                <a:gd name="T79" fmla="*/ 773430 h 1487"/>
                <a:gd name="T80" fmla="*/ 39370 w 509"/>
                <a:gd name="T81" fmla="*/ 826135 h 1487"/>
                <a:gd name="T82" fmla="*/ 38100 w 509"/>
                <a:gd name="T83" fmla="*/ 840740 h 1487"/>
                <a:gd name="T84" fmla="*/ 34925 w 509"/>
                <a:gd name="T85" fmla="*/ 839470 h 1487"/>
                <a:gd name="T86" fmla="*/ 20320 w 509"/>
                <a:gd name="T87" fmla="*/ 894715 h 1487"/>
                <a:gd name="T88" fmla="*/ 26670 w 509"/>
                <a:gd name="T89" fmla="*/ 874395 h 1487"/>
                <a:gd name="T90" fmla="*/ 5080 w 509"/>
                <a:gd name="T91" fmla="*/ 927100 h 1487"/>
                <a:gd name="T92" fmla="*/ 3810 w 509"/>
                <a:gd name="T93" fmla="*/ 941705 h 1487"/>
                <a:gd name="T94" fmla="*/ 635 w 509"/>
                <a:gd name="T95" fmla="*/ 940435 h 148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509" h="1487">
                  <a:moveTo>
                    <a:pt x="509" y="1"/>
                  </a:moveTo>
                  <a:lnTo>
                    <a:pt x="498" y="33"/>
                  </a:lnTo>
                  <a:lnTo>
                    <a:pt x="493" y="32"/>
                  </a:lnTo>
                  <a:lnTo>
                    <a:pt x="504" y="0"/>
                  </a:lnTo>
                  <a:lnTo>
                    <a:pt x="509" y="1"/>
                  </a:lnTo>
                  <a:close/>
                  <a:moveTo>
                    <a:pt x="491" y="54"/>
                  </a:moveTo>
                  <a:lnTo>
                    <a:pt x="480" y="86"/>
                  </a:lnTo>
                  <a:lnTo>
                    <a:pt x="475" y="84"/>
                  </a:lnTo>
                  <a:lnTo>
                    <a:pt x="486" y="53"/>
                  </a:lnTo>
                  <a:lnTo>
                    <a:pt x="491" y="54"/>
                  </a:lnTo>
                  <a:close/>
                  <a:moveTo>
                    <a:pt x="473" y="107"/>
                  </a:moveTo>
                  <a:lnTo>
                    <a:pt x="463" y="139"/>
                  </a:lnTo>
                  <a:lnTo>
                    <a:pt x="457" y="137"/>
                  </a:lnTo>
                  <a:lnTo>
                    <a:pt x="468" y="106"/>
                  </a:lnTo>
                  <a:lnTo>
                    <a:pt x="473" y="107"/>
                  </a:lnTo>
                  <a:close/>
                  <a:moveTo>
                    <a:pt x="455" y="160"/>
                  </a:moveTo>
                  <a:lnTo>
                    <a:pt x="444" y="192"/>
                  </a:lnTo>
                  <a:lnTo>
                    <a:pt x="439" y="190"/>
                  </a:lnTo>
                  <a:lnTo>
                    <a:pt x="450" y="158"/>
                  </a:lnTo>
                  <a:lnTo>
                    <a:pt x="455" y="160"/>
                  </a:lnTo>
                  <a:close/>
                  <a:moveTo>
                    <a:pt x="437" y="213"/>
                  </a:moveTo>
                  <a:lnTo>
                    <a:pt x="427" y="245"/>
                  </a:lnTo>
                  <a:lnTo>
                    <a:pt x="421" y="243"/>
                  </a:lnTo>
                  <a:lnTo>
                    <a:pt x="432" y="211"/>
                  </a:lnTo>
                  <a:lnTo>
                    <a:pt x="437" y="213"/>
                  </a:lnTo>
                  <a:close/>
                  <a:moveTo>
                    <a:pt x="419" y="266"/>
                  </a:moveTo>
                  <a:lnTo>
                    <a:pt x="409" y="298"/>
                  </a:lnTo>
                  <a:lnTo>
                    <a:pt x="403" y="296"/>
                  </a:lnTo>
                  <a:lnTo>
                    <a:pt x="414" y="264"/>
                  </a:lnTo>
                  <a:lnTo>
                    <a:pt x="419" y="266"/>
                  </a:lnTo>
                  <a:close/>
                  <a:moveTo>
                    <a:pt x="401" y="319"/>
                  </a:moveTo>
                  <a:lnTo>
                    <a:pt x="391" y="351"/>
                  </a:lnTo>
                  <a:lnTo>
                    <a:pt x="385" y="349"/>
                  </a:lnTo>
                  <a:lnTo>
                    <a:pt x="396" y="317"/>
                  </a:lnTo>
                  <a:lnTo>
                    <a:pt x="401" y="319"/>
                  </a:lnTo>
                  <a:close/>
                  <a:moveTo>
                    <a:pt x="383" y="372"/>
                  </a:moveTo>
                  <a:lnTo>
                    <a:pt x="373" y="404"/>
                  </a:lnTo>
                  <a:lnTo>
                    <a:pt x="367" y="402"/>
                  </a:lnTo>
                  <a:lnTo>
                    <a:pt x="378" y="370"/>
                  </a:lnTo>
                  <a:lnTo>
                    <a:pt x="383" y="372"/>
                  </a:lnTo>
                  <a:close/>
                  <a:moveTo>
                    <a:pt x="365" y="425"/>
                  </a:moveTo>
                  <a:lnTo>
                    <a:pt x="355" y="457"/>
                  </a:lnTo>
                  <a:lnTo>
                    <a:pt x="349" y="455"/>
                  </a:lnTo>
                  <a:lnTo>
                    <a:pt x="360" y="423"/>
                  </a:lnTo>
                  <a:lnTo>
                    <a:pt x="365" y="425"/>
                  </a:lnTo>
                  <a:close/>
                  <a:moveTo>
                    <a:pt x="348" y="478"/>
                  </a:moveTo>
                  <a:lnTo>
                    <a:pt x="337" y="509"/>
                  </a:lnTo>
                  <a:lnTo>
                    <a:pt x="331" y="508"/>
                  </a:lnTo>
                  <a:lnTo>
                    <a:pt x="342" y="476"/>
                  </a:lnTo>
                  <a:lnTo>
                    <a:pt x="348" y="478"/>
                  </a:lnTo>
                  <a:close/>
                  <a:moveTo>
                    <a:pt x="330" y="531"/>
                  </a:moveTo>
                  <a:lnTo>
                    <a:pt x="319" y="562"/>
                  </a:lnTo>
                  <a:lnTo>
                    <a:pt x="313" y="561"/>
                  </a:lnTo>
                  <a:lnTo>
                    <a:pt x="324" y="529"/>
                  </a:lnTo>
                  <a:lnTo>
                    <a:pt x="330" y="531"/>
                  </a:lnTo>
                  <a:close/>
                  <a:moveTo>
                    <a:pt x="312" y="583"/>
                  </a:moveTo>
                  <a:lnTo>
                    <a:pt x="301" y="615"/>
                  </a:lnTo>
                  <a:lnTo>
                    <a:pt x="296" y="613"/>
                  </a:lnTo>
                  <a:lnTo>
                    <a:pt x="306" y="582"/>
                  </a:lnTo>
                  <a:lnTo>
                    <a:pt x="312" y="583"/>
                  </a:lnTo>
                  <a:close/>
                  <a:moveTo>
                    <a:pt x="294" y="636"/>
                  </a:moveTo>
                  <a:lnTo>
                    <a:pt x="283" y="668"/>
                  </a:lnTo>
                  <a:lnTo>
                    <a:pt x="278" y="666"/>
                  </a:lnTo>
                  <a:lnTo>
                    <a:pt x="288" y="635"/>
                  </a:lnTo>
                  <a:lnTo>
                    <a:pt x="294" y="636"/>
                  </a:lnTo>
                  <a:close/>
                  <a:moveTo>
                    <a:pt x="276" y="689"/>
                  </a:moveTo>
                  <a:lnTo>
                    <a:pt x="265" y="721"/>
                  </a:lnTo>
                  <a:lnTo>
                    <a:pt x="260" y="719"/>
                  </a:lnTo>
                  <a:lnTo>
                    <a:pt x="270" y="688"/>
                  </a:lnTo>
                  <a:lnTo>
                    <a:pt x="276" y="689"/>
                  </a:lnTo>
                  <a:close/>
                  <a:moveTo>
                    <a:pt x="258" y="742"/>
                  </a:moveTo>
                  <a:lnTo>
                    <a:pt x="247" y="774"/>
                  </a:lnTo>
                  <a:lnTo>
                    <a:pt x="242" y="772"/>
                  </a:lnTo>
                  <a:lnTo>
                    <a:pt x="252" y="740"/>
                  </a:lnTo>
                  <a:lnTo>
                    <a:pt x="258" y="742"/>
                  </a:lnTo>
                  <a:close/>
                  <a:moveTo>
                    <a:pt x="240" y="795"/>
                  </a:moveTo>
                  <a:lnTo>
                    <a:pt x="229" y="827"/>
                  </a:lnTo>
                  <a:lnTo>
                    <a:pt x="224" y="825"/>
                  </a:lnTo>
                  <a:lnTo>
                    <a:pt x="234" y="793"/>
                  </a:lnTo>
                  <a:lnTo>
                    <a:pt x="240" y="795"/>
                  </a:lnTo>
                  <a:close/>
                  <a:moveTo>
                    <a:pt x="222" y="848"/>
                  </a:moveTo>
                  <a:lnTo>
                    <a:pt x="211" y="880"/>
                  </a:lnTo>
                  <a:lnTo>
                    <a:pt x="206" y="878"/>
                  </a:lnTo>
                  <a:lnTo>
                    <a:pt x="217" y="846"/>
                  </a:lnTo>
                  <a:lnTo>
                    <a:pt x="222" y="848"/>
                  </a:lnTo>
                  <a:close/>
                  <a:moveTo>
                    <a:pt x="204" y="901"/>
                  </a:moveTo>
                  <a:lnTo>
                    <a:pt x="193" y="933"/>
                  </a:lnTo>
                  <a:lnTo>
                    <a:pt x="188" y="931"/>
                  </a:lnTo>
                  <a:lnTo>
                    <a:pt x="199" y="899"/>
                  </a:lnTo>
                  <a:lnTo>
                    <a:pt x="204" y="901"/>
                  </a:lnTo>
                  <a:close/>
                  <a:moveTo>
                    <a:pt x="186" y="954"/>
                  </a:moveTo>
                  <a:lnTo>
                    <a:pt x="175" y="986"/>
                  </a:lnTo>
                  <a:lnTo>
                    <a:pt x="170" y="984"/>
                  </a:lnTo>
                  <a:lnTo>
                    <a:pt x="181" y="952"/>
                  </a:lnTo>
                  <a:lnTo>
                    <a:pt x="186" y="954"/>
                  </a:lnTo>
                  <a:close/>
                  <a:moveTo>
                    <a:pt x="168" y="1007"/>
                  </a:moveTo>
                  <a:lnTo>
                    <a:pt x="157" y="1039"/>
                  </a:lnTo>
                  <a:lnTo>
                    <a:pt x="152" y="1037"/>
                  </a:lnTo>
                  <a:lnTo>
                    <a:pt x="163" y="1005"/>
                  </a:lnTo>
                  <a:lnTo>
                    <a:pt x="168" y="1007"/>
                  </a:lnTo>
                  <a:close/>
                  <a:moveTo>
                    <a:pt x="150" y="1060"/>
                  </a:moveTo>
                  <a:lnTo>
                    <a:pt x="139" y="1091"/>
                  </a:lnTo>
                  <a:lnTo>
                    <a:pt x="134" y="1090"/>
                  </a:lnTo>
                  <a:lnTo>
                    <a:pt x="145" y="1058"/>
                  </a:lnTo>
                  <a:lnTo>
                    <a:pt x="150" y="1060"/>
                  </a:lnTo>
                  <a:close/>
                  <a:moveTo>
                    <a:pt x="132" y="1113"/>
                  </a:moveTo>
                  <a:lnTo>
                    <a:pt x="121" y="1144"/>
                  </a:lnTo>
                  <a:lnTo>
                    <a:pt x="116" y="1143"/>
                  </a:lnTo>
                  <a:lnTo>
                    <a:pt x="127" y="1111"/>
                  </a:lnTo>
                  <a:lnTo>
                    <a:pt x="132" y="1113"/>
                  </a:lnTo>
                  <a:close/>
                  <a:moveTo>
                    <a:pt x="114" y="1165"/>
                  </a:moveTo>
                  <a:lnTo>
                    <a:pt x="103" y="1197"/>
                  </a:lnTo>
                  <a:lnTo>
                    <a:pt x="98" y="1195"/>
                  </a:lnTo>
                  <a:lnTo>
                    <a:pt x="109" y="1164"/>
                  </a:lnTo>
                  <a:lnTo>
                    <a:pt x="114" y="1165"/>
                  </a:lnTo>
                  <a:close/>
                  <a:moveTo>
                    <a:pt x="96" y="1218"/>
                  </a:moveTo>
                  <a:lnTo>
                    <a:pt x="85" y="1250"/>
                  </a:lnTo>
                  <a:lnTo>
                    <a:pt x="80" y="1248"/>
                  </a:lnTo>
                  <a:lnTo>
                    <a:pt x="91" y="1217"/>
                  </a:lnTo>
                  <a:lnTo>
                    <a:pt x="96" y="1218"/>
                  </a:lnTo>
                  <a:close/>
                  <a:moveTo>
                    <a:pt x="78" y="1271"/>
                  </a:moveTo>
                  <a:lnTo>
                    <a:pt x="67" y="1303"/>
                  </a:lnTo>
                  <a:lnTo>
                    <a:pt x="62" y="1301"/>
                  </a:lnTo>
                  <a:lnTo>
                    <a:pt x="73" y="1269"/>
                  </a:lnTo>
                  <a:lnTo>
                    <a:pt x="78" y="1271"/>
                  </a:lnTo>
                  <a:close/>
                  <a:moveTo>
                    <a:pt x="60" y="1324"/>
                  </a:moveTo>
                  <a:lnTo>
                    <a:pt x="49" y="1356"/>
                  </a:lnTo>
                  <a:lnTo>
                    <a:pt x="44" y="1354"/>
                  </a:lnTo>
                  <a:lnTo>
                    <a:pt x="55" y="1322"/>
                  </a:lnTo>
                  <a:lnTo>
                    <a:pt x="60" y="1324"/>
                  </a:lnTo>
                  <a:close/>
                  <a:moveTo>
                    <a:pt x="42" y="1377"/>
                  </a:moveTo>
                  <a:lnTo>
                    <a:pt x="32" y="1409"/>
                  </a:lnTo>
                  <a:lnTo>
                    <a:pt x="26" y="1407"/>
                  </a:lnTo>
                  <a:lnTo>
                    <a:pt x="37" y="1375"/>
                  </a:lnTo>
                  <a:lnTo>
                    <a:pt x="42" y="1377"/>
                  </a:lnTo>
                  <a:close/>
                  <a:moveTo>
                    <a:pt x="24" y="1430"/>
                  </a:moveTo>
                  <a:lnTo>
                    <a:pt x="13" y="1462"/>
                  </a:lnTo>
                  <a:lnTo>
                    <a:pt x="8" y="1460"/>
                  </a:lnTo>
                  <a:lnTo>
                    <a:pt x="19" y="1428"/>
                  </a:lnTo>
                  <a:lnTo>
                    <a:pt x="24" y="1430"/>
                  </a:lnTo>
                  <a:close/>
                  <a:moveTo>
                    <a:pt x="6" y="1483"/>
                  </a:moveTo>
                  <a:lnTo>
                    <a:pt x="5" y="1487"/>
                  </a:lnTo>
                  <a:lnTo>
                    <a:pt x="0" y="1485"/>
                  </a:lnTo>
                  <a:lnTo>
                    <a:pt x="1" y="1481"/>
                  </a:lnTo>
                  <a:lnTo>
                    <a:pt x="6" y="148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3" name="Line 14">
              <a:extLst>
                <a:ext uri="{FF2B5EF4-FFF2-40B4-BE49-F238E27FC236}">
                  <a16:creationId xmlns:a16="http://schemas.microsoft.com/office/drawing/2014/main" id="{7B56BF6A-053D-4332-AD4F-42F202DE1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3" y="1492"/>
              <a:ext cx="3029" cy="13157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3F53CC22-E8F3-4CC0-B921-84AE5EE9BC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727" y="1479"/>
              <a:ext cx="5575" cy="11373"/>
            </a:xfrm>
            <a:custGeom>
              <a:avLst/>
              <a:gdLst>
                <a:gd name="T0" fmla="*/ 544830 w 878"/>
                <a:gd name="T1" fmla="*/ 19685 h 1791"/>
                <a:gd name="T2" fmla="*/ 541655 w 878"/>
                <a:gd name="T3" fmla="*/ 33655 h 1791"/>
                <a:gd name="T4" fmla="*/ 538480 w 878"/>
                <a:gd name="T5" fmla="*/ 32385 h 1791"/>
                <a:gd name="T6" fmla="*/ 516890 w 878"/>
                <a:gd name="T7" fmla="*/ 84455 h 1791"/>
                <a:gd name="T8" fmla="*/ 526415 w 878"/>
                <a:gd name="T9" fmla="*/ 65405 h 1791"/>
                <a:gd name="T10" fmla="*/ 498475 w 878"/>
                <a:gd name="T11" fmla="*/ 114935 h 1791"/>
                <a:gd name="T12" fmla="*/ 495300 w 878"/>
                <a:gd name="T13" fmla="*/ 129540 h 1791"/>
                <a:gd name="T14" fmla="*/ 492125 w 878"/>
                <a:gd name="T15" fmla="*/ 127635 h 1791"/>
                <a:gd name="T16" fmla="*/ 470535 w 878"/>
                <a:gd name="T17" fmla="*/ 180340 h 1791"/>
                <a:gd name="T18" fmla="*/ 479425 w 878"/>
                <a:gd name="T19" fmla="*/ 161290 h 1791"/>
                <a:gd name="T20" fmla="*/ 451485 w 878"/>
                <a:gd name="T21" fmla="*/ 210820 h 1791"/>
                <a:gd name="T22" fmla="*/ 448310 w 878"/>
                <a:gd name="T23" fmla="*/ 224790 h 1791"/>
                <a:gd name="T24" fmla="*/ 445135 w 878"/>
                <a:gd name="T25" fmla="*/ 223520 h 1791"/>
                <a:gd name="T26" fmla="*/ 423545 w 878"/>
                <a:gd name="T27" fmla="*/ 276225 h 1791"/>
                <a:gd name="T28" fmla="*/ 433070 w 878"/>
                <a:gd name="T29" fmla="*/ 257175 h 1791"/>
                <a:gd name="T30" fmla="*/ 405130 w 878"/>
                <a:gd name="T31" fmla="*/ 306070 h 1791"/>
                <a:gd name="T32" fmla="*/ 401955 w 878"/>
                <a:gd name="T33" fmla="*/ 320675 h 1791"/>
                <a:gd name="T34" fmla="*/ 398780 w 878"/>
                <a:gd name="T35" fmla="*/ 319405 h 1791"/>
                <a:gd name="T36" fmla="*/ 376555 w 878"/>
                <a:gd name="T37" fmla="*/ 371475 h 1791"/>
                <a:gd name="T38" fmla="*/ 386080 w 878"/>
                <a:gd name="T39" fmla="*/ 352425 h 1791"/>
                <a:gd name="T40" fmla="*/ 358140 w 878"/>
                <a:gd name="T41" fmla="*/ 401955 h 1791"/>
                <a:gd name="T42" fmla="*/ 354965 w 878"/>
                <a:gd name="T43" fmla="*/ 416560 h 1791"/>
                <a:gd name="T44" fmla="*/ 351790 w 878"/>
                <a:gd name="T45" fmla="*/ 414655 h 1791"/>
                <a:gd name="T46" fmla="*/ 330200 w 878"/>
                <a:gd name="T47" fmla="*/ 467360 h 1791"/>
                <a:gd name="T48" fmla="*/ 339725 w 878"/>
                <a:gd name="T49" fmla="*/ 448310 h 1791"/>
                <a:gd name="T50" fmla="*/ 311150 w 878"/>
                <a:gd name="T51" fmla="*/ 497840 h 1791"/>
                <a:gd name="T52" fmla="*/ 308610 w 878"/>
                <a:gd name="T53" fmla="*/ 511810 h 1791"/>
                <a:gd name="T54" fmla="*/ 305435 w 878"/>
                <a:gd name="T55" fmla="*/ 510540 h 1791"/>
                <a:gd name="T56" fmla="*/ 283210 w 878"/>
                <a:gd name="T57" fmla="*/ 563245 h 1791"/>
                <a:gd name="T58" fmla="*/ 292735 w 878"/>
                <a:gd name="T59" fmla="*/ 544195 h 1791"/>
                <a:gd name="T60" fmla="*/ 264795 w 878"/>
                <a:gd name="T61" fmla="*/ 593090 h 1791"/>
                <a:gd name="T62" fmla="*/ 261620 w 878"/>
                <a:gd name="T63" fmla="*/ 607695 h 1791"/>
                <a:gd name="T64" fmla="*/ 258445 w 878"/>
                <a:gd name="T65" fmla="*/ 606425 h 1791"/>
                <a:gd name="T66" fmla="*/ 236855 w 878"/>
                <a:gd name="T67" fmla="*/ 658495 h 1791"/>
                <a:gd name="T68" fmla="*/ 246380 w 878"/>
                <a:gd name="T69" fmla="*/ 639445 h 1791"/>
                <a:gd name="T70" fmla="*/ 217805 w 878"/>
                <a:gd name="T71" fmla="*/ 688975 h 1791"/>
                <a:gd name="T72" fmla="*/ 214630 w 878"/>
                <a:gd name="T73" fmla="*/ 703580 h 1791"/>
                <a:gd name="T74" fmla="*/ 211455 w 878"/>
                <a:gd name="T75" fmla="*/ 701675 h 1791"/>
                <a:gd name="T76" fmla="*/ 189865 w 878"/>
                <a:gd name="T77" fmla="*/ 754380 h 1791"/>
                <a:gd name="T78" fmla="*/ 199390 w 878"/>
                <a:gd name="T79" fmla="*/ 735330 h 1791"/>
                <a:gd name="T80" fmla="*/ 171450 w 878"/>
                <a:gd name="T81" fmla="*/ 784860 h 1791"/>
                <a:gd name="T82" fmla="*/ 168275 w 878"/>
                <a:gd name="T83" fmla="*/ 798830 h 1791"/>
                <a:gd name="T84" fmla="*/ 165100 w 878"/>
                <a:gd name="T85" fmla="*/ 797560 h 1791"/>
                <a:gd name="T86" fmla="*/ 143510 w 878"/>
                <a:gd name="T87" fmla="*/ 850265 h 1791"/>
                <a:gd name="T88" fmla="*/ 152400 w 878"/>
                <a:gd name="T89" fmla="*/ 831215 h 1791"/>
                <a:gd name="T90" fmla="*/ 124460 w 878"/>
                <a:gd name="T91" fmla="*/ 880110 h 1791"/>
                <a:gd name="T92" fmla="*/ 121285 w 878"/>
                <a:gd name="T93" fmla="*/ 894715 h 1791"/>
                <a:gd name="T94" fmla="*/ 118110 w 878"/>
                <a:gd name="T95" fmla="*/ 892810 h 1791"/>
                <a:gd name="T96" fmla="*/ 96520 w 878"/>
                <a:gd name="T97" fmla="*/ 945515 h 1791"/>
                <a:gd name="T98" fmla="*/ 106045 w 878"/>
                <a:gd name="T99" fmla="*/ 926465 h 1791"/>
                <a:gd name="T100" fmla="*/ 77470 w 878"/>
                <a:gd name="T101" fmla="*/ 975995 h 1791"/>
                <a:gd name="T102" fmla="*/ 74930 w 878"/>
                <a:gd name="T103" fmla="*/ 990600 h 1791"/>
                <a:gd name="T104" fmla="*/ 71755 w 878"/>
                <a:gd name="T105" fmla="*/ 988695 h 1791"/>
                <a:gd name="T106" fmla="*/ 49530 w 878"/>
                <a:gd name="T107" fmla="*/ 1041400 h 1791"/>
                <a:gd name="T108" fmla="*/ 59055 w 878"/>
                <a:gd name="T109" fmla="*/ 1022350 h 1791"/>
                <a:gd name="T110" fmla="*/ 31115 w 878"/>
                <a:gd name="T111" fmla="*/ 1071880 h 1791"/>
                <a:gd name="T112" fmla="*/ 27940 w 878"/>
                <a:gd name="T113" fmla="*/ 1085850 h 1791"/>
                <a:gd name="T114" fmla="*/ 24765 w 878"/>
                <a:gd name="T115" fmla="*/ 1084580 h 1791"/>
                <a:gd name="T116" fmla="*/ 3175 w 878"/>
                <a:gd name="T117" fmla="*/ 1137285 h 1791"/>
                <a:gd name="T118" fmla="*/ 12700 w 878"/>
                <a:gd name="T119" fmla="*/ 1117600 h 179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878" h="1791">
                  <a:moveTo>
                    <a:pt x="878" y="3"/>
                  </a:moveTo>
                  <a:lnTo>
                    <a:pt x="863" y="33"/>
                  </a:lnTo>
                  <a:lnTo>
                    <a:pt x="858" y="31"/>
                  </a:lnTo>
                  <a:lnTo>
                    <a:pt x="873" y="0"/>
                  </a:lnTo>
                  <a:lnTo>
                    <a:pt x="878" y="3"/>
                  </a:lnTo>
                  <a:close/>
                  <a:moveTo>
                    <a:pt x="853" y="53"/>
                  </a:moveTo>
                  <a:lnTo>
                    <a:pt x="839" y="83"/>
                  </a:lnTo>
                  <a:lnTo>
                    <a:pt x="834" y="81"/>
                  </a:lnTo>
                  <a:lnTo>
                    <a:pt x="848" y="51"/>
                  </a:lnTo>
                  <a:lnTo>
                    <a:pt x="853" y="53"/>
                  </a:lnTo>
                  <a:close/>
                  <a:moveTo>
                    <a:pt x="829" y="103"/>
                  </a:moveTo>
                  <a:lnTo>
                    <a:pt x="814" y="133"/>
                  </a:lnTo>
                  <a:lnTo>
                    <a:pt x="809" y="131"/>
                  </a:lnTo>
                  <a:lnTo>
                    <a:pt x="824" y="101"/>
                  </a:lnTo>
                  <a:lnTo>
                    <a:pt x="829" y="103"/>
                  </a:lnTo>
                  <a:close/>
                  <a:moveTo>
                    <a:pt x="804" y="153"/>
                  </a:moveTo>
                  <a:lnTo>
                    <a:pt x="790" y="184"/>
                  </a:lnTo>
                  <a:lnTo>
                    <a:pt x="785" y="181"/>
                  </a:lnTo>
                  <a:lnTo>
                    <a:pt x="799" y="151"/>
                  </a:lnTo>
                  <a:lnTo>
                    <a:pt x="804" y="153"/>
                  </a:lnTo>
                  <a:close/>
                  <a:moveTo>
                    <a:pt x="780" y="204"/>
                  </a:moveTo>
                  <a:lnTo>
                    <a:pt x="765" y="234"/>
                  </a:lnTo>
                  <a:lnTo>
                    <a:pt x="760" y="231"/>
                  </a:lnTo>
                  <a:lnTo>
                    <a:pt x="775" y="201"/>
                  </a:lnTo>
                  <a:lnTo>
                    <a:pt x="780" y="204"/>
                  </a:lnTo>
                  <a:close/>
                  <a:moveTo>
                    <a:pt x="755" y="254"/>
                  </a:moveTo>
                  <a:lnTo>
                    <a:pt x="741" y="284"/>
                  </a:lnTo>
                  <a:lnTo>
                    <a:pt x="736" y="282"/>
                  </a:lnTo>
                  <a:lnTo>
                    <a:pt x="750" y="251"/>
                  </a:lnTo>
                  <a:lnTo>
                    <a:pt x="755" y="254"/>
                  </a:lnTo>
                  <a:close/>
                  <a:moveTo>
                    <a:pt x="731" y="304"/>
                  </a:moveTo>
                  <a:lnTo>
                    <a:pt x="716" y="334"/>
                  </a:lnTo>
                  <a:lnTo>
                    <a:pt x="711" y="332"/>
                  </a:lnTo>
                  <a:lnTo>
                    <a:pt x="726" y="302"/>
                  </a:lnTo>
                  <a:lnTo>
                    <a:pt x="731" y="304"/>
                  </a:lnTo>
                  <a:close/>
                  <a:moveTo>
                    <a:pt x="706" y="354"/>
                  </a:moveTo>
                  <a:lnTo>
                    <a:pt x="692" y="385"/>
                  </a:lnTo>
                  <a:lnTo>
                    <a:pt x="687" y="382"/>
                  </a:lnTo>
                  <a:lnTo>
                    <a:pt x="701" y="352"/>
                  </a:lnTo>
                  <a:lnTo>
                    <a:pt x="706" y="354"/>
                  </a:lnTo>
                  <a:close/>
                  <a:moveTo>
                    <a:pt x="682" y="405"/>
                  </a:moveTo>
                  <a:lnTo>
                    <a:pt x="667" y="435"/>
                  </a:lnTo>
                  <a:lnTo>
                    <a:pt x="662" y="432"/>
                  </a:lnTo>
                  <a:lnTo>
                    <a:pt x="677" y="402"/>
                  </a:lnTo>
                  <a:lnTo>
                    <a:pt x="682" y="405"/>
                  </a:lnTo>
                  <a:close/>
                  <a:moveTo>
                    <a:pt x="657" y="455"/>
                  </a:moveTo>
                  <a:lnTo>
                    <a:pt x="643" y="485"/>
                  </a:lnTo>
                  <a:lnTo>
                    <a:pt x="638" y="482"/>
                  </a:lnTo>
                  <a:lnTo>
                    <a:pt x="652" y="452"/>
                  </a:lnTo>
                  <a:lnTo>
                    <a:pt x="657" y="455"/>
                  </a:lnTo>
                  <a:close/>
                  <a:moveTo>
                    <a:pt x="633" y="505"/>
                  </a:moveTo>
                  <a:lnTo>
                    <a:pt x="618" y="535"/>
                  </a:lnTo>
                  <a:lnTo>
                    <a:pt x="613" y="533"/>
                  </a:lnTo>
                  <a:lnTo>
                    <a:pt x="628" y="503"/>
                  </a:lnTo>
                  <a:lnTo>
                    <a:pt x="633" y="505"/>
                  </a:lnTo>
                  <a:close/>
                  <a:moveTo>
                    <a:pt x="608" y="555"/>
                  </a:moveTo>
                  <a:lnTo>
                    <a:pt x="593" y="585"/>
                  </a:lnTo>
                  <a:lnTo>
                    <a:pt x="588" y="583"/>
                  </a:lnTo>
                  <a:lnTo>
                    <a:pt x="603" y="553"/>
                  </a:lnTo>
                  <a:lnTo>
                    <a:pt x="608" y="555"/>
                  </a:lnTo>
                  <a:close/>
                  <a:moveTo>
                    <a:pt x="584" y="605"/>
                  </a:moveTo>
                  <a:lnTo>
                    <a:pt x="569" y="636"/>
                  </a:lnTo>
                  <a:lnTo>
                    <a:pt x="564" y="633"/>
                  </a:lnTo>
                  <a:lnTo>
                    <a:pt x="579" y="603"/>
                  </a:lnTo>
                  <a:lnTo>
                    <a:pt x="584" y="605"/>
                  </a:lnTo>
                  <a:close/>
                  <a:moveTo>
                    <a:pt x="559" y="656"/>
                  </a:moveTo>
                  <a:lnTo>
                    <a:pt x="544" y="686"/>
                  </a:lnTo>
                  <a:lnTo>
                    <a:pt x="539" y="683"/>
                  </a:lnTo>
                  <a:lnTo>
                    <a:pt x="554" y="653"/>
                  </a:lnTo>
                  <a:lnTo>
                    <a:pt x="559" y="656"/>
                  </a:lnTo>
                  <a:close/>
                  <a:moveTo>
                    <a:pt x="535" y="706"/>
                  </a:moveTo>
                  <a:lnTo>
                    <a:pt x="520" y="736"/>
                  </a:lnTo>
                  <a:lnTo>
                    <a:pt x="515" y="734"/>
                  </a:lnTo>
                  <a:lnTo>
                    <a:pt x="530" y="703"/>
                  </a:lnTo>
                  <a:lnTo>
                    <a:pt x="535" y="706"/>
                  </a:lnTo>
                  <a:close/>
                  <a:moveTo>
                    <a:pt x="510" y="756"/>
                  </a:moveTo>
                  <a:lnTo>
                    <a:pt x="495" y="786"/>
                  </a:lnTo>
                  <a:lnTo>
                    <a:pt x="490" y="784"/>
                  </a:lnTo>
                  <a:lnTo>
                    <a:pt x="505" y="754"/>
                  </a:lnTo>
                  <a:lnTo>
                    <a:pt x="510" y="756"/>
                  </a:lnTo>
                  <a:close/>
                  <a:moveTo>
                    <a:pt x="486" y="806"/>
                  </a:moveTo>
                  <a:lnTo>
                    <a:pt x="471" y="836"/>
                  </a:lnTo>
                  <a:lnTo>
                    <a:pt x="466" y="834"/>
                  </a:lnTo>
                  <a:lnTo>
                    <a:pt x="481" y="804"/>
                  </a:lnTo>
                  <a:lnTo>
                    <a:pt x="486" y="806"/>
                  </a:lnTo>
                  <a:close/>
                  <a:moveTo>
                    <a:pt x="461" y="857"/>
                  </a:moveTo>
                  <a:lnTo>
                    <a:pt x="446" y="887"/>
                  </a:lnTo>
                  <a:lnTo>
                    <a:pt x="441" y="884"/>
                  </a:lnTo>
                  <a:lnTo>
                    <a:pt x="456" y="854"/>
                  </a:lnTo>
                  <a:lnTo>
                    <a:pt x="461" y="857"/>
                  </a:lnTo>
                  <a:close/>
                  <a:moveTo>
                    <a:pt x="436" y="907"/>
                  </a:moveTo>
                  <a:lnTo>
                    <a:pt x="422" y="937"/>
                  </a:lnTo>
                  <a:lnTo>
                    <a:pt x="417" y="934"/>
                  </a:lnTo>
                  <a:lnTo>
                    <a:pt x="431" y="904"/>
                  </a:lnTo>
                  <a:lnTo>
                    <a:pt x="436" y="907"/>
                  </a:lnTo>
                  <a:close/>
                  <a:moveTo>
                    <a:pt x="412" y="957"/>
                  </a:moveTo>
                  <a:lnTo>
                    <a:pt x="397" y="987"/>
                  </a:lnTo>
                  <a:lnTo>
                    <a:pt x="392" y="985"/>
                  </a:lnTo>
                  <a:lnTo>
                    <a:pt x="407" y="955"/>
                  </a:lnTo>
                  <a:lnTo>
                    <a:pt x="412" y="957"/>
                  </a:lnTo>
                  <a:close/>
                  <a:moveTo>
                    <a:pt x="388" y="1007"/>
                  </a:moveTo>
                  <a:lnTo>
                    <a:pt x="373" y="1037"/>
                  </a:lnTo>
                  <a:lnTo>
                    <a:pt x="368" y="1035"/>
                  </a:lnTo>
                  <a:lnTo>
                    <a:pt x="382" y="1005"/>
                  </a:lnTo>
                  <a:lnTo>
                    <a:pt x="388" y="1007"/>
                  </a:lnTo>
                  <a:close/>
                  <a:moveTo>
                    <a:pt x="363" y="1057"/>
                  </a:moveTo>
                  <a:lnTo>
                    <a:pt x="348" y="1088"/>
                  </a:lnTo>
                  <a:lnTo>
                    <a:pt x="343" y="1085"/>
                  </a:lnTo>
                  <a:lnTo>
                    <a:pt x="358" y="1055"/>
                  </a:lnTo>
                  <a:lnTo>
                    <a:pt x="363" y="1057"/>
                  </a:lnTo>
                  <a:close/>
                  <a:moveTo>
                    <a:pt x="338" y="1108"/>
                  </a:moveTo>
                  <a:lnTo>
                    <a:pt x="324" y="1138"/>
                  </a:lnTo>
                  <a:lnTo>
                    <a:pt x="319" y="1135"/>
                  </a:lnTo>
                  <a:lnTo>
                    <a:pt x="333" y="1105"/>
                  </a:lnTo>
                  <a:lnTo>
                    <a:pt x="338" y="1108"/>
                  </a:lnTo>
                  <a:close/>
                  <a:moveTo>
                    <a:pt x="314" y="1158"/>
                  </a:moveTo>
                  <a:lnTo>
                    <a:pt x="299" y="1188"/>
                  </a:lnTo>
                  <a:lnTo>
                    <a:pt x="294" y="1186"/>
                  </a:lnTo>
                  <a:lnTo>
                    <a:pt x="309" y="1155"/>
                  </a:lnTo>
                  <a:lnTo>
                    <a:pt x="314" y="1158"/>
                  </a:lnTo>
                  <a:close/>
                  <a:moveTo>
                    <a:pt x="289" y="1208"/>
                  </a:moveTo>
                  <a:lnTo>
                    <a:pt x="275" y="1238"/>
                  </a:lnTo>
                  <a:lnTo>
                    <a:pt x="270" y="1236"/>
                  </a:lnTo>
                  <a:lnTo>
                    <a:pt x="284" y="1206"/>
                  </a:lnTo>
                  <a:lnTo>
                    <a:pt x="289" y="1208"/>
                  </a:lnTo>
                  <a:close/>
                  <a:moveTo>
                    <a:pt x="265" y="1258"/>
                  </a:moveTo>
                  <a:lnTo>
                    <a:pt x="250" y="1288"/>
                  </a:lnTo>
                  <a:lnTo>
                    <a:pt x="245" y="1286"/>
                  </a:lnTo>
                  <a:lnTo>
                    <a:pt x="260" y="1256"/>
                  </a:lnTo>
                  <a:lnTo>
                    <a:pt x="265" y="1258"/>
                  </a:lnTo>
                  <a:close/>
                  <a:moveTo>
                    <a:pt x="240" y="1309"/>
                  </a:moveTo>
                  <a:lnTo>
                    <a:pt x="226" y="1339"/>
                  </a:lnTo>
                  <a:lnTo>
                    <a:pt x="221" y="1336"/>
                  </a:lnTo>
                  <a:lnTo>
                    <a:pt x="235" y="1306"/>
                  </a:lnTo>
                  <a:lnTo>
                    <a:pt x="240" y="1309"/>
                  </a:lnTo>
                  <a:close/>
                  <a:moveTo>
                    <a:pt x="216" y="1359"/>
                  </a:moveTo>
                  <a:lnTo>
                    <a:pt x="201" y="1389"/>
                  </a:lnTo>
                  <a:lnTo>
                    <a:pt x="196" y="1386"/>
                  </a:lnTo>
                  <a:lnTo>
                    <a:pt x="211" y="1356"/>
                  </a:lnTo>
                  <a:lnTo>
                    <a:pt x="216" y="1359"/>
                  </a:lnTo>
                  <a:close/>
                  <a:moveTo>
                    <a:pt x="191" y="1409"/>
                  </a:moveTo>
                  <a:lnTo>
                    <a:pt x="176" y="1439"/>
                  </a:lnTo>
                  <a:lnTo>
                    <a:pt x="171" y="1437"/>
                  </a:lnTo>
                  <a:lnTo>
                    <a:pt x="186" y="1406"/>
                  </a:lnTo>
                  <a:lnTo>
                    <a:pt x="191" y="1409"/>
                  </a:lnTo>
                  <a:close/>
                  <a:moveTo>
                    <a:pt x="167" y="1459"/>
                  </a:moveTo>
                  <a:lnTo>
                    <a:pt x="152" y="1489"/>
                  </a:lnTo>
                  <a:lnTo>
                    <a:pt x="147" y="1487"/>
                  </a:lnTo>
                  <a:lnTo>
                    <a:pt x="162" y="1457"/>
                  </a:lnTo>
                  <a:lnTo>
                    <a:pt x="167" y="1459"/>
                  </a:lnTo>
                  <a:close/>
                  <a:moveTo>
                    <a:pt x="142" y="1509"/>
                  </a:moveTo>
                  <a:lnTo>
                    <a:pt x="128" y="1540"/>
                  </a:lnTo>
                  <a:lnTo>
                    <a:pt x="122" y="1537"/>
                  </a:lnTo>
                  <a:lnTo>
                    <a:pt x="137" y="1507"/>
                  </a:lnTo>
                  <a:lnTo>
                    <a:pt x="142" y="1509"/>
                  </a:lnTo>
                  <a:close/>
                  <a:moveTo>
                    <a:pt x="118" y="1560"/>
                  </a:moveTo>
                  <a:lnTo>
                    <a:pt x="103" y="1590"/>
                  </a:lnTo>
                  <a:lnTo>
                    <a:pt x="98" y="1587"/>
                  </a:lnTo>
                  <a:lnTo>
                    <a:pt x="113" y="1557"/>
                  </a:lnTo>
                  <a:lnTo>
                    <a:pt x="118" y="1560"/>
                  </a:lnTo>
                  <a:close/>
                  <a:moveTo>
                    <a:pt x="93" y="1610"/>
                  </a:moveTo>
                  <a:lnTo>
                    <a:pt x="78" y="1640"/>
                  </a:lnTo>
                  <a:lnTo>
                    <a:pt x="73" y="1637"/>
                  </a:lnTo>
                  <a:lnTo>
                    <a:pt x="88" y="1607"/>
                  </a:lnTo>
                  <a:lnTo>
                    <a:pt x="93" y="1610"/>
                  </a:lnTo>
                  <a:close/>
                  <a:moveTo>
                    <a:pt x="69" y="1660"/>
                  </a:moveTo>
                  <a:lnTo>
                    <a:pt x="54" y="1690"/>
                  </a:lnTo>
                  <a:lnTo>
                    <a:pt x="49" y="1688"/>
                  </a:lnTo>
                  <a:lnTo>
                    <a:pt x="64" y="1658"/>
                  </a:lnTo>
                  <a:lnTo>
                    <a:pt x="69" y="1660"/>
                  </a:lnTo>
                  <a:close/>
                  <a:moveTo>
                    <a:pt x="44" y="1710"/>
                  </a:moveTo>
                  <a:lnTo>
                    <a:pt x="29" y="1740"/>
                  </a:lnTo>
                  <a:lnTo>
                    <a:pt x="24" y="1738"/>
                  </a:lnTo>
                  <a:lnTo>
                    <a:pt x="39" y="1708"/>
                  </a:lnTo>
                  <a:lnTo>
                    <a:pt x="44" y="1710"/>
                  </a:lnTo>
                  <a:close/>
                  <a:moveTo>
                    <a:pt x="20" y="1760"/>
                  </a:moveTo>
                  <a:lnTo>
                    <a:pt x="5" y="1791"/>
                  </a:lnTo>
                  <a:lnTo>
                    <a:pt x="0" y="1788"/>
                  </a:lnTo>
                  <a:lnTo>
                    <a:pt x="15" y="1758"/>
                  </a:lnTo>
                  <a:lnTo>
                    <a:pt x="20" y="1760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5" name="Freeform 16">
              <a:extLst>
                <a:ext uri="{FF2B5EF4-FFF2-40B4-BE49-F238E27FC236}">
                  <a16:creationId xmlns:a16="http://schemas.microsoft.com/office/drawing/2014/main" id="{E4A7183C-2C10-454F-994B-70388AC37D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683" y="12592"/>
              <a:ext cx="11029" cy="387"/>
            </a:xfrm>
            <a:custGeom>
              <a:avLst/>
              <a:gdLst>
                <a:gd name="T0" fmla="*/ 21590 w 1737"/>
                <a:gd name="T1" fmla="*/ 38100 h 61"/>
                <a:gd name="T2" fmla="*/ 35560 w 1737"/>
                <a:gd name="T3" fmla="*/ 34290 h 61"/>
                <a:gd name="T4" fmla="*/ 35560 w 1737"/>
                <a:gd name="T5" fmla="*/ 37465 h 61"/>
                <a:gd name="T6" fmla="*/ 92075 w 1737"/>
                <a:gd name="T7" fmla="*/ 32385 h 61"/>
                <a:gd name="T8" fmla="*/ 71120 w 1737"/>
                <a:gd name="T9" fmla="*/ 33020 h 61"/>
                <a:gd name="T10" fmla="*/ 128270 w 1737"/>
                <a:gd name="T11" fmla="*/ 34925 h 61"/>
                <a:gd name="T12" fmla="*/ 142240 w 1737"/>
                <a:gd name="T13" fmla="*/ 30480 h 61"/>
                <a:gd name="T14" fmla="*/ 142240 w 1737"/>
                <a:gd name="T15" fmla="*/ 34290 h 61"/>
                <a:gd name="T16" fmla="*/ 198755 w 1737"/>
                <a:gd name="T17" fmla="*/ 29210 h 61"/>
                <a:gd name="T18" fmla="*/ 177800 w 1737"/>
                <a:gd name="T19" fmla="*/ 29845 h 61"/>
                <a:gd name="T20" fmla="*/ 234950 w 1737"/>
                <a:gd name="T21" fmla="*/ 31115 h 61"/>
                <a:gd name="T22" fmla="*/ 248920 w 1737"/>
                <a:gd name="T23" fmla="*/ 27305 h 61"/>
                <a:gd name="T24" fmla="*/ 248920 w 1737"/>
                <a:gd name="T25" fmla="*/ 31115 h 61"/>
                <a:gd name="T26" fmla="*/ 305435 w 1737"/>
                <a:gd name="T27" fmla="*/ 25400 h 61"/>
                <a:gd name="T28" fmla="*/ 284480 w 1737"/>
                <a:gd name="T29" fmla="*/ 26035 h 61"/>
                <a:gd name="T30" fmla="*/ 341630 w 1737"/>
                <a:gd name="T31" fmla="*/ 27940 h 61"/>
                <a:gd name="T32" fmla="*/ 355600 w 1737"/>
                <a:gd name="T33" fmla="*/ 24130 h 61"/>
                <a:gd name="T34" fmla="*/ 355600 w 1737"/>
                <a:gd name="T35" fmla="*/ 27305 h 61"/>
                <a:gd name="T36" fmla="*/ 412750 w 1737"/>
                <a:gd name="T37" fmla="*/ 22225 h 61"/>
                <a:gd name="T38" fmla="*/ 391160 w 1737"/>
                <a:gd name="T39" fmla="*/ 22860 h 61"/>
                <a:gd name="T40" fmla="*/ 448310 w 1737"/>
                <a:gd name="T41" fmla="*/ 24765 h 61"/>
                <a:gd name="T42" fmla="*/ 462280 w 1737"/>
                <a:gd name="T43" fmla="*/ 20320 h 61"/>
                <a:gd name="T44" fmla="*/ 462280 w 1737"/>
                <a:gd name="T45" fmla="*/ 24130 h 61"/>
                <a:gd name="T46" fmla="*/ 519430 w 1737"/>
                <a:gd name="T47" fmla="*/ 18415 h 61"/>
                <a:gd name="T48" fmla="*/ 497840 w 1737"/>
                <a:gd name="T49" fmla="*/ 19050 h 61"/>
                <a:gd name="T50" fmla="*/ 554990 w 1737"/>
                <a:gd name="T51" fmla="*/ 20955 h 61"/>
                <a:gd name="T52" fmla="*/ 568960 w 1737"/>
                <a:gd name="T53" fmla="*/ 17145 h 61"/>
                <a:gd name="T54" fmla="*/ 568960 w 1737"/>
                <a:gd name="T55" fmla="*/ 20320 h 61"/>
                <a:gd name="T56" fmla="*/ 626110 w 1737"/>
                <a:gd name="T57" fmla="*/ 15240 h 61"/>
                <a:gd name="T58" fmla="*/ 604520 w 1737"/>
                <a:gd name="T59" fmla="*/ 15875 h 61"/>
                <a:gd name="T60" fmla="*/ 661670 w 1737"/>
                <a:gd name="T61" fmla="*/ 17780 h 61"/>
                <a:gd name="T62" fmla="*/ 675640 w 1737"/>
                <a:gd name="T63" fmla="*/ 13335 h 61"/>
                <a:gd name="T64" fmla="*/ 675640 w 1737"/>
                <a:gd name="T65" fmla="*/ 17145 h 61"/>
                <a:gd name="T66" fmla="*/ 732790 w 1737"/>
                <a:gd name="T67" fmla="*/ 12065 h 61"/>
                <a:gd name="T68" fmla="*/ 711200 w 1737"/>
                <a:gd name="T69" fmla="*/ 12700 h 61"/>
                <a:gd name="T70" fmla="*/ 768350 w 1737"/>
                <a:gd name="T71" fmla="*/ 13970 h 61"/>
                <a:gd name="T72" fmla="*/ 782320 w 1737"/>
                <a:gd name="T73" fmla="*/ 10160 h 61"/>
                <a:gd name="T74" fmla="*/ 782320 w 1737"/>
                <a:gd name="T75" fmla="*/ 13970 h 61"/>
                <a:gd name="T76" fmla="*/ 839470 w 1737"/>
                <a:gd name="T77" fmla="*/ 8255 h 61"/>
                <a:gd name="T78" fmla="*/ 817880 w 1737"/>
                <a:gd name="T79" fmla="*/ 8890 h 61"/>
                <a:gd name="T80" fmla="*/ 875030 w 1737"/>
                <a:gd name="T81" fmla="*/ 10795 h 61"/>
                <a:gd name="T82" fmla="*/ 889000 w 1737"/>
                <a:gd name="T83" fmla="*/ 6985 h 61"/>
                <a:gd name="T84" fmla="*/ 889000 w 1737"/>
                <a:gd name="T85" fmla="*/ 10160 h 61"/>
                <a:gd name="T86" fmla="*/ 946150 w 1737"/>
                <a:gd name="T87" fmla="*/ 5080 h 61"/>
                <a:gd name="T88" fmla="*/ 924560 w 1737"/>
                <a:gd name="T89" fmla="*/ 5715 h 61"/>
                <a:gd name="T90" fmla="*/ 981710 w 1737"/>
                <a:gd name="T91" fmla="*/ 7620 h 61"/>
                <a:gd name="T92" fmla="*/ 995680 w 1737"/>
                <a:gd name="T93" fmla="*/ 3175 h 61"/>
                <a:gd name="T94" fmla="*/ 995680 w 1737"/>
                <a:gd name="T95" fmla="*/ 6985 h 61"/>
                <a:gd name="T96" fmla="*/ 1052830 w 1737"/>
                <a:gd name="T97" fmla="*/ 1270 h 61"/>
                <a:gd name="T98" fmla="*/ 1031240 w 1737"/>
                <a:gd name="T99" fmla="*/ 1905 h 61"/>
                <a:gd name="T100" fmla="*/ 1088390 w 1737"/>
                <a:gd name="T101" fmla="*/ 3810 h 61"/>
                <a:gd name="T102" fmla="*/ 1102360 w 1737"/>
                <a:gd name="T103" fmla="*/ 0 h 61"/>
                <a:gd name="T104" fmla="*/ 1102360 w 1737"/>
                <a:gd name="T105" fmla="*/ 3175 h 6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37" h="61">
                  <a:moveTo>
                    <a:pt x="0" y="56"/>
                  </a:moveTo>
                  <a:lnTo>
                    <a:pt x="34" y="55"/>
                  </a:lnTo>
                  <a:lnTo>
                    <a:pt x="34" y="60"/>
                  </a:lnTo>
                  <a:lnTo>
                    <a:pt x="0" y="61"/>
                  </a:lnTo>
                  <a:lnTo>
                    <a:pt x="0" y="56"/>
                  </a:lnTo>
                  <a:close/>
                  <a:moveTo>
                    <a:pt x="56" y="54"/>
                  </a:moveTo>
                  <a:lnTo>
                    <a:pt x="89" y="53"/>
                  </a:lnTo>
                  <a:lnTo>
                    <a:pt x="90" y="58"/>
                  </a:lnTo>
                  <a:lnTo>
                    <a:pt x="56" y="59"/>
                  </a:lnTo>
                  <a:lnTo>
                    <a:pt x="56" y="54"/>
                  </a:lnTo>
                  <a:close/>
                  <a:moveTo>
                    <a:pt x="112" y="52"/>
                  </a:moveTo>
                  <a:lnTo>
                    <a:pt x="145" y="51"/>
                  </a:lnTo>
                  <a:lnTo>
                    <a:pt x="146" y="57"/>
                  </a:lnTo>
                  <a:lnTo>
                    <a:pt x="112" y="58"/>
                  </a:lnTo>
                  <a:lnTo>
                    <a:pt x="112" y="52"/>
                  </a:lnTo>
                  <a:close/>
                  <a:moveTo>
                    <a:pt x="168" y="50"/>
                  </a:moveTo>
                  <a:lnTo>
                    <a:pt x="202" y="49"/>
                  </a:lnTo>
                  <a:lnTo>
                    <a:pt x="202" y="55"/>
                  </a:lnTo>
                  <a:lnTo>
                    <a:pt x="168" y="56"/>
                  </a:lnTo>
                  <a:lnTo>
                    <a:pt x="168" y="50"/>
                  </a:lnTo>
                  <a:close/>
                  <a:moveTo>
                    <a:pt x="224" y="48"/>
                  </a:moveTo>
                  <a:lnTo>
                    <a:pt x="257" y="47"/>
                  </a:lnTo>
                  <a:lnTo>
                    <a:pt x="258" y="53"/>
                  </a:lnTo>
                  <a:lnTo>
                    <a:pt x="224" y="54"/>
                  </a:lnTo>
                  <a:lnTo>
                    <a:pt x="224" y="48"/>
                  </a:lnTo>
                  <a:close/>
                  <a:moveTo>
                    <a:pt x="280" y="47"/>
                  </a:moveTo>
                  <a:lnTo>
                    <a:pt x="313" y="46"/>
                  </a:lnTo>
                  <a:lnTo>
                    <a:pt x="314" y="51"/>
                  </a:lnTo>
                  <a:lnTo>
                    <a:pt x="280" y="52"/>
                  </a:lnTo>
                  <a:lnTo>
                    <a:pt x="280" y="47"/>
                  </a:lnTo>
                  <a:close/>
                  <a:moveTo>
                    <a:pt x="336" y="45"/>
                  </a:moveTo>
                  <a:lnTo>
                    <a:pt x="370" y="44"/>
                  </a:lnTo>
                  <a:lnTo>
                    <a:pt x="370" y="49"/>
                  </a:lnTo>
                  <a:lnTo>
                    <a:pt x="336" y="50"/>
                  </a:lnTo>
                  <a:lnTo>
                    <a:pt x="336" y="45"/>
                  </a:lnTo>
                  <a:close/>
                  <a:moveTo>
                    <a:pt x="392" y="43"/>
                  </a:moveTo>
                  <a:lnTo>
                    <a:pt x="426" y="42"/>
                  </a:lnTo>
                  <a:lnTo>
                    <a:pt x="426" y="48"/>
                  </a:lnTo>
                  <a:lnTo>
                    <a:pt x="392" y="49"/>
                  </a:lnTo>
                  <a:lnTo>
                    <a:pt x="392" y="43"/>
                  </a:lnTo>
                  <a:close/>
                  <a:moveTo>
                    <a:pt x="448" y="41"/>
                  </a:moveTo>
                  <a:lnTo>
                    <a:pt x="481" y="40"/>
                  </a:lnTo>
                  <a:lnTo>
                    <a:pt x="482" y="46"/>
                  </a:lnTo>
                  <a:lnTo>
                    <a:pt x="448" y="47"/>
                  </a:lnTo>
                  <a:lnTo>
                    <a:pt x="448" y="41"/>
                  </a:lnTo>
                  <a:close/>
                  <a:moveTo>
                    <a:pt x="504" y="39"/>
                  </a:moveTo>
                  <a:lnTo>
                    <a:pt x="537" y="38"/>
                  </a:lnTo>
                  <a:lnTo>
                    <a:pt x="538" y="44"/>
                  </a:lnTo>
                  <a:lnTo>
                    <a:pt x="504" y="45"/>
                  </a:lnTo>
                  <a:lnTo>
                    <a:pt x="504" y="39"/>
                  </a:lnTo>
                  <a:close/>
                  <a:moveTo>
                    <a:pt x="560" y="38"/>
                  </a:moveTo>
                  <a:lnTo>
                    <a:pt x="594" y="37"/>
                  </a:lnTo>
                  <a:lnTo>
                    <a:pt x="594" y="42"/>
                  </a:lnTo>
                  <a:lnTo>
                    <a:pt x="560" y="43"/>
                  </a:lnTo>
                  <a:lnTo>
                    <a:pt x="560" y="38"/>
                  </a:lnTo>
                  <a:close/>
                  <a:moveTo>
                    <a:pt x="616" y="36"/>
                  </a:moveTo>
                  <a:lnTo>
                    <a:pt x="650" y="35"/>
                  </a:lnTo>
                  <a:lnTo>
                    <a:pt x="650" y="40"/>
                  </a:lnTo>
                  <a:lnTo>
                    <a:pt x="616" y="41"/>
                  </a:lnTo>
                  <a:lnTo>
                    <a:pt x="616" y="36"/>
                  </a:lnTo>
                  <a:close/>
                  <a:moveTo>
                    <a:pt x="672" y="34"/>
                  </a:moveTo>
                  <a:lnTo>
                    <a:pt x="705" y="33"/>
                  </a:lnTo>
                  <a:lnTo>
                    <a:pt x="706" y="39"/>
                  </a:lnTo>
                  <a:lnTo>
                    <a:pt x="672" y="40"/>
                  </a:lnTo>
                  <a:lnTo>
                    <a:pt x="672" y="34"/>
                  </a:lnTo>
                  <a:close/>
                  <a:moveTo>
                    <a:pt x="728" y="32"/>
                  </a:moveTo>
                  <a:lnTo>
                    <a:pt x="762" y="31"/>
                  </a:lnTo>
                  <a:lnTo>
                    <a:pt x="762" y="37"/>
                  </a:lnTo>
                  <a:lnTo>
                    <a:pt x="728" y="38"/>
                  </a:lnTo>
                  <a:lnTo>
                    <a:pt x="728" y="32"/>
                  </a:lnTo>
                  <a:close/>
                  <a:moveTo>
                    <a:pt x="784" y="30"/>
                  </a:moveTo>
                  <a:lnTo>
                    <a:pt x="818" y="29"/>
                  </a:lnTo>
                  <a:lnTo>
                    <a:pt x="818" y="35"/>
                  </a:lnTo>
                  <a:lnTo>
                    <a:pt x="784" y="36"/>
                  </a:lnTo>
                  <a:lnTo>
                    <a:pt x="784" y="30"/>
                  </a:lnTo>
                  <a:close/>
                  <a:moveTo>
                    <a:pt x="840" y="29"/>
                  </a:moveTo>
                  <a:lnTo>
                    <a:pt x="874" y="28"/>
                  </a:lnTo>
                  <a:lnTo>
                    <a:pt x="874" y="33"/>
                  </a:lnTo>
                  <a:lnTo>
                    <a:pt x="840" y="34"/>
                  </a:lnTo>
                  <a:lnTo>
                    <a:pt x="840" y="29"/>
                  </a:lnTo>
                  <a:close/>
                  <a:moveTo>
                    <a:pt x="896" y="27"/>
                  </a:moveTo>
                  <a:lnTo>
                    <a:pt x="929" y="26"/>
                  </a:lnTo>
                  <a:lnTo>
                    <a:pt x="930" y="31"/>
                  </a:lnTo>
                  <a:lnTo>
                    <a:pt x="896" y="32"/>
                  </a:lnTo>
                  <a:lnTo>
                    <a:pt x="896" y="27"/>
                  </a:lnTo>
                  <a:close/>
                  <a:moveTo>
                    <a:pt x="952" y="25"/>
                  </a:moveTo>
                  <a:lnTo>
                    <a:pt x="986" y="24"/>
                  </a:lnTo>
                  <a:lnTo>
                    <a:pt x="986" y="30"/>
                  </a:lnTo>
                  <a:lnTo>
                    <a:pt x="952" y="31"/>
                  </a:lnTo>
                  <a:lnTo>
                    <a:pt x="952" y="25"/>
                  </a:lnTo>
                  <a:close/>
                  <a:moveTo>
                    <a:pt x="1008" y="23"/>
                  </a:moveTo>
                  <a:lnTo>
                    <a:pt x="1042" y="22"/>
                  </a:lnTo>
                  <a:lnTo>
                    <a:pt x="1042" y="28"/>
                  </a:lnTo>
                  <a:lnTo>
                    <a:pt x="1008" y="29"/>
                  </a:lnTo>
                  <a:lnTo>
                    <a:pt x="1008" y="23"/>
                  </a:lnTo>
                  <a:close/>
                  <a:moveTo>
                    <a:pt x="1064" y="21"/>
                  </a:moveTo>
                  <a:lnTo>
                    <a:pt x="1098" y="20"/>
                  </a:lnTo>
                  <a:lnTo>
                    <a:pt x="1098" y="26"/>
                  </a:lnTo>
                  <a:lnTo>
                    <a:pt x="1064" y="27"/>
                  </a:lnTo>
                  <a:lnTo>
                    <a:pt x="1064" y="21"/>
                  </a:lnTo>
                  <a:close/>
                  <a:moveTo>
                    <a:pt x="1120" y="20"/>
                  </a:moveTo>
                  <a:lnTo>
                    <a:pt x="1154" y="19"/>
                  </a:lnTo>
                  <a:lnTo>
                    <a:pt x="1154" y="24"/>
                  </a:lnTo>
                  <a:lnTo>
                    <a:pt x="1120" y="25"/>
                  </a:lnTo>
                  <a:lnTo>
                    <a:pt x="1120" y="20"/>
                  </a:lnTo>
                  <a:close/>
                  <a:moveTo>
                    <a:pt x="1176" y="18"/>
                  </a:moveTo>
                  <a:lnTo>
                    <a:pt x="1210" y="17"/>
                  </a:lnTo>
                  <a:lnTo>
                    <a:pt x="1210" y="22"/>
                  </a:lnTo>
                  <a:lnTo>
                    <a:pt x="1176" y="23"/>
                  </a:lnTo>
                  <a:lnTo>
                    <a:pt x="1176" y="18"/>
                  </a:lnTo>
                  <a:close/>
                  <a:moveTo>
                    <a:pt x="1232" y="16"/>
                  </a:moveTo>
                  <a:lnTo>
                    <a:pt x="1266" y="15"/>
                  </a:lnTo>
                  <a:lnTo>
                    <a:pt x="1266" y="21"/>
                  </a:lnTo>
                  <a:lnTo>
                    <a:pt x="1232" y="22"/>
                  </a:lnTo>
                  <a:lnTo>
                    <a:pt x="1232" y="16"/>
                  </a:lnTo>
                  <a:close/>
                  <a:moveTo>
                    <a:pt x="1288" y="14"/>
                  </a:moveTo>
                  <a:lnTo>
                    <a:pt x="1322" y="13"/>
                  </a:lnTo>
                  <a:lnTo>
                    <a:pt x="1322" y="19"/>
                  </a:lnTo>
                  <a:lnTo>
                    <a:pt x="1288" y="20"/>
                  </a:lnTo>
                  <a:lnTo>
                    <a:pt x="1288" y="14"/>
                  </a:lnTo>
                  <a:close/>
                  <a:moveTo>
                    <a:pt x="1344" y="12"/>
                  </a:moveTo>
                  <a:lnTo>
                    <a:pt x="1378" y="11"/>
                  </a:lnTo>
                  <a:lnTo>
                    <a:pt x="1378" y="17"/>
                  </a:lnTo>
                  <a:lnTo>
                    <a:pt x="1344" y="18"/>
                  </a:lnTo>
                  <a:lnTo>
                    <a:pt x="1344" y="12"/>
                  </a:lnTo>
                  <a:close/>
                  <a:moveTo>
                    <a:pt x="1400" y="11"/>
                  </a:moveTo>
                  <a:lnTo>
                    <a:pt x="1434" y="10"/>
                  </a:lnTo>
                  <a:lnTo>
                    <a:pt x="1434" y="15"/>
                  </a:lnTo>
                  <a:lnTo>
                    <a:pt x="1400" y="16"/>
                  </a:lnTo>
                  <a:lnTo>
                    <a:pt x="1400" y="11"/>
                  </a:lnTo>
                  <a:close/>
                  <a:moveTo>
                    <a:pt x="1456" y="9"/>
                  </a:moveTo>
                  <a:lnTo>
                    <a:pt x="1490" y="8"/>
                  </a:lnTo>
                  <a:lnTo>
                    <a:pt x="1490" y="13"/>
                  </a:lnTo>
                  <a:lnTo>
                    <a:pt x="1456" y="14"/>
                  </a:lnTo>
                  <a:lnTo>
                    <a:pt x="1456" y="9"/>
                  </a:lnTo>
                  <a:close/>
                  <a:moveTo>
                    <a:pt x="1512" y="7"/>
                  </a:moveTo>
                  <a:lnTo>
                    <a:pt x="1546" y="6"/>
                  </a:lnTo>
                  <a:lnTo>
                    <a:pt x="1546" y="12"/>
                  </a:lnTo>
                  <a:lnTo>
                    <a:pt x="1512" y="13"/>
                  </a:lnTo>
                  <a:lnTo>
                    <a:pt x="1512" y="7"/>
                  </a:lnTo>
                  <a:close/>
                  <a:moveTo>
                    <a:pt x="1568" y="5"/>
                  </a:moveTo>
                  <a:lnTo>
                    <a:pt x="1602" y="4"/>
                  </a:lnTo>
                  <a:lnTo>
                    <a:pt x="1602" y="10"/>
                  </a:lnTo>
                  <a:lnTo>
                    <a:pt x="1568" y="11"/>
                  </a:lnTo>
                  <a:lnTo>
                    <a:pt x="1568" y="5"/>
                  </a:lnTo>
                  <a:close/>
                  <a:moveTo>
                    <a:pt x="1624" y="3"/>
                  </a:moveTo>
                  <a:lnTo>
                    <a:pt x="1658" y="2"/>
                  </a:lnTo>
                  <a:lnTo>
                    <a:pt x="1658" y="8"/>
                  </a:lnTo>
                  <a:lnTo>
                    <a:pt x="1624" y="9"/>
                  </a:lnTo>
                  <a:lnTo>
                    <a:pt x="1624" y="3"/>
                  </a:lnTo>
                  <a:close/>
                  <a:moveTo>
                    <a:pt x="1680" y="2"/>
                  </a:moveTo>
                  <a:lnTo>
                    <a:pt x="1714" y="1"/>
                  </a:lnTo>
                  <a:lnTo>
                    <a:pt x="1714" y="6"/>
                  </a:lnTo>
                  <a:lnTo>
                    <a:pt x="1680" y="7"/>
                  </a:lnTo>
                  <a:lnTo>
                    <a:pt x="1680" y="2"/>
                  </a:lnTo>
                  <a:close/>
                  <a:moveTo>
                    <a:pt x="1736" y="0"/>
                  </a:moveTo>
                  <a:lnTo>
                    <a:pt x="1737" y="0"/>
                  </a:lnTo>
                  <a:lnTo>
                    <a:pt x="1737" y="5"/>
                  </a:lnTo>
                  <a:lnTo>
                    <a:pt x="1736" y="5"/>
                  </a:lnTo>
                  <a:lnTo>
                    <a:pt x="1736" y="0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786BF7EC-F1A2-4786-8254-BC536B0FF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283" y="1492"/>
              <a:ext cx="5429" cy="11119"/>
            </a:xfrm>
            <a:prstGeom prst="line">
              <a:avLst/>
            </a:prstGeom>
            <a:noFill/>
            <a:ln w="3810">
              <a:solidFill>
                <a:srgbClr val="0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7" name="Freeform 18">
              <a:extLst>
                <a:ext uri="{FF2B5EF4-FFF2-40B4-BE49-F238E27FC236}">
                  <a16:creationId xmlns:a16="http://schemas.microsoft.com/office/drawing/2014/main" id="{6350DD20-4351-4AC2-9684-E743B9268E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438" y="7308"/>
              <a:ext cx="8281" cy="5315"/>
            </a:xfrm>
            <a:custGeom>
              <a:avLst/>
              <a:gdLst>
                <a:gd name="T0" fmla="*/ 810260 w 1304"/>
                <a:gd name="T1" fmla="*/ 516890 h 837"/>
                <a:gd name="T2" fmla="*/ 796290 w 1304"/>
                <a:gd name="T3" fmla="*/ 512445 h 837"/>
                <a:gd name="T4" fmla="*/ 798195 w 1304"/>
                <a:gd name="T5" fmla="*/ 509270 h 837"/>
                <a:gd name="T6" fmla="*/ 748665 w 1304"/>
                <a:gd name="T7" fmla="*/ 481965 h 837"/>
                <a:gd name="T8" fmla="*/ 766445 w 1304"/>
                <a:gd name="T9" fmla="*/ 493395 h 837"/>
                <a:gd name="T10" fmla="*/ 720725 w 1304"/>
                <a:gd name="T11" fmla="*/ 459740 h 837"/>
                <a:gd name="T12" fmla="*/ 706755 w 1304"/>
                <a:gd name="T13" fmla="*/ 454660 h 837"/>
                <a:gd name="T14" fmla="*/ 708660 w 1304"/>
                <a:gd name="T15" fmla="*/ 452120 h 837"/>
                <a:gd name="T16" fmla="*/ 658495 w 1304"/>
                <a:gd name="T17" fmla="*/ 424180 h 837"/>
                <a:gd name="T18" fmla="*/ 676910 w 1304"/>
                <a:gd name="T19" fmla="*/ 435610 h 837"/>
                <a:gd name="T20" fmla="*/ 630555 w 1304"/>
                <a:gd name="T21" fmla="*/ 401955 h 837"/>
                <a:gd name="T22" fmla="*/ 616585 w 1304"/>
                <a:gd name="T23" fmla="*/ 397510 h 837"/>
                <a:gd name="T24" fmla="*/ 618490 w 1304"/>
                <a:gd name="T25" fmla="*/ 394335 h 837"/>
                <a:gd name="T26" fmla="*/ 568960 w 1304"/>
                <a:gd name="T27" fmla="*/ 367030 h 837"/>
                <a:gd name="T28" fmla="*/ 586740 w 1304"/>
                <a:gd name="T29" fmla="*/ 378460 h 837"/>
                <a:gd name="T30" fmla="*/ 541020 w 1304"/>
                <a:gd name="T31" fmla="*/ 344805 h 837"/>
                <a:gd name="T32" fmla="*/ 527050 w 1304"/>
                <a:gd name="T33" fmla="*/ 340360 h 837"/>
                <a:gd name="T34" fmla="*/ 528955 w 1304"/>
                <a:gd name="T35" fmla="*/ 337185 h 837"/>
                <a:gd name="T36" fmla="*/ 478790 w 1304"/>
                <a:gd name="T37" fmla="*/ 309245 h 837"/>
                <a:gd name="T38" fmla="*/ 497205 w 1304"/>
                <a:gd name="T39" fmla="*/ 320675 h 837"/>
                <a:gd name="T40" fmla="*/ 450850 w 1304"/>
                <a:gd name="T41" fmla="*/ 287655 h 837"/>
                <a:gd name="T42" fmla="*/ 436880 w 1304"/>
                <a:gd name="T43" fmla="*/ 282575 h 837"/>
                <a:gd name="T44" fmla="*/ 438785 w 1304"/>
                <a:gd name="T45" fmla="*/ 279400 h 837"/>
                <a:gd name="T46" fmla="*/ 389255 w 1304"/>
                <a:gd name="T47" fmla="*/ 252095 h 837"/>
                <a:gd name="T48" fmla="*/ 407035 w 1304"/>
                <a:gd name="T49" fmla="*/ 263525 h 837"/>
                <a:gd name="T50" fmla="*/ 361315 w 1304"/>
                <a:gd name="T51" fmla="*/ 229870 h 837"/>
                <a:gd name="T52" fmla="*/ 347345 w 1304"/>
                <a:gd name="T53" fmla="*/ 225425 h 837"/>
                <a:gd name="T54" fmla="*/ 349250 w 1304"/>
                <a:gd name="T55" fmla="*/ 222250 h 837"/>
                <a:gd name="T56" fmla="*/ 299085 w 1304"/>
                <a:gd name="T57" fmla="*/ 194945 h 837"/>
                <a:gd name="T58" fmla="*/ 317500 w 1304"/>
                <a:gd name="T59" fmla="*/ 206375 h 837"/>
                <a:gd name="T60" fmla="*/ 271145 w 1304"/>
                <a:gd name="T61" fmla="*/ 172720 h 837"/>
                <a:gd name="T62" fmla="*/ 257175 w 1304"/>
                <a:gd name="T63" fmla="*/ 167640 h 837"/>
                <a:gd name="T64" fmla="*/ 259080 w 1304"/>
                <a:gd name="T65" fmla="*/ 165100 h 837"/>
                <a:gd name="T66" fmla="*/ 209550 w 1304"/>
                <a:gd name="T67" fmla="*/ 137160 h 837"/>
                <a:gd name="T68" fmla="*/ 227330 w 1304"/>
                <a:gd name="T69" fmla="*/ 148590 h 837"/>
                <a:gd name="T70" fmla="*/ 181610 w 1304"/>
                <a:gd name="T71" fmla="*/ 114935 h 837"/>
                <a:gd name="T72" fmla="*/ 167640 w 1304"/>
                <a:gd name="T73" fmla="*/ 110490 h 837"/>
                <a:gd name="T74" fmla="*/ 169545 w 1304"/>
                <a:gd name="T75" fmla="*/ 107315 h 837"/>
                <a:gd name="T76" fmla="*/ 119380 w 1304"/>
                <a:gd name="T77" fmla="*/ 80010 h 837"/>
                <a:gd name="T78" fmla="*/ 137160 w 1304"/>
                <a:gd name="T79" fmla="*/ 91440 h 837"/>
                <a:gd name="T80" fmla="*/ 91440 w 1304"/>
                <a:gd name="T81" fmla="*/ 57785 h 837"/>
                <a:gd name="T82" fmla="*/ 77470 w 1304"/>
                <a:gd name="T83" fmla="*/ 52705 h 837"/>
                <a:gd name="T84" fmla="*/ 79375 w 1304"/>
                <a:gd name="T85" fmla="*/ 50165 h 837"/>
                <a:gd name="T86" fmla="*/ 29845 w 1304"/>
                <a:gd name="T87" fmla="*/ 22225 h 837"/>
                <a:gd name="T88" fmla="*/ 47625 w 1304"/>
                <a:gd name="T89" fmla="*/ 33655 h 837"/>
                <a:gd name="T90" fmla="*/ 1905 w 1304"/>
                <a:gd name="T91" fmla="*/ 0 h 83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1304" h="837">
                  <a:moveTo>
                    <a:pt x="1301" y="837"/>
                  </a:moveTo>
                  <a:lnTo>
                    <a:pt x="1273" y="819"/>
                  </a:lnTo>
                  <a:lnTo>
                    <a:pt x="1276" y="814"/>
                  </a:lnTo>
                  <a:lnTo>
                    <a:pt x="1304" y="832"/>
                  </a:lnTo>
                  <a:lnTo>
                    <a:pt x="1301" y="837"/>
                  </a:lnTo>
                  <a:close/>
                  <a:moveTo>
                    <a:pt x="1254" y="807"/>
                  </a:moveTo>
                  <a:lnTo>
                    <a:pt x="1226" y="789"/>
                  </a:lnTo>
                  <a:lnTo>
                    <a:pt x="1229" y="784"/>
                  </a:lnTo>
                  <a:lnTo>
                    <a:pt x="1257" y="802"/>
                  </a:lnTo>
                  <a:lnTo>
                    <a:pt x="1254" y="807"/>
                  </a:lnTo>
                  <a:close/>
                  <a:moveTo>
                    <a:pt x="1207" y="777"/>
                  </a:moveTo>
                  <a:lnTo>
                    <a:pt x="1179" y="759"/>
                  </a:lnTo>
                  <a:lnTo>
                    <a:pt x="1182" y="754"/>
                  </a:lnTo>
                  <a:lnTo>
                    <a:pt x="1210" y="772"/>
                  </a:lnTo>
                  <a:lnTo>
                    <a:pt x="1207" y="777"/>
                  </a:lnTo>
                  <a:close/>
                  <a:moveTo>
                    <a:pt x="1160" y="747"/>
                  </a:moveTo>
                  <a:lnTo>
                    <a:pt x="1132" y="728"/>
                  </a:lnTo>
                  <a:lnTo>
                    <a:pt x="1135" y="724"/>
                  </a:lnTo>
                  <a:lnTo>
                    <a:pt x="1163" y="742"/>
                  </a:lnTo>
                  <a:lnTo>
                    <a:pt x="1160" y="747"/>
                  </a:lnTo>
                  <a:close/>
                  <a:moveTo>
                    <a:pt x="1113" y="716"/>
                  </a:moveTo>
                  <a:lnTo>
                    <a:pt x="1085" y="698"/>
                  </a:lnTo>
                  <a:lnTo>
                    <a:pt x="1088" y="694"/>
                  </a:lnTo>
                  <a:lnTo>
                    <a:pt x="1116" y="712"/>
                  </a:lnTo>
                  <a:lnTo>
                    <a:pt x="1113" y="716"/>
                  </a:lnTo>
                  <a:close/>
                  <a:moveTo>
                    <a:pt x="1066" y="686"/>
                  </a:moveTo>
                  <a:lnTo>
                    <a:pt x="1037" y="668"/>
                  </a:lnTo>
                  <a:lnTo>
                    <a:pt x="1040" y="663"/>
                  </a:lnTo>
                  <a:lnTo>
                    <a:pt x="1069" y="682"/>
                  </a:lnTo>
                  <a:lnTo>
                    <a:pt x="1066" y="686"/>
                  </a:lnTo>
                  <a:close/>
                  <a:moveTo>
                    <a:pt x="1018" y="656"/>
                  </a:moveTo>
                  <a:lnTo>
                    <a:pt x="990" y="638"/>
                  </a:lnTo>
                  <a:lnTo>
                    <a:pt x="993" y="633"/>
                  </a:lnTo>
                  <a:lnTo>
                    <a:pt x="1021" y="651"/>
                  </a:lnTo>
                  <a:lnTo>
                    <a:pt x="1018" y="656"/>
                  </a:lnTo>
                  <a:close/>
                  <a:moveTo>
                    <a:pt x="971" y="626"/>
                  </a:moveTo>
                  <a:lnTo>
                    <a:pt x="943" y="608"/>
                  </a:lnTo>
                  <a:lnTo>
                    <a:pt x="946" y="603"/>
                  </a:lnTo>
                  <a:lnTo>
                    <a:pt x="974" y="621"/>
                  </a:lnTo>
                  <a:lnTo>
                    <a:pt x="971" y="626"/>
                  </a:lnTo>
                  <a:close/>
                  <a:moveTo>
                    <a:pt x="924" y="596"/>
                  </a:moveTo>
                  <a:lnTo>
                    <a:pt x="896" y="578"/>
                  </a:lnTo>
                  <a:lnTo>
                    <a:pt x="899" y="573"/>
                  </a:lnTo>
                  <a:lnTo>
                    <a:pt x="927" y="591"/>
                  </a:lnTo>
                  <a:lnTo>
                    <a:pt x="924" y="596"/>
                  </a:lnTo>
                  <a:close/>
                  <a:moveTo>
                    <a:pt x="877" y="566"/>
                  </a:moveTo>
                  <a:lnTo>
                    <a:pt x="849" y="548"/>
                  </a:lnTo>
                  <a:lnTo>
                    <a:pt x="852" y="543"/>
                  </a:lnTo>
                  <a:lnTo>
                    <a:pt x="880" y="561"/>
                  </a:lnTo>
                  <a:lnTo>
                    <a:pt x="877" y="566"/>
                  </a:lnTo>
                  <a:close/>
                  <a:moveTo>
                    <a:pt x="830" y="536"/>
                  </a:moveTo>
                  <a:lnTo>
                    <a:pt x="801" y="517"/>
                  </a:lnTo>
                  <a:lnTo>
                    <a:pt x="804" y="513"/>
                  </a:lnTo>
                  <a:lnTo>
                    <a:pt x="833" y="531"/>
                  </a:lnTo>
                  <a:lnTo>
                    <a:pt x="830" y="536"/>
                  </a:lnTo>
                  <a:close/>
                  <a:moveTo>
                    <a:pt x="783" y="505"/>
                  </a:moveTo>
                  <a:lnTo>
                    <a:pt x="754" y="487"/>
                  </a:lnTo>
                  <a:lnTo>
                    <a:pt x="757" y="483"/>
                  </a:lnTo>
                  <a:lnTo>
                    <a:pt x="786" y="501"/>
                  </a:lnTo>
                  <a:lnTo>
                    <a:pt x="783" y="505"/>
                  </a:lnTo>
                  <a:close/>
                  <a:moveTo>
                    <a:pt x="735" y="475"/>
                  </a:moveTo>
                  <a:lnTo>
                    <a:pt x="707" y="457"/>
                  </a:lnTo>
                  <a:lnTo>
                    <a:pt x="710" y="453"/>
                  </a:lnTo>
                  <a:lnTo>
                    <a:pt x="738" y="471"/>
                  </a:lnTo>
                  <a:lnTo>
                    <a:pt x="735" y="475"/>
                  </a:lnTo>
                  <a:close/>
                  <a:moveTo>
                    <a:pt x="688" y="445"/>
                  </a:moveTo>
                  <a:lnTo>
                    <a:pt x="660" y="427"/>
                  </a:lnTo>
                  <a:lnTo>
                    <a:pt x="663" y="422"/>
                  </a:lnTo>
                  <a:lnTo>
                    <a:pt x="691" y="440"/>
                  </a:lnTo>
                  <a:lnTo>
                    <a:pt x="688" y="445"/>
                  </a:lnTo>
                  <a:close/>
                  <a:moveTo>
                    <a:pt x="641" y="415"/>
                  </a:moveTo>
                  <a:lnTo>
                    <a:pt x="613" y="397"/>
                  </a:lnTo>
                  <a:lnTo>
                    <a:pt x="616" y="392"/>
                  </a:lnTo>
                  <a:lnTo>
                    <a:pt x="644" y="410"/>
                  </a:lnTo>
                  <a:lnTo>
                    <a:pt x="641" y="415"/>
                  </a:lnTo>
                  <a:close/>
                  <a:moveTo>
                    <a:pt x="594" y="385"/>
                  </a:moveTo>
                  <a:lnTo>
                    <a:pt x="566" y="367"/>
                  </a:lnTo>
                  <a:lnTo>
                    <a:pt x="569" y="362"/>
                  </a:lnTo>
                  <a:lnTo>
                    <a:pt x="597" y="380"/>
                  </a:lnTo>
                  <a:lnTo>
                    <a:pt x="594" y="385"/>
                  </a:lnTo>
                  <a:close/>
                  <a:moveTo>
                    <a:pt x="547" y="355"/>
                  </a:moveTo>
                  <a:lnTo>
                    <a:pt x="518" y="337"/>
                  </a:lnTo>
                  <a:lnTo>
                    <a:pt x="521" y="332"/>
                  </a:lnTo>
                  <a:lnTo>
                    <a:pt x="550" y="350"/>
                  </a:lnTo>
                  <a:lnTo>
                    <a:pt x="547" y="355"/>
                  </a:lnTo>
                  <a:close/>
                  <a:moveTo>
                    <a:pt x="500" y="325"/>
                  </a:moveTo>
                  <a:lnTo>
                    <a:pt x="471" y="307"/>
                  </a:lnTo>
                  <a:lnTo>
                    <a:pt x="474" y="302"/>
                  </a:lnTo>
                  <a:lnTo>
                    <a:pt x="503" y="320"/>
                  </a:lnTo>
                  <a:lnTo>
                    <a:pt x="500" y="325"/>
                  </a:lnTo>
                  <a:close/>
                  <a:moveTo>
                    <a:pt x="452" y="294"/>
                  </a:moveTo>
                  <a:lnTo>
                    <a:pt x="424" y="276"/>
                  </a:lnTo>
                  <a:lnTo>
                    <a:pt x="427" y="272"/>
                  </a:lnTo>
                  <a:lnTo>
                    <a:pt x="455" y="290"/>
                  </a:lnTo>
                  <a:lnTo>
                    <a:pt x="452" y="294"/>
                  </a:lnTo>
                  <a:close/>
                  <a:moveTo>
                    <a:pt x="405" y="264"/>
                  </a:moveTo>
                  <a:lnTo>
                    <a:pt x="377" y="246"/>
                  </a:lnTo>
                  <a:lnTo>
                    <a:pt x="380" y="242"/>
                  </a:lnTo>
                  <a:lnTo>
                    <a:pt x="408" y="260"/>
                  </a:lnTo>
                  <a:lnTo>
                    <a:pt x="405" y="264"/>
                  </a:lnTo>
                  <a:close/>
                  <a:moveTo>
                    <a:pt x="358" y="234"/>
                  </a:moveTo>
                  <a:lnTo>
                    <a:pt x="330" y="216"/>
                  </a:lnTo>
                  <a:lnTo>
                    <a:pt x="333" y="211"/>
                  </a:lnTo>
                  <a:lnTo>
                    <a:pt x="361" y="229"/>
                  </a:lnTo>
                  <a:lnTo>
                    <a:pt x="358" y="234"/>
                  </a:lnTo>
                  <a:close/>
                  <a:moveTo>
                    <a:pt x="311" y="204"/>
                  </a:moveTo>
                  <a:lnTo>
                    <a:pt x="283" y="186"/>
                  </a:lnTo>
                  <a:lnTo>
                    <a:pt x="286" y="181"/>
                  </a:lnTo>
                  <a:lnTo>
                    <a:pt x="314" y="199"/>
                  </a:lnTo>
                  <a:lnTo>
                    <a:pt x="311" y="204"/>
                  </a:lnTo>
                  <a:close/>
                  <a:moveTo>
                    <a:pt x="264" y="174"/>
                  </a:moveTo>
                  <a:lnTo>
                    <a:pt x="235" y="156"/>
                  </a:lnTo>
                  <a:lnTo>
                    <a:pt x="238" y="151"/>
                  </a:lnTo>
                  <a:lnTo>
                    <a:pt x="267" y="169"/>
                  </a:lnTo>
                  <a:lnTo>
                    <a:pt x="264" y="174"/>
                  </a:lnTo>
                  <a:close/>
                  <a:moveTo>
                    <a:pt x="216" y="144"/>
                  </a:moveTo>
                  <a:lnTo>
                    <a:pt x="188" y="126"/>
                  </a:lnTo>
                  <a:lnTo>
                    <a:pt x="191" y="121"/>
                  </a:lnTo>
                  <a:lnTo>
                    <a:pt x="219" y="139"/>
                  </a:lnTo>
                  <a:lnTo>
                    <a:pt x="216" y="144"/>
                  </a:lnTo>
                  <a:close/>
                  <a:moveTo>
                    <a:pt x="169" y="114"/>
                  </a:moveTo>
                  <a:lnTo>
                    <a:pt x="141" y="96"/>
                  </a:lnTo>
                  <a:lnTo>
                    <a:pt x="144" y="91"/>
                  </a:lnTo>
                  <a:lnTo>
                    <a:pt x="172" y="109"/>
                  </a:lnTo>
                  <a:lnTo>
                    <a:pt x="169" y="114"/>
                  </a:lnTo>
                  <a:close/>
                  <a:moveTo>
                    <a:pt x="122" y="83"/>
                  </a:moveTo>
                  <a:lnTo>
                    <a:pt x="94" y="65"/>
                  </a:lnTo>
                  <a:lnTo>
                    <a:pt x="97" y="61"/>
                  </a:lnTo>
                  <a:lnTo>
                    <a:pt x="125" y="79"/>
                  </a:lnTo>
                  <a:lnTo>
                    <a:pt x="122" y="83"/>
                  </a:lnTo>
                  <a:close/>
                  <a:moveTo>
                    <a:pt x="75" y="53"/>
                  </a:moveTo>
                  <a:lnTo>
                    <a:pt x="47" y="35"/>
                  </a:lnTo>
                  <a:lnTo>
                    <a:pt x="50" y="30"/>
                  </a:lnTo>
                  <a:lnTo>
                    <a:pt x="78" y="49"/>
                  </a:lnTo>
                  <a:lnTo>
                    <a:pt x="75" y="53"/>
                  </a:lnTo>
                  <a:close/>
                  <a:moveTo>
                    <a:pt x="28" y="23"/>
                  </a:moveTo>
                  <a:lnTo>
                    <a:pt x="0" y="5"/>
                  </a:lnTo>
                  <a:lnTo>
                    <a:pt x="3" y="0"/>
                  </a:lnTo>
                  <a:lnTo>
                    <a:pt x="31" y="18"/>
                  </a:lnTo>
                  <a:lnTo>
                    <a:pt x="28" y="23"/>
                  </a:lnTo>
                  <a:close/>
                </a:path>
              </a:pathLst>
            </a:custGeom>
            <a:solidFill>
              <a:srgbClr val="000080"/>
            </a:solidFill>
            <a:ln w="1270">
              <a:solidFill>
                <a:srgbClr val="000080"/>
              </a:solidFill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000"/>
            </a:p>
          </p:txBody>
        </p:sp>
        <p:sp>
          <p:nvSpPr>
            <p:cNvPr id="28" name="Rectangle 19">
              <a:extLst>
                <a:ext uri="{FF2B5EF4-FFF2-40B4-BE49-F238E27FC236}">
                  <a16:creationId xmlns:a16="http://schemas.microsoft.com/office/drawing/2014/main" id="{BF1E8CCB-A468-44B5-9C44-3807C18494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4" y="12700"/>
              <a:ext cx="565" cy="1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</a:t>
              </a:r>
              <a:endPara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9" name="Group 20">
              <a:extLst>
                <a:ext uri="{FF2B5EF4-FFF2-40B4-BE49-F238E27FC236}">
                  <a16:creationId xmlns:a16="http://schemas.microsoft.com/office/drawing/2014/main" id="{E65C7D55-1EF5-404E-B68F-F9703EA276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54" y="7969"/>
              <a:ext cx="552" cy="1694"/>
              <a:chOff x="1442" y="1256"/>
              <a:chExt cx="87" cy="267"/>
            </a:xfrm>
          </p:grpSpPr>
          <p:sp>
            <p:nvSpPr>
              <p:cNvPr id="68" name="Oval 21">
                <a:extLst>
                  <a:ext uri="{FF2B5EF4-FFF2-40B4-BE49-F238E27FC236}">
                    <a16:creationId xmlns:a16="http://schemas.microsoft.com/office/drawing/2014/main" id="{24972B81-97CE-4C7A-BCC0-562135FA6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9" name="Oval 22">
                <a:extLst>
                  <a:ext uri="{FF2B5EF4-FFF2-40B4-BE49-F238E27FC236}">
                    <a16:creationId xmlns:a16="http://schemas.microsoft.com/office/drawing/2014/main" id="{ABA54F77-1365-4EC8-87ED-739D68DE6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2" y="1422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70" name="Rectangle 23">
                <a:extLst>
                  <a:ext uri="{FF2B5EF4-FFF2-40B4-BE49-F238E27FC236}">
                    <a16:creationId xmlns:a16="http://schemas.microsoft.com/office/drawing/2014/main" id="{8DC0856E-F9B9-4D85-B8BB-F14B01CA8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1256"/>
                <a:ext cx="4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" name="Group 24">
              <a:extLst>
                <a:ext uri="{FF2B5EF4-FFF2-40B4-BE49-F238E27FC236}">
                  <a16:creationId xmlns:a16="http://schemas.microsoft.com/office/drawing/2014/main" id="{F1B49B0F-5912-48D7-AAC4-34193B713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658" y="12544"/>
              <a:ext cx="1030" cy="1743"/>
              <a:chOff x="2306" y="1974"/>
              <a:chExt cx="162" cy="274"/>
            </a:xfrm>
          </p:grpSpPr>
          <p:sp>
            <p:nvSpPr>
              <p:cNvPr id="65" name="Oval 25">
                <a:extLst>
                  <a:ext uri="{FF2B5EF4-FFF2-40B4-BE49-F238E27FC236}">
                    <a16:creationId xmlns:a16="http://schemas.microsoft.com/office/drawing/2014/main" id="{0C19CC4D-6F85-47D6-A529-96BFC05F4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6" name="Oval 26">
                <a:extLst>
                  <a:ext uri="{FF2B5EF4-FFF2-40B4-BE49-F238E27FC236}">
                    <a16:creationId xmlns:a16="http://schemas.microsoft.com/office/drawing/2014/main" id="{A2ED15D6-E276-4F6C-8DA2-2C5F9970F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1974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7" name="Rectangle 27">
                <a:extLst>
                  <a:ext uri="{FF2B5EF4-FFF2-40B4-BE49-F238E27FC236}">
                    <a16:creationId xmlns:a16="http://schemas.microsoft.com/office/drawing/2014/main" id="{3B108D9D-AF58-4D09-AADE-6C2823F91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1982"/>
                <a:ext cx="14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1" name="Group 28">
              <a:extLst>
                <a:ext uri="{FF2B5EF4-FFF2-40B4-BE49-F238E27FC236}">
                  <a16:creationId xmlns:a16="http://schemas.microsoft.com/office/drawing/2014/main" id="{EE34906C-3CAF-4120-840C-F0D031230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" y="12890"/>
              <a:ext cx="139" cy="146"/>
              <a:chOff x="569" y="2030"/>
              <a:chExt cx="22" cy="23"/>
            </a:xfrm>
          </p:grpSpPr>
          <p:sp>
            <p:nvSpPr>
              <p:cNvPr id="63" name="Oval 29">
                <a:extLst>
                  <a:ext uri="{FF2B5EF4-FFF2-40B4-BE49-F238E27FC236}">
                    <a16:creationId xmlns:a16="http://schemas.microsoft.com/office/drawing/2014/main" id="{FA83A89F-9D8A-4F4D-A8B2-D62EDCED1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4" name="Oval 30">
                <a:extLst>
                  <a:ext uri="{FF2B5EF4-FFF2-40B4-BE49-F238E27FC236}">
                    <a16:creationId xmlns:a16="http://schemas.microsoft.com/office/drawing/2014/main" id="{BBCF2418-70A5-42BC-B42B-1EBF03FF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2030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C9F7161-1BBB-4745-9625-95A7D5A7F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0" y="12723"/>
              <a:ext cx="877" cy="1965"/>
              <a:chOff x="1361" y="2002"/>
              <a:chExt cx="138" cy="309"/>
            </a:xfrm>
          </p:grpSpPr>
          <p:sp>
            <p:nvSpPr>
              <p:cNvPr id="60" name="Oval 32">
                <a:extLst>
                  <a:ext uri="{FF2B5EF4-FFF2-40B4-BE49-F238E27FC236}">
                    <a16:creationId xmlns:a16="http://schemas.microsoft.com/office/drawing/2014/main" id="{2BCD4DBC-D3EB-4294-AB42-70760C762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1" name="Oval 33">
                <a:extLst>
                  <a:ext uri="{FF2B5EF4-FFF2-40B4-BE49-F238E27FC236}">
                    <a16:creationId xmlns:a16="http://schemas.microsoft.com/office/drawing/2014/main" id="{0FBC0B07-DD26-4E41-98EE-F47A03DA1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2002"/>
                <a:ext cx="23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62" name="Rectangle 34">
                <a:extLst>
                  <a:ext uri="{FF2B5EF4-FFF2-40B4-BE49-F238E27FC236}">
                    <a16:creationId xmlns:a16="http://schemas.microsoft.com/office/drawing/2014/main" id="{EF2405B5-FB46-455B-90A1-55F4B2906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2045"/>
                <a:ext cx="138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3" name="Group 35">
              <a:extLst>
                <a:ext uri="{FF2B5EF4-FFF2-40B4-BE49-F238E27FC236}">
                  <a16:creationId xmlns:a16="http://schemas.microsoft.com/office/drawing/2014/main" id="{888ACAFA-E5C3-489D-9AFA-F6D51F138B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61" y="14584"/>
              <a:ext cx="823" cy="1862"/>
              <a:chOff x="1907" y="2296"/>
              <a:chExt cx="130" cy="293"/>
            </a:xfrm>
          </p:grpSpPr>
          <p:sp>
            <p:nvSpPr>
              <p:cNvPr id="57" name="Oval 36">
                <a:extLst>
                  <a:ext uri="{FF2B5EF4-FFF2-40B4-BE49-F238E27FC236}">
                    <a16:creationId xmlns:a16="http://schemas.microsoft.com/office/drawing/2014/main" id="{0EB86EA6-B10E-43D7-82D0-A11F3F338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8" name="Oval 37">
                <a:extLst>
                  <a:ext uri="{FF2B5EF4-FFF2-40B4-BE49-F238E27FC236}">
                    <a16:creationId xmlns:a16="http://schemas.microsoft.com/office/drawing/2014/main" id="{6878D470-025B-486F-9335-426E3ECA2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9" name="Rectangle 38">
                <a:extLst>
                  <a:ext uri="{FF2B5EF4-FFF2-40B4-BE49-F238E27FC236}">
                    <a16:creationId xmlns:a16="http://schemas.microsoft.com/office/drawing/2014/main" id="{10B9DE7E-77DF-43D3-B84A-3FDB2CCF3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" y="2323"/>
                <a:ext cx="130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4" name="Group 39">
              <a:extLst>
                <a:ext uri="{FF2B5EF4-FFF2-40B4-BE49-F238E27FC236}">
                  <a16:creationId xmlns:a16="http://schemas.microsoft.com/office/drawing/2014/main" id="{D285B9B5-92B7-427A-BDB8-EA0E3D939C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" y="14681"/>
              <a:ext cx="997" cy="1691"/>
              <a:chOff x="56" y="2318"/>
              <a:chExt cx="157" cy="267"/>
            </a:xfrm>
          </p:grpSpPr>
          <p:sp>
            <p:nvSpPr>
              <p:cNvPr id="54" name="Oval 40">
                <a:extLst>
                  <a:ext uri="{FF2B5EF4-FFF2-40B4-BE49-F238E27FC236}">
                    <a16:creationId xmlns:a16="http://schemas.microsoft.com/office/drawing/2014/main" id="{C7028C30-3157-4FA9-834D-5AA2C4887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5" name="Oval 41">
                <a:extLst>
                  <a:ext uri="{FF2B5EF4-FFF2-40B4-BE49-F238E27FC236}">
                    <a16:creationId xmlns:a16="http://schemas.microsoft.com/office/drawing/2014/main" id="{64323AD5-C894-4742-BD99-23B8628C9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" y="2351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6" name="Rectangle 42">
                <a:extLst>
                  <a:ext uri="{FF2B5EF4-FFF2-40B4-BE49-F238E27FC236}">
                    <a16:creationId xmlns:a16="http://schemas.microsoft.com/office/drawing/2014/main" id="{DB939BB7-CBE4-47BA-A0B3-96B5F69F4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" y="2318"/>
                <a:ext cx="11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" name="Group 43">
              <a:extLst>
                <a:ext uri="{FF2B5EF4-FFF2-40B4-BE49-F238E27FC236}">
                  <a16:creationId xmlns:a16="http://schemas.microsoft.com/office/drawing/2014/main" id="{3E18ED08-67B9-4EE0-B423-687B2D378A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4" y="9784"/>
              <a:ext cx="959" cy="1694"/>
              <a:chOff x="818" y="1542"/>
              <a:chExt cx="151" cy="267"/>
            </a:xfrm>
          </p:grpSpPr>
          <p:sp>
            <p:nvSpPr>
              <p:cNvPr id="51" name="Oval 44">
                <a:extLst>
                  <a:ext uri="{FF2B5EF4-FFF2-40B4-BE49-F238E27FC236}">
                    <a16:creationId xmlns:a16="http://schemas.microsoft.com/office/drawing/2014/main" id="{4C5AABD8-4420-4BA9-BD69-EF7B1950A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2" name="Oval 45">
                <a:extLst>
                  <a:ext uri="{FF2B5EF4-FFF2-40B4-BE49-F238E27FC236}">
                    <a16:creationId xmlns:a16="http://schemas.microsoft.com/office/drawing/2014/main" id="{001A4AAD-80B9-4366-9A7D-38C653C01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1709"/>
                <a:ext cx="22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3" name="Rectangle 46">
                <a:extLst>
                  <a:ext uri="{FF2B5EF4-FFF2-40B4-BE49-F238E27FC236}">
                    <a16:creationId xmlns:a16="http://schemas.microsoft.com/office/drawing/2014/main" id="{97BA632B-F987-420B-A184-D4D6B4CB0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1542"/>
                <a:ext cx="11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" name="Group 47">
              <a:extLst>
                <a:ext uri="{FF2B5EF4-FFF2-40B4-BE49-F238E27FC236}">
                  <a16:creationId xmlns:a16="http://schemas.microsoft.com/office/drawing/2014/main" id="{12035D6D-1678-429C-9F10-BB062AE305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89" y="9886"/>
              <a:ext cx="1171" cy="1694"/>
              <a:chOff x="2684" y="1558"/>
              <a:chExt cx="185" cy="267"/>
            </a:xfrm>
          </p:grpSpPr>
          <p:sp>
            <p:nvSpPr>
              <p:cNvPr id="48" name="Oval 48">
                <a:extLst>
                  <a:ext uri="{FF2B5EF4-FFF2-40B4-BE49-F238E27FC236}">
                    <a16:creationId xmlns:a16="http://schemas.microsoft.com/office/drawing/2014/main" id="{450B7C95-9F65-4B92-A104-816B3CB0E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9" name="Oval 49">
                <a:extLst>
                  <a:ext uri="{FF2B5EF4-FFF2-40B4-BE49-F238E27FC236}">
                    <a16:creationId xmlns:a16="http://schemas.microsoft.com/office/drawing/2014/main" id="{E1A8CE7B-A2EB-4716-89BA-36AA19DCF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53"/>
                <a:ext cx="22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50" name="Rectangle 50">
                <a:extLst>
                  <a:ext uri="{FF2B5EF4-FFF2-40B4-BE49-F238E27FC236}">
                    <a16:creationId xmlns:a16="http://schemas.microsoft.com/office/drawing/2014/main" id="{F7A2A8AD-3110-4ACA-87F1-241CF1370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1558"/>
                <a:ext cx="129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7" name="Group 51">
              <a:extLst>
                <a:ext uri="{FF2B5EF4-FFF2-40B4-BE49-F238E27FC236}">
                  <a16:creationId xmlns:a16="http://schemas.microsoft.com/office/drawing/2014/main" id="{FCE64429-1FE9-4475-BE0D-4908382D9A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52" y="349"/>
              <a:ext cx="755" cy="1690"/>
              <a:chOff x="1379" y="55"/>
              <a:chExt cx="119" cy="266"/>
            </a:xfrm>
          </p:grpSpPr>
          <p:sp>
            <p:nvSpPr>
              <p:cNvPr id="45" name="Oval 52">
                <a:extLst>
                  <a:ext uri="{FF2B5EF4-FFF2-40B4-BE49-F238E27FC236}">
                    <a16:creationId xmlns:a16="http://schemas.microsoft.com/office/drawing/2014/main" id="{75FC7821-5CEA-47BD-A0F7-747B39FD9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6" name="Oval 53">
                <a:extLst>
                  <a:ext uri="{FF2B5EF4-FFF2-40B4-BE49-F238E27FC236}">
                    <a16:creationId xmlns:a16="http://schemas.microsoft.com/office/drawing/2014/main" id="{6B752C1D-06B2-481E-A2EE-0E704301E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1" y="223"/>
                <a:ext cx="23" cy="23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7" name="Rectangle 54">
                <a:extLst>
                  <a:ext uri="{FF2B5EF4-FFF2-40B4-BE49-F238E27FC236}">
                    <a16:creationId xmlns:a16="http://schemas.microsoft.com/office/drawing/2014/main" id="{6B1CA43D-9348-4C55-95CD-DB4B832A2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9" y="55"/>
                <a:ext cx="119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8" name="Group 55">
              <a:extLst>
                <a:ext uri="{FF2B5EF4-FFF2-40B4-BE49-F238E27FC236}">
                  <a16:creationId xmlns:a16="http://schemas.microsoft.com/office/drawing/2014/main" id="{5018DAAB-772A-47EE-9AB3-45563B84A2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9" y="7251"/>
              <a:ext cx="139" cy="140"/>
              <a:chOff x="1003" y="1142"/>
              <a:chExt cx="22" cy="22"/>
            </a:xfrm>
          </p:grpSpPr>
          <p:sp>
            <p:nvSpPr>
              <p:cNvPr id="43" name="Oval 56">
                <a:extLst>
                  <a:ext uri="{FF2B5EF4-FFF2-40B4-BE49-F238E27FC236}">
                    <a16:creationId xmlns:a16="http://schemas.microsoft.com/office/drawing/2014/main" id="{6E48653D-EC89-4193-8385-D90C8ADA9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4" name="Oval 57">
                <a:extLst>
                  <a:ext uri="{FF2B5EF4-FFF2-40B4-BE49-F238E27FC236}">
                    <a16:creationId xmlns:a16="http://schemas.microsoft.com/office/drawing/2014/main" id="{CD6DD66C-EA37-49DE-A24C-E66A82787F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3" y="1142"/>
                <a:ext cx="22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</p:grpSp>
        <p:grpSp>
          <p:nvGrpSpPr>
            <p:cNvPr id="39" name="Group 58">
              <a:extLst>
                <a:ext uri="{FF2B5EF4-FFF2-40B4-BE49-F238E27FC236}">
                  <a16:creationId xmlns:a16="http://schemas.microsoft.com/office/drawing/2014/main" id="{AF589B6B-3C8D-4E5C-9B08-954260547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2" y="11923"/>
              <a:ext cx="1196" cy="1862"/>
              <a:chOff x="1906" y="2296"/>
              <a:chExt cx="189" cy="293"/>
            </a:xfrm>
          </p:grpSpPr>
          <p:sp>
            <p:nvSpPr>
              <p:cNvPr id="40" name="Oval 59">
                <a:extLst>
                  <a:ext uri="{FF2B5EF4-FFF2-40B4-BE49-F238E27FC236}">
                    <a16:creationId xmlns:a16="http://schemas.microsoft.com/office/drawing/2014/main" id="{155AC49E-E06A-44E9-8C54-E9C89C098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" y="2296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1" name="Oval 60">
                <a:extLst>
                  <a:ext uri="{FF2B5EF4-FFF2-40B4-BE49-F238E27FC236}">
                    <a16:creationId xmlns:a16="http://schemas.microsoft.com/office/drawing/2014/main" id="{B52FDF5C-7C73-4665-B49C-6FE570600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7" y="2296"/>
                <a:ext cx="23" cy="22"/>
              </a:xfrm>
              <a:prstGeom prst="ellipse">
                <a:avLst/>
              </a:prstGeom>
              <a:noFill/>
              <a:ln w="381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42" name="Rectangle 61">
                <a:extLst>
                  <a:ext uri="{FF2B5EF4-FFF2-40B4-BE49-F238E27FC236}">
                    <a16:creationId xmlns:a16="http://schemas.microsoft.com/office/drawing/2014/main" id="{B09F9305-1CDF-49D8-B15F-5E84D8932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6" y="2323"/>
                <a:ext cx="189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</a:t>
                </a:r>
                <a:endParaRPr kumimoji="0" lang="en-US" alt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1" name="Rectangle 67">
            <a:extLst>
              <a:ext uri="{FF2B5EF4-FFF2-40B4-BE49-F238E27FC236}">
                <a16:creationId xmlns:a16="http://schemas.microsoft.com/office/drawing/2014/main" id="{9A5695AB-2786-41C7-9E08-1761BD4D1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12414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" name="Rectangle 78">
            <a:extLst>
              <a:ext uri="{FF2B5EF4-FFF2-40B4-BE49-F238E27FC236}">
                <a16:creationId xmlns:a16="http://schemas.microsoft.com/office/drawing/2014/main" id="{FE2913E3-A2A7-4598-AC94-36AB2E5C8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169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79">
            <a:extLst>
              <a:ext uri="{FF2B5EF4-FFF2-40B4-BE49-F238E27FC236}">
                <a16:creationId xmlns:a16="http://schemas.microsoft.com/office/drawing/2014/main" id="{43190983-EEDE-44B7-9E33-C31B7AD0F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9310" y="3422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746666B-8B13-4C71-ACDE-0045A537E57C}"/>
                  </a:ext>
                </a:extLst>
              </p:cNvPr>
              <p:cNvSpPr/>
              <p:nvPr/>
            </p:nvSpPr>
            <p:spPr>
              <a:xfrm>
                <a:off x="941024" y="1265263"/>
                <a:ext cx="6796212" cy="2103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15000"/>
                  </a:lnSpc>
                  <a:spcAft>
                    <a:spcPts val="1000"/>
                  </a:spcAft>
                  <a:buAutoNum type="alphaUcPeriod"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6746666B-8B13-4C71-ACDE-0045A537E5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24" y="1265263"/>
                <a:ext cx="6796212" cy="2103525"/>
              </a:xfrm>
              <a:prstGeom prst="rect">
                <a:avLst/>
              </a:prstGeom>
              <a:blipFill>
                <a:blip r:embed="rId5"/>
                <a:stretch>
                  <a:fillRect l="-2242" b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7D0BA62-3F88-47D1-BC54-902F2FDCAA2D}"/>
                  </a:ext>
                </a:extLst>
              </p:cNvPr>
              <p:cNvSpPr/>
              <p:nvPr/>
            </p:nvSpPr>
            <p:spPr>
              <a:xfrm>
                <a:off x="-309976" y="3889640"/>
                <a:ext cx="8124083" cy="612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𝑂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𝐼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7D0BA62-3F88-47D1-BC54-902F2FDCAA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9976" y="3889640"/>
                <a:ext cx="8124083" cy="612668"/>
              </a:xfrm>
              <a:prstGeom prst="rect">
                <a:avLst/>
              </a:prstGeom>
              <a:blipFill>
                <a:blip r:embed="rId6"/>
                <a:stretch>
                  <a:fillRect t="-8911" r="-1050" b="-30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F04BE09-D839-435C-A064-AF2D0C6D79B0}"/>
                  </a:ext>
                </a:extLst>
              </p:cNvPr>
              <p:cNvSpPr/>
              <p:nvPr/>
            </p:nvSpPr>
            <p:spPr>
              <a:xfrm>
                <a:off x="58056" y="4462621"/>
                <a:ext cx="12085317" cy="995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indent="-403225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𝑀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𝑂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𝐼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𝑂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𝑂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F04BE09-D839-435C-A064-AF2D0C6D79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6" y="4462621"/>
                <a:ext cx="12085317" cy="995785"/>
              </a:xfrm>
              <a:prstGeom prst="rect">
                <a:avLst/>
              </a:prstGeom>
              <a:blipFill>
                <a:blip r:embed="rId7"/>
                <a:stretch>
                  <a:fillRect b="-7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4A6AA155-9E64-42E0-B47F-248CDB7ED6BA}"/>
                  </a:ext>
                </a:extLst>
              </p:cNvPr>
              <p:cNvSpPr/>
              <p:nvPr/>
            </p:nvSpPr>
            <p:spPr>
              <a:xfrm>
                <a:off x="-313426" y="5409682"/>
                <a:ext cx="8781058" cy="1033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4A6AA155-9E64-42E0-B47F-248CDB7ED6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3426" y="5409682"/>
                <a:ext cx="8781058" cy="1033809"/>
              </a:xfrm>
              <a:prstGeom prst="rect">
                <a:avLst/>
              </a:prstGeom>
              <a:blipFill>
                <a:blip r:embed="rId8"/>
                <a:stretch>
                  <a:fillRect r="-764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AC356184-BF65-4B90-8239-B65ED20FA903}"/>
              </a:ext>
            </a:extLst>
          </p:cNvPr>
          <p:cNvSpPr/>
          <p:nvPr/>
        </p:nvSpPr>
        <p:spPr>
          <a:xfrm>
            <a:off x="4697741" y="1568361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Action Button: Back or Previous 78">
            <a:hlinkClick r:id="rId9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Action Button: Forward or Next 79">
            <a:hlinkClick r:id="rId10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4174692" y="2734253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BA9F7E2-1D63-4BD0-94AA-49C8241913B9}"/>
                  </a:ext>
                </a:extLst>
              </p:cNvPr>
              <p:cNvSpPr/>
              <p:nvPr/>
            </p:nvSpPr>
            <p:spPr>
              <a:xfrm>
                <a:off x="390292" y="536630"/>
                <a:ext cx="11801707" cy="2363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11. 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900113" indent="-276225" algn="just" defTabSz="965200">
                  <a:spcAft>
                    <a:spcPts val="0"/>
                  </a:spcAft>
                  <a:tabLst>
                    <a:tab pos="635000" algn="l"/>
                    <a:tab pos="2222500" algn="l"/>
                    <a:tab pos="3090863" algn="l"/>
                    <a:tab pos="58928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𝐂</m:t>
                    </m:r>
                    <m:r>
                      <a:rPr lang="vi-VN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vi-VN" sz="3200" b="1" i="1" smtClean="0">
                            <a:solidFill>
                              <a:srgbClr val="0000CC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vi-VN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  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𝟖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BA9F7E2-1D63-4BD0-94AA-49C8241913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92" y="536630"/>
                <a:ext cx="11801707" cy="2363147"/>
              </a:xfrm>
              <a:prstGeom prst="rect">
                <a:avLst/>
              </a:prstGeom>
              <a:blipFill rotWithShape="1">
                <a:blip r:embed="rId2"/>
                <a:stretch>
                  <a:fillRect l="-1291" t="-3351" b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8E3122C-CB83-4C09-A8AC-8FC441D49E3C}"/>
                  </a:ext>
                </a:extLst>
              </p:cNvPr>
              <p:cNvSpPr/>
              <p:nvPr/>
            </p:nvSpPr>
            <p:spPr>
              <a:xfrm>
                <a:off x="578979" y="3453960"/>
                <a:ext cx="6207084" cy="184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8E3122C-CB83-4C09-A8AC-8FC441D49E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79" y="3453960"/>
                <a:ext cx="6207084" cy="1843710"/>
              </a:xfrm>
              <a:prstGeom prst="rect">
                <a:avLst/>
              </a:prstGeom>
              <a:blipFill>
                <a:blip r:embed="rId3"/>
                <a:stretch>
                  <a:fillRect l="-2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54D1DD4-D9E8-46B4-ABE8-2F428663C508}"/>
                  </a:ext>
                </a:extLst>
              </p:cNvPr>
              <p:cNvSpPr/>
              <p:nvPr/>
            </p:nvSpPr>
            <p:spPr>
              <a:xfrm>
                <a:off x="-145143" y="5067057"/>
                <a:ext cx="11785600" cy="1663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CD</m:t>
                        </m:r>
                      </m:sub>
                    </m:sSub>
                    <m:r>
                      <a:rPr lang="en-US" sz="32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32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  <m: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m:rPr>
                            <m:sty m:val="p"/>
                          </m:rP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D</m:t>
                        </m:r>
                      </m:sub>
                    </m:sSub>
                    <m:r>
                      <a:rPr lang="en-US" sz="32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54D1DD4-D9E8-46B4-ABE8-2F428663C5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5143" y="5067057"/>
                <a:ext cx="11785600" cy="1663661"/>
              </a:xfrm>
              <a:prstGeom prst="rect">
                <a:avLst/>
              </a:prstGeom>
              <a:blipFill>
                <a:blip r:embed="rId4"/>
                <a:stretch>
                  <a:fillRect t="-3297" b="-4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extLst>
              <a:ext uri="{FF2B5EF4-FFF2-40B4-BE49-F238E27FC236}">
                <a16:creationId xmlns:a16="http://schemas.microsoft.com/office/drawing/2014/main" id="{3F073D8B-4F3E-48C4-BA76-352676DE607D}"/>
              </a:ext>
            </a:extLst>
          </p:cNvPr>
          <p:cNvSpPr/>
          <p:nvPr/>
        </p:nvSpPr>
        <p:spPr>
          <a:xfrm>
            <a:off x="8984407" y="2193970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7AF4DFE-3063-4608-8E03-69B77248C6F1}"/>
              </a:ext>
            </a:extLst>
          </p:cNvPr>
          <p:cNvPicPr/>
          <p:nvPr/>
        </p:nvPicPr>
        <p:blipFill rotWithShape="1">
          <a:blip r:embed="rId5"/>
          <a:srcRect l="33719" t="8277" r="38924" b="31019"/>
          <a:stretch/>
        </p:blipFill>
        <p:spPr bwMode="auto">
          <a:xfrm>
            <a:off x="8458314" y="3026640"/>
            <a:ext cx="2918554" cy="30605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Action Button: Back or Previous 9">
            <a:hlinkClick r:id="rId6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7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85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6" grpId="0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6231C36-8AAA-4336-9AC3-0C3E0EF25321}"/>
              </a:ext>
            </a:extLst>
          </p:cNvPr>
          <p:cNvSpPr/>
          <p:nvPr/>
        </p:nvSpPr>
        <p:spPr>
          <a:xfrm>
            <a:off x="3708264" y="2643741"/>
            <a:ext cx="3091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70C7385-4280-4D48-870B-2BC62DF445CF}"/>
                  </a:ext>
                </a:extLst>
              </p:cNvPr>
              <p:cNvSpPr/>
              <p:nvPr/>
            </p:nvSpPr>
            <p:spPr>
              <a:xfrm>
                <a:off x="278794" y="383421"/>
                <a:ext cx="11494106" cy="2450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12. 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ấ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ô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: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914650" algn="l"/>
                    <a:tab pos="5200650" algn="l"/>
                    <a:tab pos="7429500" algn="l"/>
                  </a:tabLst>
                </a:pP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70C7385-4280-4D48-870B-2BC62DF445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94" y="383421"/>
                <a:ext cx="11494106" cy="2450927"/>
              </a:xfrm>
              <a:prstGeom prst="rect">
                <a:avLst/>
              </a:prstGeom>
              <a:blipFill rotWithShape="1">
                <a:blip r:embed="rId2"/>
                <a:stretch>
                  <a:fillRect l="-1379" t="-3234" r="-1379" b="-2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9C9FBC8-5964-4B3F-A129-D6B91A59EE7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91550" y="1795416"/>
            <a:ext cx="3454255" cy="362818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0B2F9CE-9FF6-40E1-A56A-4488575FA13F}"/>
                  </a:ext>
                </a:extLst>
              </p:cNvPr>
              <p:cNvSpPr/>
              <p:nvPr/>
            </p:nvSpPr>
            <p:spPr>
              <a:xfrm>
                <a:off x="-194888" y="3371839"/>
                <a:ext cx="6972999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200">
                        <a:latin typeface="Cambria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; 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3200">
                            <a:latin typeface="Cambria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S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𝑞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0B2F9CE-9FF6-40E1-A56A-4488575FA1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888" y="3371839"/>
                <a:ext cx="6972999" cy="693460"/>
              </a:xfrm>
              <a:prstGeom prst="rect">
                <a:avLst/>
              </a:prstGeom>
              <a:blipFill>
                <a:blip r:embed="rId4"/>
                <a:stretch>
                  <a:fillRect t="-2632" r="-1311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04AEAA7D-2BAB-4BD6-A758-729B047B570F}"/>
              </a:ext>
            </a:extLst>
          </p:cNvPr>
          <p:cNvSpPr/>
          <p:nvPr/>
        </p:nvSpPr>
        <p:spPr>
          <a:xfrm>
            <a:off x="-277593" y="4257562"/>
            <a:ext cx="4712765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247E5E-3975-4647-8EE5-3F40B45C0D34}"/>
                  </a:ext>
                </a:extLst>
              </p:cNvPr>
              <p:cNvSpPr/>
              <p:nvPr/>
            </p:nvSpPr>
            <p:spPr>
              <a:xfrm>
                <a:off x="3857048" y="4276085"/>
                <a:ext cx="4677563" cy="612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C247E5E-3975-4647-8EE5-3F40B45C0D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048" y="4276085"/>
                <a:ext cx="4677563" cy="612540"/>
              </a:xfrm>
              <a:prstGeom prst="rect">
                <a:avLst/>
              </a:prstGeom>
              <a:blipFill>
                <a:blip r:embed="rId5"/>
                <a:stretch>
                  <a:fillRect t="-8911" r="-2347" b="-30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6D78626-EA0F-4C23-BE15-CFF7A515A76F}"/>
                  </a:ext>
                </a:extLst>
              </p:cNvPr>
              <p:cNvSpPr/>
              <p:nvPr/>
            </p:nvSpPr>
            <p:spPr>
              <a:xfrm>
                <a:off x="1047750" y="4661942"/>
                <a:ext cx="7251793" cy="1244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6D78626-EA0F-4C23-BE15-CFF7A515A7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50" y="4661942"/>
                <a:ext cx="7251793" cy="1244764"/>
              </a:xfrm>
              <a:prstGeom prst="rect">
                <a:avLst/>
              </a:prstGeom>
              <a:blipFill>
                <a:blip r:embed="rId6"/>
                <a:stretch>
                  <a:fillRect r="-1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7D43543-AF74-427A-B2DC-E15EFE6AA27A}"/>
                  </a:ext>
                </a:extLst>
              </p:cNvPr>
              <p:cNvSpPr/>
              <p:nvPr/>
            </p:nvSpPr>
            <p:spPr>
              <a:xfrm>
                <a:off x="-156788" y="5708798"/>
                <a:ext cx="8089202" cy="9673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7D43543-AF74-427A-B2DC-E15EFE6AA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6788" y="5708798"/>
                <a:ext cx="8089202" cy="967316"/>
              </a:xfrm>
              <a:prstGeom prst="rect">
                <a:avLst/>
              </a:prstGeom>
              <a:blipFill>
                <a:blip r:embed="rId7"/>
                <a:stretch>
                  <a:fillRect r="-980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6DA7BFE4-2276-4510-9000-B673777923F2}"/>
              </a:ext>
            </a:extLst>
          </p:cNvPr>
          <p:cNvSpPr/>
          <p:nvPr/>
        </p:nvSpPr>
        <p:spPr>
          <a:xfrm>
            <a:off x="7680274" y="2119223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5" name="Action Button: Back or Previous 14">
            <a:hlinkClick r:id="rId8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ction Button: Forward or Next 15">
            <a:hlinkClick r:id="rId9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9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  <p:bldP spid="14" grpId="0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372F06B-22ED-4F09-BFCE-916C5F8F5D1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24851" y="749586"/>
            <a:ext cx="3714749" cy="4984463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14">
            <a:extLst>
              <a:ext uri="{FF2B5EF4-FFF2-40B4-BE49-F238E27FC236}">
                <a16:creationId xmlns:a16="http://schemas.microsoft.com/office/drawing/2014/main" id="{80F3B38F-7FEF-44DA-9F43-CC6F80A4F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" y="551529"/>
            <a:ext cx="8172451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. 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.AB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0°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262BAD5C-C88C-4675-8076-5BB54650C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1" y="3088736"/>
            <a:ext cx="756284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, A'B'C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'BC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'CA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'AB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'C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'C'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'B’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DBB43CAF-293A-45CF-90E3-F23FABBC96D7}"/>
                  </a:ext>
                </a:extLst>
              </p:cNvPr>
              <p:cNvSpPr/>
              <p:nvPr/>
            </p:nvSpPr>
            <p:spPr>
              <a:xfrm>
                <a:off x="464592" y="4357882"/>
                <a:ext cx="7924801" cy="9667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 algn="just">
                  <a:lnSpc>
                    <a:spcPct val="115000"/>
                  </a:lnSpc>
                  <a:spcAft>
                    <a:spcPts val="1000"/>
                  </a:spcAft>
                  <a:buAutoNum type="alphaUcPeriod"/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DBB43CAF-293A-45CF-90E3-F23FABBC96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92" y="4357882"/>
                <a:ext cx="7924801" cy="966740"/>
              </a:xfrm>
              <a:prstGeom prst="rect">
                <a:avLst/>
              </a:prstGeom>
              <a:blipFill>
                <a:blip r:embed="rId3"/>
                <a:stretch>
                  <a:fillRect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extLst>
              <a:ext uri="{FF2B5EF4-FFF2-40B4-BE49-F238E27FC236}">
                <a16:creationId xmlns:a16="http://schemas.microsoft.com/office/drawing/2014/main" id="{8952F8EB-F1D9-456E-9438-9750DAAA01F1}"/>
              </a:ext>
            </a:extLst>
          </p:cNvPr>
          <p:cNvSpPr/>
          <p:nvPr/>
        </p:nvSpPr>
        <p:spPr>
          <a:xfrm>
            <a:off x="410048" y="4629147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372F06B-22ED-4F09-BFCE-916C5F8F5D1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24851" y="749586"/>
            <a:ext cx="3714749" cy="498446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D927994-2B90-4F26-A75E-6258750CA065}"/>
              </a:ext>
            </a:extLst>
          </p:cNvPr>
          <p:cNvSpPr/>
          <p:nvPr/>
        </p:nvSpPr>
        <p:spPr>
          <a:xfrm>
            <a:off x="4691609" y="164811"/>
            <a:ext cx="28087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35000" algn="l"/>
                <a:tab pos="2222500" algn="l"/>
                <a:tab pos="3810000" algn="l"/>
                <a:tab pos="5397500" algn="l"/>
              </a:tabLst>
            </a:pPr>
            <a:r>
              <a:rPr lang="en-US" altLang="en-US" sz="3200" b="1" dirty="0" err="1">
                <a:solidFill>
                  <a:srgbClr val="0000FF"/>
                </a:solidFill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altLang="en-US" sz="3200" b="1" dirty="0">
                <a:solidFill>
                  <a:srgbClr val="0000FF"/>
                </a:solidFill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altLang="en-US" sz="3200" b="1" dirty="0">
                <a:solidFill>
                  <a:srgbClr val="0000FF"/>
                </a:solidFill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altLang="en-US" sz="3200" dirty="0">
              <a:latin typeface="Calibri 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B850AAC-6D77-41C8-9A18-10862FFA61A7}"/>
                  </a:ext>
                </a:extLst>
              </p:cNvPr>
              <p:cNvSpPr/>
              <p:nvPr/>
            </p:nvSpPr>
            <p:spPr>
              <a:xfrm>
                <a:off x="464268" y="960298"/>
                <a:ext cx="597618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B850AAC-6D77-41C8-9A18-10862FFA61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68" y="960298"/>
                <a:ext cx="5976188" cy="584775"/>
              </a:xfrm>
              <a:prstGeom prst="rect">
                <a:avLst/>
              </a:prstGeom>
              <a:blipFill>
                <a:blip r:embed="rId3"/>
                <a:stretch>
                  <a:fillRect l="-2548" t="-15789" r="-1631" b="-3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EFD50A-8DE4-4645-8763-00D86CB80AAD}"/>
                  </a:ext>
                </a:extLst>
              </p:cNvPr>
              <p:cNvSpPr/>
              <p:nvPr/>
            </p:nvSpPr>
            <p:spPr>
              <a:xfrm>
                <a:off x="464268" y="1755748"/>
                <a:ext cx="6660798" cy="13706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</a:p>
              <a:p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𝐻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EFD50A-8DE4-4645-8763-00D86CB80A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68" y="1755748"/>
                <a:ext cx="6660798" cy="1370696"/>
              </a:xfrm>
              <a:prstGeom prst="rect">
                <a:avLst/>
              </a:prstGeom>
              <a:blipFill>
                <a:blip r:embed="rId4"/>
                <a:stretch>
                  <a:fillRect l="-2287" t="-5778" r="-1464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4D0F4AD-4F3D-4BAE-AAD8-63441327FB4A}"/>
                  </a:ext>
                </a:extLst>
              </p:cNvPr>
              <p:cNvSpPr/>
              <p:nvPr/>
            </p:nvSpPr>
            <p:spPr>
              <a:xfrm>
                <a:off x="464268" y="3129373"/>
                <a:ext cx="8099846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đường thẳng </a:t>
                </a:r>
                <a:r>
                  <a:rPr lang="vi-VN" sz="3200" i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</a:t>
                </a:r>
                <a:r>
                  <a:rPr lang="vi-VN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:r>
                  <a:rPr lang="vi-VN" sz="3200" i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ABC)</a:t>
                </a:r>
                <a:endParaRPr lang="en-US" sz="3200" i="1" dirty="0">
                  <a:latin typeface="Cambria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4D0F4AD-4F3D-4BAE-AAD8-63441327FB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68" y="3129373"/>
                <a:ext cx="8099846" cy="1077218"/>
              </a:xfrm>
              <a:prstGeom prst="rect">
                <a:avLst/>
              </a:prstGeom>
              <a:blipFill>
                <a:blip r:embed="rId5"/>
                <a:stretch>
                  <a:fillRect l="-1881" t="-7345" r="-978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7301992-0E54-4DBC-ABFB-0E380AA0A2F6}"/>
                  </a:ext>
                </a:extLst>
              </p:cNvPr>
              <p:cNvSpPr/>
              <p:nvPr/>
            </p:nvSpPr>
            <p:spPr>
              <a:xfrm>
                <a:off x="464268" y="4260331"/>
                <a:ext cx="6660798" cy="1637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143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𝐶𝐻</m:t>
                          </m:r>
                        </m:e>
                      </m:acc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𝑆𝐻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fName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func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2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7301992-0E54-4DBC-ABFB-0E380AA0A2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68" y="4260331"/>
                <a:ext cx="6660798" cy="1637371"/>
              </a:xfrm>
              <a:prstGeom prst="rect">
                <a:avLst/>
              </a:prstGeom>
              <a:blipFill>
                <a:blip r:embed="rId6"/>
                <a:stretch>
                  <a:fillRect t="-3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7A03EAA-830F-41BA-A753-5ED33D15C42E}"/>
                  </a:ext>
                </a:extLst>
              </p:cNvPr>
              <p:cNvSpPr/>
              <p:nvPr/>
            </p:nvSpPr>
            <p:spPr>
              <a:xfrm>
                <a:off x="494436" y="5897702"/>
                <a:ext cx="6600461" cy="942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vi-VN" sz="3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𝐴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vi-VN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  <m:sub/>
                    </m:sSub>
                  </m:oMath>
                </a14:m>
                <a:r>
                  <a:rPr lang="vi-VN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7A03EAA-830F-41BA-A753-5ED33D15C4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36" y="5897702"/>
                <a:ext cx="6600461" cy="942374"/>
              </a:xfrm>
              <a:prstGeom prst="rect">
                <a:avLst/>
              </a:prstGeom>
              <a:blipFill>
                <a:blip r:embed="rId7"/>
                <a:stretch>
                  <a:fillRect r="-1385" b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54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04703FC-C058-4910-963E-44B4F36164DE}"/>
                  </a:ext>
                </a:extLst>
              </p:cNvPr>
              <p:cNvSpPr/>
              <p:nvPr/>
            </p:nvSpPr>
            <p:spPr>
              <a:xfrm>
                <a:off x="190500" y="395325"/>
                <a:ext cx="11296650" cy="60261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 14. 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rọ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𝑪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Cambria" panose="020405030504060302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en-US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3A4CC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  <a:p>
                <a:pPr algn="just">
                  <a:tabLst>
                    <a:tab pos="635000" algn="l"/>
                    <a:tab pos="3810000" algn="l"/>
                  </a:tabLst>
                </a:pPr>
                <a:r>
                  <a:rPr lang="fr-FR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d>
                          <m:d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srgbClr val="3A4CCE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𝑪𝑫</m:t>
                                </m:r>
                              </m:e>
                            </m:d>
                          </m:e>
                        </m:d>
                      </m:sub>
                    </m:sSub>
                    <m:r>
                      <a:rPr lang="fr-FR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3200" b="1" i="1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3A4CCE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3A4CC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04703FC-C058-4910-963E-44B4F36164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395325"/>
                <a:ext cx="11296650" cy="6026137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316" r="-1403" b="-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A61B664-D202-4E90-91B6-21292CDF929D}"/>
              </a:ext>
            </a:extLst>
          </p:cNvPr>
          <p:cNvSpPr/>
          <p:nvPr/>
        </p:nvSpPr>
        <p:spPr>
          <a:xfrm>
            <a:off x="769814" y="4079845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1130E1-F7B2-457F-8DA9-5AF48E1A52A1}"/>
              </a:ext>
            </a:extLst>
          </p:cNvPr>
          <p:cNvPicPr/>
          <p:nvPr/>
        </p:nvPicPr>
        <p:blipFill rotWithShape="1">
          <a:blip r:embed="rId3"/>
          <a:srcRect l="33176" t="24068" r="33165" b="30442"/>
          <a:stretch/>
        </p:blipFill>
        <p:spPr bwMode="auto">
          <a:xfrm>
            <a:off x="7866336" y="2981195"/>
            <a:ext cx="3244250" cy="319082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5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89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57315" y="102047"/>
          <a:ext cx="11783439" cy="65498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30066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4753373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32114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33383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4967" y="126279"/>
                <a:ext cx="6744930" cy="2897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 Light" panose="020F03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đáy bằng 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ạnh bên tạo với mặt phẳng đáy góc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func>
                          <m:func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</m:func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67" y="126279"/>
                <a:ext cx="6744930" cy="2897909"/>
              </a:xfrm>
              <a:prstGeom prst="rect">
                <a:avLst/>
              </a:prstGeom>
              <a:blipFill rotWithShape="0">
                <a:blip r:embed="rId2"/>
                <a:stretch>
                  <a:fillRect l="-2258" t="-2105" b="-1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5727" y="215305"/>
            <a:ext cx="3399503" cy="3072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0066" y="3295697"/>
                <a:ext cx="7063959" cy="2995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 tứ giác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đáy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ình vuông cạnh bằng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 Light" panose="020F03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𝑫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kumimoji="0" lang="en-US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kumimoji="0" lang="en-US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66" y="3295697"/>
                <a:ext cx="7063959" cy="2995757"/>
              </a:xfrm>
              <a:prstGeom prst="rect">
                <a:avLst/>
              </a:prstGeom>
              <a:blipFill rotWithShape="0">
                <a:blip r:embed="rId4"/>
                <a:stretch>
                  <a:fillRect l="-2245" t="-2037" b="-18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0172" y="3376959"/>
            <a:ext cx="3810615" cy="3256344"/>
          </a:xfrm>
          <a:prstGeom prst="rect">
            <a:avLst/>
          </a:prstGeom>
        </p:spPr>
      </p:pic>
      <p:sp>
        <p:nvSpPr>
          <p:cNvPr id="9" name="Action Button: Back or Previous 8">
            <a:hlinkClick r:id="rId6" action="ppaction://hlinksldjump" highlightClick="1"/>
          </p:cNvPr>
          <p:cNvSpPr/>
          <p:nvPr/>
        </p:nvSpPr>
        <p:spPr>
          <a:xfrm>
            <a:off x="10565636" y="6062597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previousslide" highlightClick="1"/>
          </p:cNvPr>
          <p:cNvSpPr/>
          <p:nvPr/>
        </p:nvSpPr>
        <p:spPr>
          <a:xfrm>
            <a:off x="11298476" y="6062597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9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01130E1-F7B2-457F-8DA9-5AF48E1A52A1}"/>
              </a:ext>
            </a:extLst>
          </p:cNvPr>
          <p:cNvPicPr/>
          <p:nvPr/>
        </p:nvPicPr>
        <p:blipFill rotWithShape="1">
          <a:blip r:embed="rId2"/>
          <a:srcRect l="33176" t="24068" r="33165" b="30442"/>
          <a:stretch/>
        </p:blipFill>
        <p:spPr bwMode="auto">
          <a:xfrm>
            <a:off x="7047186" y="609329"/>
            <a:ext cx="5144813" cy="39050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E2F3C10-FAA4-479F-A516-986F53E02D99}"/>
              </a:ext>
            </a:extLst>
          </p:cNvPr>
          <p:cNvSpPr/>
          <p:nvPr/>
        </p:nvSpPr>
        <p:spPr>
          <a:xfrm>
            <a:off x="3077272" y="526616"/>
            <a:ext cx="3732881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algn="ctr">
              <a:lnSpc>
                <a:spcPct val="115000"/>
              </a:lnSpc>
              <a:spcAft>
                <a:spcPts val="1000"/>
              </a:spcAft>
            </a:pP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8B6D99A-5DC6-4489-98CD-7C78CE19B157}"/>
                  </a:ext>
                </a:extLst>
              </p:cNvPr>
              <p:cNvSpPr/>
              <p:nvPr/>
            </p:nvSpPr>
            <p:spPr>
              <a:xfrm>
                <a:off x="784068" y="1490755"/>
                <a:ext cx="48712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là </a:t>
                </a:r>
                <a:r>
                  <a:rPr lang="fr-FR" sz="3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ung</a:t>
                </a:r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8B6D99A-5DC6-4489-98CD-7C78CE19B1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68" y="1490755"/>
                <a:ext cx="4871270" cy="584775"/>
              </a:xfrm>
              <a:prstGeom prst="rect">
                <a:avLst/>
              </a:prstGeom>
              <a:blipFill>
                <a:blip r:embed="rId3"/>
                <a:stretch>
                  <a:fillRect l="-3254" t="-13684" r="-2128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D6B37F4-14E8-4817-B87B-10F50EC2EC15}"/>
                  </a:ext>
                </a:extLst>
              </p:cNvPr>
              <p:cNvSpPr/>
              <p:nvPr/>
            </p:nvSpPr>
            <p:spPr>
              <a:xfrm>
                <a:off x="737140" y="2282113"/>
                <a:ext cx="487127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𝑂𝐼</m:t>
                      </m:r>
                      <m:r>
                        <a:rPr lang="fr-FR" sz="3200" i="1">
                          <a:latin typeface="Cambria Math" panose="02040503050406030204" pitchFamily="18" charset="0"/>
                        </a:rPr>
                        <m:t>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𝐶𝐷</m:t>
                      </m:r>
                      <m:r>
                        <a:rPr lang="fr-FR" sz="3200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𝑂𝐼</m:t>
                          </m:r>
                        </m:e>
                      </m:d>
                      <m:r>
                        <a:rPr lang="fr-FR" sz="3200" i="1">
                          <a:latin typeface="Cambria Math" panose="02040503050406030204" pitchFamily="18" charset="0"/>
                        </a:rPr>
                        <m:t>⊥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𝐶𝐷</m:t>
                      </m:r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𝑂𝐼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D6B37F4-14E8-4817-B87B-10F50EC2EC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40" y="2282113"/>
                <a:ext cx="4871270" cy="1077218"/>
              </a:xfrm>
              <a:prstGeom prst="rect">
                <a:avLst/>
              </a:prstGeom>
              <a:blipFill>
                <a:blip r:embed="rId4"/>
                <a:stretch>
                  <a:fillRect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5E52878-F149-4D27-ABEF-466C7D66BB10}"/>
                  </a:ext>
                </a:extLst>
              </p:cNvPr>
              <p:cNvSpPr/>
              <p:nvPr/>
            </p:nvSpPr>
            <p:spPr>
              <a:xfrm>
                <a:off x="784068" y="3590654"/>
                <a:ext cx="5663795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𝐺𝐻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⊥</m:t>
                        </m:r>
                      </m:e>
                    </m:func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𝐼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⇒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𝐺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5E52878-F149-4D27-ABEF-466C7D66B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68" y="3590654"/>
                <a:ext cx="5663795" cy="1077218"/>
              </a:xfrm>
              <a:prstGeom prst="rect">
                <a:avLst/>
              </a:prstGeom>
              <a:blipFill>
                <a:blip r:embed="rId5"/>
                <a:stretch>
                  <a:fillRect l="-2799" t="-7345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AD5DE87-0C7A-430B-82EF-D6290C62F99A}"/>
                  </a:ext>
                </a:extLst>
              </p:cNvPr>
              <p:cNvSpPr/>
              <p:nvPr/>
            </p:nvSpPr>
            <p:spPr>
              <a:xfrm>
                <a:off x="737140" y="4750117"/>
                <a:ext cx="8411405" cy="1020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3200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𝑆𝐶𝐷</m:t>
                                    </m:r>
                                  </m:e>
                                </m:d>
                              </m:e>
                            </m:d>
                          </m:e>
                          <m:e/>
                        </m:eqArr>
                      </m:sub>
                    </m:sSub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𝐾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fr-FR" sz="3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mà</a:t>
                </a:r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𝐺𝐻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𝐾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AD5DE87-0C7A-430B-82EF-D6290C62F9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40" y="4750117"/>
                <a:ext cx="8411405" cy="1020344"/>
              </a:xfrm>
              <a:prstGeom prst="rect">
                <a:avLst/>
              </a:prstGeom>
              <a:blipFill>
                <a:blip r:embed="rId6"/>
                <a:stretch>
                  <a:fillRect r="-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83741B5-52AF-4627-B085-FDAA16A31A07}"/>
                  </a:ext>
                </a:extLst>
              </p:cNvPr>
              <p:cNvSpPr/>
              <p:nvPr/>
            </p:nvSpPr>
            <p:spPr>
              <a:xfrm>
                <a:off x="705608" y="5627807"/>
                <a:ext cx="7434086" cy="10944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83741B5-52AF-4627-B085-FDAA16A31A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08" y="5627807"/>
                <a:ext cx="7434086" cy="1094467"/>
              </a:xfrm>
              <a:prstGeom prst="rect">
                <a:avLst/>
              </a:prstGeom>
              <a:blipFill>
                <a:blip r:embed="rId7"/>
                <a:stretch>
                  <a:fillRect r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00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5950824-B410-49D3-956F-14BF6790B261}"/>
                  </a:ext>
                </a:extLst>
              </p:cNvPr>
              <p:cNvSpPr/>
              <p:nvPr/>
            </p:nvSpPr>
            <p:spPr>
              <a:xfrm>
                <a:off x="73891" y="453284"/>
                <a:ext cx="12247418" cy="197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 15. </a:t>
                </a:r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rong tất cả các khối chóp tứ giác đều ngoại tiếp mặt cầu bán kính bằng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thể tích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ủa khối chóp có thể tích nhỏ nhất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857500" algn="l"/>
                    <a:tab pos="3810000" algn="l"/>
                    <a:tab pos="5715000" algn="l"/>
                  </a:tabLst>
                </a:pPr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D.</a:t>
                </a:r>
                <a:r>
                  <a:rPr lang="vi-VN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5950824-B410-49D3-956F-14BF6790B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1" y="453284"/>
                <a:ext cx="12247418" cy="1979966"/>
              </a:xfrm>
              <a:prstGeom prst="rect">
                <a:avLst/>
              </a:prstGeom>
              <a:blipFill rotWithShape="1">
                <a:blip r:embed="rId2"/>
                <a:stretch>
                  <a:fillRect l="-1244" t="-4000" r="-1045" b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1F1E76AA-5903-4489-80B9-79C69C5AB882}"/>
              </a:ext>
            </a:extLst>
          </p:cNvPr>
          <p:cNvSpPr/>
          <p:nvPr/>
        </p:nvSpPr>
        <p:spPr>
          <a:xfrm>
            <a:off x="0" y="1669959"/>
            <a:ext cx="609600" cy="609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5AF2BB-DB62-45A8-927A-09B473083D1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18672" y="2739583"/>
            <a:ext cx="6143060" cy="32262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50C1AB5-4BC5-4112-9330-48F215A1FFE3}"/>
              </a:ext>
            </a:extLst>
          </p:cNvPr>
          <p:cNvSpPr/>
          <p:nvPr/>
        </p:nvSpPr>
        <p:spPr>
          <a:xfrm>
            <a:off x="-512666" y="2433250"/>
            <a:ext cx="3732881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algn="ctr">
              <a:lnSpc>
                <a:spcPct val="115000"/>
              </a:lnSpc>
              <a:spcAft>
                <a:spcPts val="1000"/>
              </a:spcAft>
            </a:pP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D102F3F-E9AD-47A0-AFB5-F32C36E0B3D1}"/>
                  </a:ext>
                </a:extLst>
              </p:cNvPr>
              <p:cNvSpPr/>
              <p:nvPr/>
            </p:nvSpPr>
            <p:spPr>
              <a:xfrm>
                <a:off x="304799" y="3091952"/>
                <a:ext cx="4220067" cy="2287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32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𝐸</m:t>
                      </m:r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fr-FR" sz="32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fr-FR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fr-FR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𝑥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102F3F-E9AD-47A0-AFB5-F32C36E0B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3091952"/>
                <a:ext cx="4220067" cy="2287742"/>
              </a:xfrm>
              <a:prstGeom prst="rect">
                <a:avLst/>
              </a:prstGeom>
              <a:blipFill rotWithShape="1">
                <a:blip r:embed="rId4"/>
                <a:stretch>
                  <a:fillRect l="-3613" t="-3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76362" y="28996"/>
            <a:ext cx="3889767" cy="51376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4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75AF2BB-DB62-45A8-927A-09B473083D1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8253" y="1456061"/>
            <a:ext cx="5699526" cy="322970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DB785-0999-4618-BD8E-0D493AA46D11}"/>
                  </a:ext>
                </a:extLst>
              </p:cNvPr>
              <p:cNvSpPr/>
              <p:nvPr/>
            </p:nvSpPr>
            <p:spPr>
              <a:xfrm>
                <a:off x="100356" y="3769907"/>
                <a:ext cx="8210552" cy="16190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𝐸𝐼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∽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𝑁</m:t>
                    </m:r>
                  </m:oMath>
                </a14:m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𝐸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𝑂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𝐸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𝑂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𝑂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𝐸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𝑂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𝐸</m:t>
                        </m:r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𝑥</m:t>
                            </m:r>
                          </m:e>
                        </m:rad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05DB785-0999-4618-BD8E-0D493AA46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56" y="3769907"/>
                <a:ext cx="8210552" cy="1619033"/>
              </a:xfrm>
              <a:prstGeom prst="rect">
                <a:avLst/>
              </a:prstGeom>
              <a:blipFill>
                <a:blip r:embed="rId3"/>
                <a:stretch>
                  <a:fillRect t="-3383"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9BD3D71-E94D-4686-B924-3B211DF3A154}"/>
                  </a:ext>
                </a:extLst>
              </p:cNvPr>
              <p:cNvSpPr/>
              <p:nvPr/>
            </p:nvSpPr>
            <p:spPr>
              <a:xfrm>
                <a:off x="-380411" y="5434914"/>
                <a:ext cx="9708427" cy="1095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fr-FR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fr-FR" sz="32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fr-F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fr-FR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𝑥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9BD3D71-E94D-4686-B924-3B211DF3A1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0411" y="5434914"/>
                <a:ext cx="9708427" cy="1095813"/>
              </a:xfrm>
              <a:prstGeom prst="rect">
                <a:avLst/>
              </a:prstGeom>
              <a:blipFill>
                <a:blip r:embed="rId4"/>
                <a:stretch>
                  <a:fillRect b="-2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B50C1AB5-4BC5-4112-9330-48F215A1FFE3}"/>
              </a:ext>
            </a:extLst>
          </p:cNvPr>
          <p:cNvSpPr/>
          <p:nvPr/>
        </p:nvSpPr>
        <p:spPr>
          <a:xfrm>
            <a:off x="-498193" y="2563358"/>
            <a:ext cx="3732881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algn="ctr">
              <a:lnSpc>
                <a:spcPct val="115000"/>
              </a:lnSpc>
              <a:spcAft>
                <a:spcPts val="1000"/>
              </a:spcAft>
            </a:pP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fr-FR" sz="32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950824-B410-49D3-956F-14BF6790B261}"/>
                  </a:ext>
                </a:extLst>
              </p:cNvPr>
              <p:cNvSpPr/>
              <p:nvPr/>
            </p:nvSpPr>
            <p:spPr>
              <a:xfrm>
                <a:off x="73891" y="67817"/>
                <a:ext cx="12247418" cy="197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 15. </a:t>
                </a:r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rong tất cả các khối chóp tứ giác đều ngoại tiếp mặt cầu bán kính bằng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thể tích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pt-BR" sz="32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ủa khối chóp có thể tích nhỏ nhất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857500" algn="l"/>
                    <a:tab pos="3810000" algn="l"/>
                    <a:tab pos="5715000" algn="l"/>
                  </a:tabLst>
                </a:pPr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D.</a:t>
                </a:r>
                <a:r>
                  <a:rPr lang="vi-VN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32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5950824-B410-49D3-956F-14BF6790B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1" y="67817"/>
                <a:ext cx="12247418" cy="1979966"/>
              </a:xfrm>
              <a:prstGeom prst="rect">
                <a:avLst/>
              </a:prstGeom>
              <a:blipFill>
                <a:blip r:embed="rId5"/>
                <a:stretch>
                  <a:fillRect l="-1244" t="-4000" r="-1045" b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16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681B114-A3A1-42CD-A7F2-3BD173950E1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05401" y="3094485"/>
            <a:ext cx="7772400" cy="287096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5037FF0-27D2-4BF2-80E7-02429F02B213}"/>
                  </a:ext>
                </a:extLst>
              </p:cNvPr>
              <p:cNvSpPr/>
              <p:nvPr/>
            </p:nvSpPr>
            <p:spPr>
              <a:xfrm>
                <a:off x="7123" y="5965451"/>
                <a:ext cx="8520153" cy="946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5037FF0-27D2-4BF2-80E7-02429F02B2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" y="5965451"/>
                <a:ext cx="8520153" cy="946734"/>
              </a:xfrm>
              <a:prstGeom prst="rect">
                <a:avLst/>
              </a:prstGeom>
              <a:blipFill rotWithShape="1">
                <a:blip r:embed="rId3"/>
                <a:stretch>
                  <a:fillRect r="-858" b="-8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707DC3B8-C37B-42C0-A844-D519D7DA10C5}"/>
              </a:ext>
            </a:extLst>
          </p:cNvPr>
          <p:cNvSpPr/>
          <p:nvPr/>
        </p:nvSpPr>
        <p:spPr>
          <a:xfrm>
            <a:off x="-203200" y="3733838"/>
            <a:ext cx="3567002" cy="6126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ên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D616918-D2C9-407B-A240-C68FABD66A86}"/>
                  </a:ext>
                </a:extLst>
              </p:cNvPr>
              <p:cNvSpPr/>
              <p:nvPr/>
            </p:nvSpPr>
            <p:spPr>
              <a:xfrm>
                <a:off x="-329227" y="2306419"/>
                <a:ext cx="10211322" cy="1033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𝑥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D616918-D2C9-407B-A240-C68FABD66A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227" y="2306419"/>
                <a:ext cx="10211322" cy="1033809"/>
              </a:xfrm>
              <a:prstGeom prst="rect">
                <a:avLst/>
              </a:prstGeom>
              <a:blipFill rotWithShape="1">
                <a:blip r:embed="rId4"/>
                <a:stretch>
                  <a:fillRect r="-537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1F8BEEE-F959-4C21-9884-CF8EE3DB944A}"/>
                  </a:ext>
                </a:extLst>
              </p:cNvPr>
              <p:cNvSpPr/>
              <p:nvPr/>
            </p:nvSpPr>
            <p:spPr>
              <a:xfrm>
                <a:off x="2350024" y="1565288"/>
                <a:ext cx="6619056" cy="864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8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:r>
                  <a:rPr lang="fr-FR" sz="28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28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1F8BEEE-F959-4C21-9884-CF8EE3DB94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024" y="1565288"/>
                <a:ext cx="6619056" cy="864980"/>
              </a:xfrm>
              <a:prstGeom prst="rect">
                <a:avLst/>
              </a:prstGeom>
              <a:blipFill rotWithShape="1">
                <a:blip r:embed="rId5"/>
                <a:stretch>
                  <a:fillRect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B4B74616-5BAF-42D6-949B-735EB57DD597}"/>
              </a:ext>
            </a:extLst>
          </p:cNvPr>
          <p:cNvSpPr/>
          <p:nvPr/>
        </p:nvSpPr>
        <p:spPr>
          <a:xfrm>
            <a:off x="-563164" y="1703852"/>
            <a:ext cx="33631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00" algn="ctr">
              <a:lnSpc>
                <a:spcPct val="115000"/>
              </a:lnSpc>
              <a:spcAft>
                <a:spcPts val="1000"/>
              </a:spcAft>
            </a:pPr>
            <a:r>
              <a:rPr lang="fr-FR" sz="28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28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fr-FR" sz="2800" b="1" dirty="0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5950824-B410-49D3-956F-14BF6790B261}"/>
                  </a:ext>
                </a:extLst>
              </p:cNvPr>
              <p:cNvSpPr/>
              <p:nvPr/>
            </p:nvSpPr>
            <p:spPr>
              <a:xfrm>
                <a:off x="73891" y="144215"/>
                <a:ext cx="12247418" cy="1660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27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Times New Roman" panose="02020603050405020304" pitchFamily="18" charset="0"/>
                  </a:rPr>
                  <a:t>Câu 15. </a:t>
                </a:r>
                <a:r>
                  <a:rPr lang="pt-BR" sz="27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Trong tất cả các khối chóp tứ giác đều ngoại tiếp mặt cầu bán kính bằng </a:t>
                </a:r>
                <a14:m>
                  <m:oMath xmlns:m="http://schemas.openxmlformats.org/officeDocument/2006/math">
                    <m:r>
                      <a:rPr lang="en-US" sz="27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pt-BR" sz="27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, thể tích </a:t>
                </a:r>
                <a14:m>
                  <m:oMath xmlns:m="http://schemas.openxmlformats.org/officeDocument/2006/math">
                    <m:r>
                      <a:rPr lang="en-US" sz="27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pt-BR" sz="2700" b="1" dirty="0">
                    <a:latin typeface="Cambria" panose="02040503050406030204" pitchFamily="18" charset="0"/>
                    <a:ea typeface="Times New Roman" panose="02020603050405020304" pitchFamily="18" charset="0"/>
                  </a:rPr>
                  <a:t> của khối chóp có thể tích nhỏ nhất.</a:t>
                </a:r>
                <a:endParaRPr lang="en-US" sz="27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857500" algn="l"/>
                    <a:tab pos="3810000" algn="l"/>
                    <a:tab pos="5715000" algn="l"/>
                  </a:tabLst>
                </a:pPr>
                <a:r>
                  <a:rPr lang="vi-VN" sz="27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  <m:sSup>
                          <m:sSupPr>
                            <m:ctrlPr>
                              <a:rPr lang="en-US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7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7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7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7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27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2700" b="1" dirty="0">
                    <a:solidFill>
                      <a:srgbClr val="0000CC"/>
                    </a:solidFill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D.</a:t>
                </a:r>
                <a:r>
                  <a:rPr lang="vi-VN" sz="27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7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2700" b="1" i="1" smtClean="0">
                        <a:solidFill>
                          <a:srgbClr val="3A4CC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7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7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sSup>
                          <m:sSupPr>
                            <m:ctrlPr>
                              <a:rPr lang="en-US" sz="27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7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2700" b="1" i="1">
                                <a:solidFill>
                                  <a:srgbClr val="3A4CC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2700" b="1" i="1">
                            <a:solidFill>
                              <a:srgbClr val="3A4CC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2700" b="1" dirty="0"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7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5950824-B410-49D3-956F-14BF6790B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1" y="144215"/>
                <a:ext cx="12247418" cy="1660263"/>
              </a:xfrm>
              <a:prstGeom prst="rect">
                <a:avLst/>
              </a:prstGeom>
              <a:blipFill rotWithShape="1">
                <a:blip r:embed="rId6"/>
                <a:stretch>
                  <a:fillRect l="-896" t="-3309" b="-2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ction Button: Back or Previous 10">
            <a:hlinkClick r:id="rId7" action="ppaction://hlinksldjump" highlightClick="1"/>
          </p:cNvPr>
          <p:cNvSpPr/>
          <p:nvPr/>
        </p:nvSpPr>
        <p:spPr>
          <a:xfrm>
            <a:off x="10221238" y="6125227"/>
            <a:ext cx="715479" cy="63882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ction Button: Forward or Next 11">
            <a:hlinkClick r:id="rId8" action="ppaction://hlinksldjump" highlightClick="1"/>
          </p:cNvPr>
          <p:cNvSpPr/>
          <p:nvPr/>
        </p:nvSpPr>
        <p:spPr>
          <a:xfrm>
            <a:off x="11110586" y="6125227"/>
            <a:ext cx="713984" cy="63882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7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>
            <a:hlinkClick r:id="rId2" action="ppaction://hlinksldjump"/>
          </p:cNvPr>
          <p:cNvSpPr txBox="1"/>
          <p:nvPr/>
        </p:nvSpPr>
        <p:spPr>
          <a:xfrm>
            <a:off x="3986213" y="32012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6553201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7162801" y="22346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219701" y="22346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3152776" y="22040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7" action="ppaction://hlinksldjump" highlightClick="1"/>
          </p:cNvPr>
          <p:cNvSpPr/>
          <p:nvPr/>
        </p:nvSpPr>
        <p:spPr>
          <a:xfrm>
            <a:off x="9901382" y="6022108"/>
            <a:ext cx="641456" cy="611673"/>
          </a:xfrm>
          <a:prstGeom prst="actionButtonBackPrevious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8" action="ppaction://hlinksldjump" highlightClick="1"/>
          </p:cNvPr>
          <p:cNvSpPr/>
          <p:nvPr/>
        </p:nvSpPr>
        <p:spPr>
          <a:xfrm>
            <a:off x="11320408" y="6022108"/>
            <a:ext cx="695237" cy="611673"/>
          </a:xfrm>
          <a:prstGeom prst="actionButtonForwardNext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ction Button: Home 1">
            <a:hlinkClick r:id="rId7" action="ppaction://hlinksldjump" highlightClick="1"/>
          </p:cNvPr>
          <p:cNvSpPr/>
          <p:nvPr/>
        </p:nvSpPr>
        <p:spPr>
          <a:xfrm>
            <a:off x="10677236" y="6022108"/>
            <a:ext cx="508000" cy="61167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6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785325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𝐶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𝐶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𝐷𝐵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𝐵𝐴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𝟑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𝟏𝟔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785325"/>
                <a:ext cx="12192000" cy="4876800"/>
              </a:xfrm>
              <a:blipFill rotWithShape="1">
                <a:blip r:embed="rId2"/>
                <a:stretch>
                  <a:fillRect l="-1250" t="-2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onut 4"/>
          <p:cNvSpPr/>
          <p:nvPr/>
        </p:nvSpPr>
        <p:spPr>
          <a:xfrm>
            <a:off x="765542" y="1945036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</a:t>
            </a:r>
            <a:r>
              <a:rPr kumimoji="0" lang="vi-V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kumimoji="0" lang="vi-VN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4. Vận dụng cao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4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98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20071" y="3077922"/>
                <a:ext cx="12191999" cy="1491018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𝑀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𝑀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  <m:r>
                      <a:rPr lang="en-US" sz="28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𝐵𝑀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𝑀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𝐶𝑀</m:t>
                    </m:r>
                    <m:r>
                      <a:rPr lang="en-US" sz="2800" i="1">
                        <a:latin typeface="Cambria Math"/>
                      </a:rPr>
                      <m:t>⇒</m:t>
                    </m:r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𝑀𝐵𝐶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𝑀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⇔</m:t>
                    </m:r>
                    <m:r>
                      <a:rPr lang="en-US" sz="2800" i="1">
                        <a:latin typeface="Cambria Math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⇔</m:t>
                    </m:r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𝛥</m:t>
                    </m:r>
                    <m:r>
                      <a:rPr lang="en-US" sz="2800" i="1">
                        <a:latin typeface="Cambria Math"/>
                      </a:rPr>
                      <m:t>𝑀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b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𝛥</m:t>
                        </m:r>
                        <m:r>
                          <a:rPr lang="en-US" sz="2800" i="1">
                            <a:latin typeface="Cambria Math"/>
                          </a:rPr>
                          <m:t>𝑀𝐵𝐶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𝑀𝑁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𝛥</m:t>
                        </m:r>
                        <m:r>
                          <a:rPr lang="en-US" sz="2800" i="1">
                            <a:latin typeface="Cambria Math"/>
                          </a:rPr>
                          <m:t>𝑀𝐵𝐶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𝐵𝐶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>
                      <a:rPr lang="en-US" sz="2800" i="1">
                        <a:latin typeface="Cambria Math"/>
                      </a:rPr>
                      <m:t>𝐴𝐷</m:t>
                    </m:r>
                    <m:r>
                      <a:rPr lang="en-US" sz="2800" i="1">
                        <a:latin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/>
                  <a:t/>
                </a:r>
                <a:br>
                  <a:rPr lang="en-US" sz="2800" dirty="0"/>
                </a:b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0071" y="3077922"/>
                <a:ext cx="12191999" cy="1491018"/>
              </a:xfrm>
              <a:blipFill>
                <a:blip r:embed="rId2"/>
                <a:stretch>
                  <a:fillRect l="-850" t="-116393" b="-88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84962" y="3404201"/>
            <a:ext cx="3643952" cy="255213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67387" y="11107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3199" y="720670"/>
            <a:ext cx="3906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8968636" y="6025019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5" action="ppaction://hlinksldjump" highlightClick="1"/>
          </p:cNvPr>
          <p:cNvSpPr/>
          <p:nvPr/>
        </p:nvSpPr>
        <p:spPr>
          <a:xfrm>
            <a:off x="9883036" y="6025019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34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458776" y="251852"/>
                <a:ext cx="12650776" cy="6427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−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num>
                          <m:den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ad>
                      <m:radPr>
                        <m:degHide m:val="on"/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𝑦</m:t>
                                </m:r>
                              </m:e>
                            </m:d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e>
                        </m:d>
                      </m:e>
                    </m:rad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2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sz="25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e>
                        </m:d>
                      </m:e>
                      <m: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</m:d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f>
                                  <m:fPr>
                                    <m:ctrlP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num>
                                  <m:den>
                                    <m: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𝑦</m:t>
                                    </m:r>
                                  </m:num>
                                  <m:den>
                                    <m:r>
                                      <a:rPr kumimoji="0" lang="en-US" sz="25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𝑦</m:t>
                                </m:r>
                              </m:num>
                              <m:den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𝑦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5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x</m:t>
                    </m:r>
                    <m:sSub>
                      <m:sSub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ad>
                      <m:radPr>
                        <m:degHide m:val="on"/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e>
                              <m:sup>
                                <m:r>
                                  <a:rPr kumimoji="0" lang="en-US" sz="25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7</m:t>
                            </m:r>
                          </m:den>
                        </m:f>
                      </m:e>
                    </m:rad>
                    <m:r>
                      <a:rPr kumimoji="0" lang="en-US" sz="2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5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2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kumimoji="0" lang="en-US" sz="25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arpada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8776" y="251852"/>
                <a:ext cx="12650776" cy="6427914"/>
              </a:xfrm>
              <a:prstGeom prst="rect">
                <a:avLst/>
              </a:prstGeom>
              <a:blipFill>
                <a:blip r:embed="rId2"/>
                <a:stretch>
                  <a:fillRect r="-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582445" y="-100208"/>
            <a:ext cx="5019057" cy="545306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6" name="Action Button: Back or Previous 5">
            <a:hlinkClick r:id="rId3" action="ppaction://hlinksldjump" highlightClick="1"/>
          </p:cNvPr>
          <p:cNvSpPr/>
          <p:nvPr/>
        </p:nvSpPr>
        <p:spPr>
          <a:xfrm>
            <a:off x="10233764" y="5022938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4" action="ppaction://hlinksldjump" highlightClick="1"/>
          </p:cNvPr>
          <p:cNvSpPr/>
          <p:nvPr/>
        </p:nvSpPr>
        <p:spPr>
          <a:xfrm>
            <a:off x="11148164" y="5022938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2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95574" y="0"/>
                <a:ext cx="12192000" cy="7233314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endParaRPr lang="vi-VN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.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6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8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vi-VN" b="0" i="1">
                        <a:latin typeface="Cambria Math"/>
                      </a:rPr>
                      <m:t>𝑉</m:t>
                    </m:r>
                    <m:r>
                      <a:rPr lang="vi-VN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1">
                            <a:latin typeface="Cambria Math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b="0" i="1">
                        <a:latin typeface="Cambria Math"/>
                      </a:rPr>
                      <m:t>.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b="0" i="1">
                        <a:latin typeface="Cambria Math"/>
                      </a:rPr>
                      <m:t>𝑉</m:t>
                    </m:r>
                    <m:r>
                      <a:rPr lang="vi-VN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1">
                            <a:latin typeface="Cambria Math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b="0" i="1">
                        <a:latin typeface="Cambria Math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b="0" i="1">
                        <a:latin typeface="Cambria Math"/>
                      </a:rPr>
                      <m:t>𝑉</m:t>
                    </m:r>
                    <m:r>
                      <a:rPr lang="vi-VN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1">
                            <a:latin typeface="Cambria Math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>
                                <a:latin typeface="Cambria Math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b="0" i="1">
                        <a:latin typeface="Cambria Math"/>
                      </a:rPr>
                      <m:t>𝑉</m:t>
                    </m:r>
                    <m:r>
                      <a:rPr lang="vi-VN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1">
                            <a:latin typeface="Cambria Math"/>
                          </a:rPr>
                          <m:t>3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vi-VN" b="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vi-VN" b="0" i="1">
                        <a:latin typeface="Cambria Math"/>
                      </a:rPr>
                      <m:t>.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fr-FR" sz="2700" b="1" u="sng" dirty="0" err="1" smtClean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fr-FR" sz="2700" b="1" u="sng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b="1" u="sng" dirty="0" err="1" smtClean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fr-FR" sz="2700" b="1" u="sng" dirty="0" smtClean="0">
                    <a:solidFill>
                      <a:schemeClr val="accent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sz="27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7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7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𝐵𝐶𝐷</m:t>
                        </m:r>
                      </m:sub>
                    </m:sSub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6</m:t>
                    </m:r>
                    <m:r>
                      <m:rPr>
                        <m:nor/>
                      </m:rPr>
                      <a:rPr lang="fr-FR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fr-FR" sz="270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  <m:sup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fr-FR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fr-FR" sz="27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𝑂</m:t>
                    </m:r>
                    <m:r>
                      <a:rPr lang="fr-FR" sz="27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7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2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fr-FR" sz="270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fr-FR" sz="27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7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fr-FR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fr-FR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95574" y="0"/>
                <a:ext cx="12192000" cy="7233314"/>
              </a:xfrm>
              <a:blipFill rotWithShape="1">
                <a:blip r:embed="rId2"/>
                <a:stretch>
                  <a:fillRect l="-1250" r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5664706" y="1687472"/>
            <a:ext cx="671437" cy="596103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02442" y="3021600"/>
            <a:ext cx="3924628" cy="38364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6674" y="3567048"/>
                <a:ext cx="11707503" cy="31945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7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</m:e>
                        <m:sub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𝑆𝐴𝐵</m:t>
                          </m:r>
                        </m:sub>
                      </m:sSub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den>
                      </m:f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𝑆𝑀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𝐴𝐵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fr-FR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c</m:t>
                      </m:r>
                      <m:sSup>
                        <m:sSup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fr-FR" sz="27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  <m:sup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7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⇒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𝑆𝑀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fr-FR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kumimoji="0" lang="fr-FR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</m:oMath>
                  </m:oMathPara>
                </a14:m>
                <a:endParaRPr kumimoji="0" lang="en-US" sz="2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fr-FR" sz="2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𝑆𝐴</m:t>
                    </m:r>
                    <m:r>
                      <a:rPr kumimoji="0" lang="fr-FR" sz="2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kumimoji="0" lang="fr-FR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𝑆</m:t>
                        </m:r>
                        <m:sSup>
                          <m:sSupPr>
                            <m:ctrlPr>
                              <a:rPr kumimoji="0" lang="en-US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fr-FR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𝑀</m:t>
                            </m:r>
                          </m:e>
                          <m:sup>
                            <m:r>
                              <a:rPr kumimoji="0" lang="fr-FR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fr-FR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r>
                          <a:rPr kumimoji="0" lang="fr-FR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𝐴</m:t>
                        </m:r>
                        <m:sSup>
                          <m:sSupPr>
                            <m:ctrlPr>
                              <a:rPr kumimoji="0" lang="en-US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kumimoji="0" lang="fr-FR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𝑀</m:t>
                            </m:r>
                          </m:e>
                          <m:sup>
                            <m:r>
                              <a:rPr kumimoji="0" lang="fr-FR" sz="2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fr-FR" sz="2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fr-FR" sz="2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radPr>
                      <m:deg/>
                      <m:e>
                        <m:r>
                          <a:rPr kumimoji="0" lang="fr-FR" sz="2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13</m:t>
                        </m:r>
                      </m:e>
                    </m:rad>
                    <m:r>
                      <m:rPr>
                        <m:nor/>
                      </m:rPr>
                      <a:rPr kumimoji="0" lang="fr-FR" sz="2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cm</m:t>
                    </m:r>
                    <m:r>
                      <a:rPr kumimoji="0" lang="fr-FR" sz="2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.</m:t>
                    </m:r>
                  </m:oMath>
                </a14:m>
                <a:r>
                  <a:rPr kumimoji="0" lang="fr-FR" sz="2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27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𝑆𝑂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  <m:sSup>
                            <m:sSupPr>
                              <m:ctrlPr>
                                <a:rPr kumimoji="0" lang="en-US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fr-FR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𝐴</m:t>
                              </m:r>
                            </m:e>
                            <m:sup>
                              <m:r>
                                <a:rPr kumimoji="0" lang="fr-FR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𝐴</m:t>
                          </m:r>
                          <m:sSup>
                            <m:sSupPr>
                              <m:ctrlPr>
                                <a:rPr kumimoji="0" lang="en-US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fr-FR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𝑂</m:t>
                              </m:r>
                            </m:e>
                            <m:sup>
                              <m:r>
                                <a:rPr kumimoji="0" lang="fr-FR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r>
                        <a:rPr kumimoji="0" lang="fr-FR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0" lang="fr-FR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1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fr-FR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kumimoji="0" lang="fr-FR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</m:oMath>
                  </m:oMathPara>
                </a14:m>
                <a:endParaRPr kumimoji="0" lang="en-US" sz="27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𝑉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𝑆</m:t>
                          </m:r>
                        </m:e>
                        <m:sub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𝐴𝐵𝐶𝐷</m:t>
                          </m:r>
                        </m:sub>
                      </m:sSub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𝑆𝑂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den>
                      </m:f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16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radPr>
                        <m:deg/>
                        <m:e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1</m:t>
                          </m:r>
                        </m:e>
                      </m:rad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2</m:t>
                          </m:r>
                          <m:rad>
                            <m:radPr>
                              <m:degHide m:val="on"/>
                              <m:ctrlPr>
                                <a:rPr kumimoji="0" lang="en-US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27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11</m:t>
                              </m:r>
                            </m:e>
                          </m:rad>
                        </m:num>
                        <m:den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27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c</m:t>
                      </m:r>
                      <m:sSup>
                        <m:sSupPr>
                          <m:ctrlP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7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  <m:sup>
                          <m:r>
                            <a:rPr kumimoji="0" lang="en-US" sz="27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p>
                      </m:sSup>
                      <m:r>
                        <a:rPr kumimoji="0" lang="en-US" sz="27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.</m:t>
                      </m:r>
                    </m:oMath>
                  </m:oMathPara>
                </a14:m>
                <a:endParaRPr kumimoji="0" lang="en-US" sz="2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74" y="3567048"/>
                <a:ext cx="11707503" cy="31945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67387" y="-26716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5" action="ppaction://hlinksldjump" highlightClick="1"/>
          </p:cNvPr>
          <p:cNvSpPr/>
          <p:nvPr/>
        </p:nvSpPr>
        <p:spPr>
          <a:xfrm>
            <a:off x="10434181" y="5999967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348581" y="5999967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0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739705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739705"/>
                <a:ext cx="12192000" cy="4876800"/>
              </a:xfrm>
              <a:blipFill rotWithShape="1">
                <a:blip r:embed="rId2"/>
                <a:stretch>
                  <a:fillRect l="-1250" t="-2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onut 4"/>
          <p:cNvSpPr/>
          <p:nvPr/>
        </p:nvSpPr>
        <p:spPr>
          <a:xfrm>
            <a:off x="9855378" y="2422221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67387" y="11107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6" name="Action Button: Back or Previous 5">
            <a:hlinkClick r:id="rId3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4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66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82419" y="126279"/>
          <a:ext cx="11783439" cy="65498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09994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5073445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3211489"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3338334"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418" y="126279"/>
                <a:ext cx="6513349" cy="2900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ứ giác 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tạo bởi mặt bên và mặt phẳng đáy là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8" y="126279"/>
                <a:ext cx="6513349" cy="2900859"/>
              </a:xfrm>
              <a:prstGeom prst="rect">
                <a:avLst/>
              </a:prstGeom>
              <a:blipFill rotWithShape="0">
                <a:blip r:embed="rId2"/>
                <a:stretch>
                  <a:fillRect l="-2434" t="-1891" r="-3277" b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7046" y="126279"/>
            <a:ext cx="3570185" cy="31259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2417" y="3351594"/>
                <a:ext cx="6719828" cy="3296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 Light" panose="020F03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tứ giác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ạnh đáy bằng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acc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với</a:t>
                </a:r>
                <a14:m>
                  <m:oMath xmlns:m="http://schemas.openxmlformats.org/officeDocument/2006/math"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kumimoji="0" lang="en-US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kumimoji="0" lang="en-US" sz="40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vi-VN" sz="40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𝒕𝒂𝒏</m:t>
                                    </m:r>
                                  </m:e>
                                  <m:sup>
                                    <m:r>
                                      <a:rPr kumimoji="0" lang="vi-VN" sz="40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kumimoji="0" lang="vi-VN" sz="40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vi-VN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rad>
                      </m:num>
                      <m:den>
                        <m:r>
                          <a:rPr kumimoji="0" lang="vi-VN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7" y="3351594"/>
                <a:ext cx="6719828" cy="3296095"/>
              </a:xfrm>
              <a:prstGeom prst="rect">
                <a:avLst/>
              </a:prstGeom>
              <a:blipFill rotWithShape="0">
                <a:blip r:embed="rId4"/>
                <a:stretch>
                  <a:fillRect l="-2359" t="-1848" r="-2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9897" y="3401190"/>
            <a:ext cx="3737334" cy="3237875"/>
          </a:xfrm>
          <a:prstGeom prst="rect">
            <a:avLst/>
          </a:prstGeom>
        </p:spPr>
      </p:pic>
      <p:sp>
        <p:nvSpPr>
          <p:cNvPr id="7" name="Action Button: Back or Previous 6">
            <a:hlinkClick r:id="rId6" action="ppaction://hlinksldjump" highlightClick="1"/>
          </p:cNvPr>
          <p:cNvSpPr/>
          <p:nvPr/>
        </p:nvSpPr>
        <p:spPr>
          <a:xfrm>
            <a:off x="10553110" y="6062597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previousslide" highlightClick="1"/>
          </p:cNvPr>
          <p:cNvSpPr/>
          <p:nvPr/>
        </p:nvSpPr>
        <p:spPr>
          <a:xfrm>
            <a:off x="11285950" y="6062597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266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468573" y="729668"/>
                <a:ext cx="12660573" cy="4711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𝐶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groupChr>
                      <m:groupChrPr>
                        <m:chr m:val="→"/>
                        <m:vertJc m:val="bot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  </m:t>
                        </m:r>
                      </m:e>
                    </m:groupChr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8573" y="729668"/>
                <a:ext cx="12660573" cy="4711290"/>
              </a:xfrm>
              <a:prstGeom prst="rect">
                <a:avLst/>
              </a:prstGeom>
              <a:blipFill rotWithShape="0">
                <a:blip r:embed="rId2"/>
                <a:stretch>
                  <a:fillRect b="-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65577" y="908997"/>
            <a:ext cx="4012442" cy="3622059"/>
          </a:xfrm>
          <a:prstGeom prst="rect">
            <a:avLst/>
          </a:prstGeom>
          <a:noFill/>
        </p:spPr>
      </p:pic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5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57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9740" y="638708"/>
                <a:ext cx="12192000" cy="694899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.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ờ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̣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ô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̃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́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́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̀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ộ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́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́ (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́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̉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̣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ế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́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̣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ậ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̀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̃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́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́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́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́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ặ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ề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/>
                  <a:t> 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9740" y="638708"/>
                <a:ext cx="12192000" cy="694899"/>
              </a:xfrm>
              <a:blipFill rotWithShape="1">
                <a:blip r:embed="rId2"/>
                <a:stretch>
                  <a:fillRect l="-1250" t="-19298" r="-1200" b="-47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4527922" y="2613519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39445" y="3354599"/>
            <a:ext cx="3812692" cy="314723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67387" y="11107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4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5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94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4674" y="573206"/>
                <a:ext cx="12037326" cy="5563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+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ấ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ợ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ê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̉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́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ố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̀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́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ằ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ầ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ê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̉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́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ủ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̀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́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𝑆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+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iệ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ụ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â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ơ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̀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̀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ê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̉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́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ủ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𝑆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à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̀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ó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â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𝑂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ồ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ờ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́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à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̀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iê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ủ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𝑆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ê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ặt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á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𝐷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ạ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ủ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̀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ậ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r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á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ạ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ủ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̀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𝐴𝐵𝐶𝐷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𝐶𝐷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𝑆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h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⋅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⋅</m:t>
                    </m:r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h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ô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di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𝑆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𝐶𝐷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4" y="573206"/>
                <a:ext cx="12037326" cy="5563639"/>
              </a:xfrm>
              <a:prstGeom prst="rect">
                <a:avLst/>
              </a:prstGeom>
              <a:blipFill rotWithShape="0">
                <a:blip r:embed="rId2"/>
                <a:stretch>
                  <a:fillRect l="-1266" t="-1533" r="-608" b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ction Button: Back or Previous 2">
            <a:hlinkClick r:id="rId3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89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625326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.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ế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ếp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20</m:t>
                    </m:r>
                    <m:r>
                      <a:rPr lang="fr-FR" sz="3200" i="1">
                        <a:latin typeface="Cambria Math"/>
                      </a:rPr>
                      <m:t>𝑐𝑚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𝑂𝑀</m:t>
                    </m:r>
                    <m:r>
                      <a:rPr lang="fr-FR" sz="3200" i="1">
                        <a:latin typeface="Cambria Math"/>
                      </a:rPr>
                      <m:t>=</m:t>
                    </m:r>
                    <m:r>
                      <a:rPr lang="fr-FR" sz="3200" i="1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</a:rPr>
                          <m:t>𝑐𝑚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y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endParaRPr lang="fr-F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3200" b="0" i="1">
                        <a:latin typeface="Cambria Math"/>
                      </a:rPr>
                      <m:t>𝑥</m:t>
                    </m:r>
                    <m:r>
                      <a:rPr lang="fr-FR" sz="3200" b="0" i="1">
                        <a:latin typeface="Cambria Math"/>
                      </a:rPr>
                      <m:t>=</m:t>
                    </m:r>
                    <m:r>
                      <a:rPr lang="fr-FR" sz="3200" b="0" i="1">
                        <a:latin typeface="Cambria Math"/>
                      </a:rPr>
                      <m:t>8</m:t>
                    </m:r>
                    <m:r>
                      <a:rPr lang="fr-FR" sz="3200" b="0" i="1">
                        <a:latin typeface="Cambria Math"/>
                      </a:rPr>
                      <m:t>𝑐𝑚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     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0" i="1">
                        <a:latin typeface="Cambria Math"/>
                      </a:rPr>
                      <m:t>𝑥</m:t>
                    </m:r>
                    <m:r>
                      <a:rPr lang="fr-FR" sz="3200" b="0" i="1">
                        <a:latin typeface="Cambria Math"/>
                      </a:rPr>
                      <m:t>=</m:t>
                    </m:r>
                    <m:r>
                      <a:rPr lang="fr-FR" sz="3200" b="0" i="1">
                        <a:latin typeface="Cambria Math"/>
                      </a:rPr>
                      <m:t>6</m:t>
                    </m:r>
                    <m:r>
                      <a:rPr lang="fr-FR" sz="3200" b="0" i="1">
                        <a:latin typeface="Cambria Math"/>
                      </a:rPr>
                      <m:t>𝑐𝑚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3200" b="0" i="1">
                        <a:latin typeface="Cambria Math"/>
                      </a:rPr>
                      <m:t>𝑥</m:t>
                    </m:r>
                    <m:r>
                      <a:rPr lang="fr-FR" sz="3200" b="0" i="1">
                        <a:latin typeface="Cambria Math"/>
                      </a:rPr>
                      <m:t>=</m:t>
                    </m:r>
                    <m:r>
                      <a:rPr lang="fr-FR" sz="3200" b="0" i="1">
                        <a:latin typeface="Cambria Math"/>
                      </a:rPr>
                      <m:t>7</m:t>
                    </m:r>
                    <m:r>
                      <a:rPr lang="fr-FR" sz="3200" b="0" i="1">
                        <a:latin typeface="Cambria Math"/>
                      </a:rPr>
                      <m:t>𝑐𝑚</m:t>
                    </m:r>
                  </m:oMath>
                </a14:m>
                <a:r>
                  <a:rPr lang="fr-FR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0" i="1">
                        <a:latin typeface="Cambria Math"/>
                      </a:rPr>
                      <m:t>𝑥</m:t>
                    </m:r>
                    <m:r>
                      <a:rPr lang="fr-FR" sz="3200" b="0" i="1">
                        <a:latin typeface="Cambria Math"/>
                      </a:rPr>
                      <m:t>=</m:t>
                    </m:r>
                    <m:r>
                      <a:rPr lang="fr-FR" sz="3200" b="0" i="1">
                        <a:latin typeface="Cambria Math"/>
                      </a:rPr>
                      <m:t>9</m:t>
                    </m:r>
                    <m:r>
                      <a:rPr lang="fr-FR" sz="3200" b="0" i="1">
                        <a:latin typeface="Cambria Math"/>
                      </a:rPr>
                      <m:t>𝑐𝑚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625326"/>
                <a:ext cx="12192000" cy="4876800"/>
              </a:xfrm>
              <a:blipFill rotWithShape="1">
                <a:blip r:embed="rId2"/>
                <a:stretch>
                  <a:fillRect l="-1250" t="-2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-113122" y="2660478"/>
            <a:ext cx="641652" cy="59177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05363" y="3126743"/>
            <a:ext cx="2732252" cy="254291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467387" y="111070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</a:t>
            </a:r>
            <a:r>
              <a:rPr lang="en-US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4. Vận </a:t>
            </a:r>
            <a:r>
              <a:rPr lang="vi-VN" sz="3200" b="1" kern="0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 </a:t>
            </a:r>
            <a:r>
              <a:rPr lang="vi-VN" sz="3200" b="1" kern="0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kern="0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6" name="Action Button: Back or Previous 5">
            <a:hlinkClick r:id="rId4" action="ppaction://hlinksldjump" highlightClick="1"/>
          </p:cNvPr>
          <p:cNvSpPr/>
          <p:nvPr/>
        </p:nvSpPr>
        <p:spPr>
          <a:xfrm>
            <a:off x="8968636" y="5862181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5" action="ppaction://hlinksldjump" highlightClick="1"/>
          </p:cNvPr>
          <p:cNvSpPr/>
          <p:nvPr/>
        </p:nvSpPr>
        <p:spPr>
          <a:xfrm>
            <a:off x="9883036" y="5862181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7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81586" y="265915"/>
                <a:ext cx="11764369" cy="6090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𝑀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𝐻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0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kumimoji="0" lang="en-US" sz="32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kumimoji="0" lang="en-US" sz="32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US" sz="32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kumimoji="0" lang="en-US" sz="32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kumimoji="0" lang="en-US" sz="3200" b="0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prstClr val="black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d>
                          <m:d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𝑄</m:t>
                        </m:r>
                      </m:sub>
                    </m:sSub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  <m:d>
                          <m:d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rad>
                  </m:oMath>
                </a14:m>
                <a:endParaRPr kumimoji="0" 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(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TLN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586" y="265915"/>
                <a:ext cx="11764369" cy="6090129"/>
              </a:xfrm>
              <a:prstGeom prst="rect">
                <a:avLst/>
              </a:prstGeom>
              <a:blipFill>
                <a:blip r:embed="rId2"/>
                <a:stretch>
                  <a:fillRect t="-901" r="-1347" b="-2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ction Button: Back or Previous 2">
            <a:hlinkClick r:id="rId3" action="ppaction://hlinksldjump" highlightClick="1"/>
          </p:cNvPr>
          <p:cNvSpPr/>
          <p:nvPr/>
        </p:nvSpPr>
        <p:spPr>
          <a:xfrm>
            <a:off x="10703891" y="6199662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rId4" action="ppaction://hlinksldjump" highlightClick="1"/>
          </p:cNvPr>
          <p:cNvSpPr/>
          <p:nvPr/>
        </p:nvSpPr>
        <p:spPr>
          <a:xfrm>
            <a:off x="11478017" y="6199662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7765" y="2660056"/>
            <a:ext cx="4277243" cy="41909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1547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044218" cy="5169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TLN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ĐT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uchu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kumimoji="0" 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0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kumimoji="0" lang="en-US" sz="32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32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0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500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TLN: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mode 7)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TLN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nh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044218" cy="5169107"/>
              </a:xfrm>
              <a:prstGeom prst="rect">
                <a:avLst/>
              </a:prstGeom>
              <a:blipFill>
                <a:blip r:embed="rId2"/>
                <a:stretch>
                  <a:fillRect t="-1061" r="-1265" b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467973" y="5060454"/>
            <a:ext cx="8935764" cy="1699576"/>
            <a:chOff x="567221" y="5074102"/>
            <a:chExt cx="8935764" cy="1699576"/>
          </a:xfrm>
        </p:grpSpPr>
        <p:pic>
          <p:nvPicPr>
            <p:cNvPr id="26" name="Picture 25"/>
            <p:cNvPicPr/>
            <p:nvPr/>
          </p:nvPicPr>
          <p:blipFill>
            <a:blip r:embed="rId3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7221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" name="Picture 29"/>
            <p:cNvPicPr/>
            <p:nvPr/>
          </p:nvPicPr>
          <p:blipFill>
            <a:blip r:embed="rId4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67221" y="5089642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1" name="Picture 30"/>
            <p:cNvPicPr/>
            <p:nvPr/>
          </p:nvPicPr>
          <p:blipFill>
            <a:blip r:embed="rId5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44769" y="5083900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2" name="Picture 31"/>
            <p:cNvPicPr/>
            <p:nvPr/>
          </p:nvPicPr>
          <p:blipFill>
            <a:blip r:embed="rId6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22317" y="5074102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3" name="Picture 32"/>
            <p:cNvPicPr/>
            <p:nvPr/>
          </p:nvPicPr>
          <p:blipFill>
            <a:blip r:embed="rId7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399865" y="5083900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4" name="Picture 33"/>
            <p:cNvPicPr/>
            <p:nvPr/>
          </p:nvPicPr>
          <p:blipFill>
            <a:blip r:embed="rId8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44769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5" name="Picture 34"/>
            <p:cNvPicPr/>
            <p:nvPr/>
          </p:nvPicPr>
          <p:blipFill>
            <a:blip r:embed="rId9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22317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6" name="Picture 35"/>
            <p:cNvPicPr/>
            <p:nvPr/>
          </p:nvPicPr>
          <p:blipFill>
            <a:blip r:embed="rId10" cstate="print">
              <a:lum bright="-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399865" y="5950718"/>
              <a:ext cx="2103120" cy="82296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2" name="Action Button: Back or Previous 11">
            <a:hlinkClick r:id="rId11" action="ppaction://hlinksldjump" highlightClick="1"/>
          </p:cNvPr>
          <p:cNvSpPr/>
          <p:nvPr/>
        </p:nvSpPr>
        <p:spPr>
          <a:xfrm>
            <a:off x="10563617" y="6160659"/>
            <a:ext cx="726509" cy="651353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ction Button: Forward or Next 12">
            <a:hlinkClick r:id="rId12" action="ppaction://hlinksldjump" highlightClick="1"/>
          </p:cNvPr>
          <p:cNvSpPr/>
          <p:nvPr/>
        </p:nvSpPr>
        <p:spPr>
          <a:xfrm>
            <a:off x="11478017" y="6160659"/>
            <a:ext cx="713983" cy="65135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6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238501" y="30861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5276851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2" action="ppaction://hlinksldjump"/>
          </p:cNvPr>
          <p:cNvSpPr txBox="1"/>
          <p:nvPr/>
        </p:nvSpPr>
        <p:spPr>
          <a:xfrm>
            <a:off x="7219950" y="30861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3" action="ppaction://hlinksldjump"/>
          </p:cNvPr>
          <p:cNvSpPr txBox="1"/>
          <p:nvPr/>
        </p:nvSpPr>
        <p:spPr>
          <a:xfrm>
            <a:off x="9313864" y="308610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4" action="ppaction://hlinksldjump"/>
          </p:cNvPr>
          <p:cNvSpPr txBox="1"/>
          <p:nvPr/>
        </p:nvSpPr>
        <p:spPr>
          <a:xfrm>
            <a:off x="3238501" y="209636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4" action="ppaction://hlinksldjump"/>
          </p:cNvPr>
          <p:cNvSpPr txBox="1"/>
          <p:nvPr/>
        </p:nvSpPr>
        <p:spPr>
          <a:xfrm>
            <a:off x="5276849" y="20963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5" action="ppaction://hlinksldjump"/>
          </p:cNvPr>
          <p:cNvSpPr txBox="1"/>
          <p:nvPr/>
        </p:nvSpPr>
        <p:spPr>
          <a:xfrm>
            <a:off x="7219950" y="212782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5" action="ppaction://hlinksldjump"/>
          </p:cNvPr>
          <p:cNvSpPr txBox="1"/>
          <p:nvPr/>
        </p:nvSpPr>
        <p:spPr>
          <a:xfrm>
            <a:off x="9247189" y="2127826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219950" y="1129727"/>
            <a:ext cx="3679826" cy="584775"/>
            <a:chOff x="7219950" y="1129727"/>
            <a:chExt cx="3679826" cy="584775"/>
          </a:xfrm>
        </p:grpSpPr>
        <p:sp>
          <p:nvSpPr>
            <p:cNvPr id="13" name="TextBox 12">
              <a:hlinkClick r:id="rId6" action="ppaction://hlinksldjump"/>
            </p:cNvPr>
            <p:cNvSpPr txBox="1"/>
            <p:nvPr/>
          </p:nvSpPr>
          <p:spPr>
            <a:xfrm>
              <a:off x="9232901" y="1129727"/>
              <a:ext cx="1666875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5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19950" y="1129727"/>
              <a:ext cx="1666875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32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209925" y="1099127"/>
            <a:ext cx="3733801" cy="615375"/>
            <a:chOff x="3209925" y="1099127"/>
            <a:chExt cx="3733801" cy="615375"/>
          </a:xfrm>
        </p:grpSpPr>
        <p:sp>
          <p:nvSpPr>
            <p:cNvPr id="15" name="TextBox 14">
              <a:hlinkClick r:id="rId7" action="ppaction://hlinksldjump"/>
            </p:cNvPr>
            <p:cNvSpPr txBox="1"/>
            <p:nvPr/>
          </p:nvSpPr>
          <p:spPr>
            <a:xfrm>
              <a:off x="5276851" y="1129727"/>
              <a:ext cx="1666875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>
              <a:hlinkClick r:id="rId8" action="ppaction://hlinksldjump"/>
            </p:cNvPr>
            <p:cNvSpPr txBox="1"/>
            <p:nvPr/>
          </p:nvSpPr>
          <p:spPr>
            <a:xfrm>
              <a:off x="3209925" y="1099127"/>
              <a:ext cx="1666875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90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extBox 16">
            <a:hlinkClick r:id="rId5" action="ppaction://hlinksldjump"/>
          </p:cNvPr>
          <p:cNvSpPr txBox="1"/>
          <p:nvPr/>
        </p:nvSpPr>
        <p:spPr>
          <a:xfrm>
            <a:off x="1181101" y="310515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9" action="ppaction://hlinksldjump"/>
          </p:cNvPr>
          <p:cNvSpPr txBox="1"/>
          <p:nvPr/>
        </p:nvSpPr>
        <p:spPr>
          <a:xfrm>
            <a:off x="1181101" y="211541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8" action="ppaction://hlinksldjump"/>
          </p:cNvPr>
          <p:cNvSpPr txBox="1"/>
          <p:nvPr/>
        </p:nvSpPr>
        <p:spPr>
          <a:xfrm>
            <a:off x="1152525" y="1118177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ction Button: Back or Previous 34">
            <a:hlinkClick r:id="rId10" action="ppaction://hlinksldjump" highlightClick="1"/>
          </p:cNvPr>
          <p:cNvSpPr/>
          <p:nvPr/>
        </p:nvSpPr>
        <p:spPr>
          <a:xfrm>
            <a:off x="9322856" y="5646056"/>
            <a:ext cx="824445" cy="775911"/>
          </a:xfrm>
          <a:prstGeom prst="actionButtonBackPrevious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ction Button: Forward or Next 35">
            <a:hlinkClick r:id="" action="ppaction://hlinkshowjump?jump=nextslide" highlightClick="1"/>
          </p:cNvPr>
          <p:cNvSpPr/>
          <p:nvPr/>
        </p:nvSpPr>
        <p:spPr>
          <a:xfrm>
            <a:off x="10980739" y="5646056"/>
            <a:ext cx="784253" cy="749906"/>
          </a:xfrm>
          <a:prstGeom prst="actionButtonForwardNext">
            <a:avLst/>
          </a:prstGeom>
          <a:solidFill>
            <a:schemeClr val="accent5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ction Button: Home 19">
            <a:hlinkClick r:id="rId10" action="ppaction://hlinksldjump" highlightClick="1"/>
          </p:cNvPr>
          <p:cNvSpPr/>
          <p:nvPr/>
        </p:nvSpPr>
        <p:spPr>
          <a:xfrm>
            <a:off x="10243127" y="5646056"/>
            <a:ext cx="656649" cy="749906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46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64655" y="859559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fr-FR" sz="32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hình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ấ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4655" y="859559"/>
                <a:ext cx="12192000" cy="5581650"/>
              </a:xfrm>
              <a:blipFill>
                <a:blip r:embed="rId2"/>
                <a:stretch>
                  <a:fillRect l="-1300" t="-2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728020" y="1949820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8979378" y="3464541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6276551" y="5246610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8844683" y="6112701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9619989" y="6112701"/>
            <a:ext cx="688932" cy="65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93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2" y="861515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Cho hình chóp 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am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giác đều có cạnh đáy bằ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và cạnh bên bằ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ủa khối chóp đó theo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5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Cho hình chóp tứ giác đều có tất cả các cạnh bằng nhau, đường cao của một mặt bên l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của khối chóp đó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vi-VN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  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 smtClean="0">
                                <a:latin typeface="Cambria Math"/>
                              </a:rPr>
                              <m:t>𝟔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2" y="861515"/>
                <a:ext cx="12192000" cy="5581650"/>
              </a:xfrm>
              <a:blipFill>
                <a:blip r:embed="rId2"/>
                <a:stretch>
                  <a:fillRect l="-1250" t="-2402" b="-2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83260" y="1953715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8844683" y="3846304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2655274" y="5757365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1326144" y="5431688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348581" y="6206646"/>
            <a:ext cx="688932" cy="65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3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-2" y="870378"/>
                <a:ext cx="12192000" cy="42100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7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Một hình chóp tam giác đều có cạnh bên bằng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và cạnh bên tạo với mặt phẳng đáy một góc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Thể tích của hình chóp đó là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nl-NL" sz="32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nl-NL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nl-NL" sz="32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sz="32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8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ề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o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o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a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𝐷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oả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ế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𝐴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-2" y="870378"/>
                <a:ext cx="12192000" cy="4210050"/>
              </a:xfrm>
              <a:blipFill>
                <a:blip r:embed="rId2"/>
                <a:stretch>
                  <a:fillRect l="-1250" t="-3188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7060693" y="2789519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8844683" y="5245445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0308921" y="6194120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084227" y="6194120"/>
            <a:ext cx="688932" cy="65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3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36776" y="0"/>
          <a:ext cx="11783439" cy="68499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98658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4084781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351165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33383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6776" y="8010"/>
                <a:ext cx="7523428" cy="3535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</a:t>
                </a: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 giác đều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D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các cạnh bên bằng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tạo bởi mặt bên và mặt đáy là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vi-VN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3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kumimoji="0" lang="en-US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kumimoji="0" lang="en-US" sz="36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kumimoji="0" lang="vi-VN" sz="36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kumimoji="0" lang="vi-VN" sz="36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CC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kumimoji="0" lang="en-US" sz="36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CC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uncPr>
                                      <m:fName>
                                        <m:sSup>
                                          <m:sSupPr>
                                            <m:ctrlPr>
                                              <a:rPr kumimoji="0" lang="en-US" sz="36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kumimoji="0" lang="vi-VN" sz="36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𝒕𝒂𝒏</m:t>
                                            </m:r>
                                          </m:e>
                                          <m:sup>
                                            <m:r>
                                              <a:rPr kumimoji="0" lang="vi-VN" sz="3600" b="1" i="1" u="none" strike="noStrike" kern="1200" cap="none" spc="0" normalizeH="0" baseline="0" noProof="0">
                                                <a:ln>
                                                  <a:noFill/>
                                                </a:ln>
                                                <a:solidFill>
                                                  <a:srgbClr val="0000CC"/>
                                                </a:solidFill>
                                                <a:effectLst/>
                                                <a:uLnTx/>
                                                <a:uFillTx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</m:fName>
                                      <m:e>
                                        <m:r>
                                          <a:rPr kumimoji="0" lang="vi-VN" sz="3600" b="1" i="1" u="none" strike="noStrike" kern="1200" cap="none" spc="0" normalizeH="0" baseline="0" noProof="0">
                                            <a:ln>
                                              <a:noFill/>
                                            </a:ln>
                                            <a:solidFill>
                                              <a:srgbClr val="0000CC"/>
                                            </a:solidFill>
                                            <a:effectLst/>
                                            <a:uLnTx/>
                                            <a:uFillTx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𝜶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kumimoji="0" lang="vi-VN" sz="36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CC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76" y="8010"/>
                <a:ext cx="7523428" cy="3535648"/>
              </a:xfrm>
              <a:prstGeom prst="rect">
                <a:avLst/>
              </a:prstGeom>
              <a:blipFill rotWithShape="0">
                <a:blip r:embed="rId2"/>
                <a:stretch>
                  <a:fillRect l="-2024" t="-1552" r="-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8169" y="20103"/>
            <a:ext cx="3850558" cy="34048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776" y="3503263"/>
                <a:ext cx="7866681" cy="3268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chóp tam giác đều </a:t>
                </a:r>
                <a:r>
                  <a:rPr kumimoji="0" lang="vi-VN" sz="3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ABC</a:t>
                </a:r>
                <a:r>
                  <a:rPr kumimoji="0" lang="en-US" sz="3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 bằng </a:t>
                </a:r>
                <a:r>
                  <a:rPr kumimoji="0" lang="vi-VN" sz="3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3200" b="1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ặt phẳng</a:t>
                </a: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gó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mặt phẳng đáy là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vi-VN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kumimoji="0" lang="vi-VN" sz="3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r>
                          <a:rPr kumimoji="0" lang="vi-VN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76" y="3503263"/>
                <a:ext cx="7866681" cy="3268459"/>
              </a:xfrm>
              <a:prstGeom prst="rect">
                <a:avLst/>
              </a:prstGeom>
              <a:blipFill rotWithShape="0">
                <a:blip r:embed="rId4"/>
                <a:stretch>
                  <a:fillRect l="-1936" t="-1679" b="-1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8725" y="3782918"/>
            <a:ext cx="3549446" cy="2980193"/>
          </a:xfrm>
          <a:prstGeom prst="rect">
            <a:avLst/>
          </a:prstGeom>
        </p:spPr>
      </p:pic>
      <p:sp>
        <p:nvSpPr>
          <p:cNvPr id="9" name="Action Button: Back or Previous 8">
            <a:hlinkClick r:id="rId6" action="ppaction://hlinksldjump" highlightClick="1"/>
          </p:cNvPr>
          <p:cNvSpPr/>
          <p:nvPr/>
        </p:nvSpPr>
        <p:spPr>
          <a:xfrm>
            <a:off x="10578162" y="6288065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previousslide" highlightClick="1"/>
          </p:cNvPr>
          <p:cNvSpPr/>
          <p:nvPr/>
        </p:nvSpPr>
        <p:spPr>
          <a:xfrm>
            <a:off x="11311002" y="6288065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57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76779" y="785325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9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 smtClean="0">
                                <a:latin typeface="Cambria Math"/>
                              </a:rPr>
                              <m:t>𝟔</m:t>
                            </m:r>
                          </m:e>
                        </m:rad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0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ề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ộ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́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ề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ầ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ỗ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á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̉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ầ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ê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nó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ổ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ầ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	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ầ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̉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ầ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1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	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nl-NL" sz="31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779" y="785325"/>
                <a:ext cx="12192000" cy="4876800"/>
              </a:xfrm>
              <a:blipFill>
                <a:blip r:embed="rId2"/>
                <a:stretch>
                  <a:fillRect l="-1300" t="-1875" b="-26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3544724" y="1894609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7108409" y="4102737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835780" y="5568194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8844683" y="6112701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9619989" y="6112701"/>
            <a:ext cx="688932" cy="65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20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6186" y="824268"/>
                <a:ext cx="12192000" cy="558165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2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b="0" i="1">
                            <a:latin typeface="Cambria Math"/>
                          </a:rPr>
                          <m:t>𝑆</m:t>
                        </m:r>
                        <m:r>
                          <a:rPr lang="en-US" sz="3200" b="0" i="1">
                            <a:latin typeface="Cambria Math"/>
                          </a:rPr>
                          <m:t>.</m:t>
                        </m:r>
                        <m:r>
                          <a:rPr lang="en-US" sz="3200" b="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b="0" i="1">
                            <a:latin typeface="Cambria Math"/>
                          </a:rPr>
                          <m:t>𝑆</m:t>
                        </m:r>
                        <m:r>
                          <a:rPr lang="en-US" sz="3200" b="0" i="1">
                            <a:latin typeface="Cambria Math"/>
                          </a:rPr>
                          <m:t>.</m:t>
                        </m:r>
                        <m:r>
                          <a:rPr lang="en-US" sz="3200" b="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b="0" i="1">
                            <a:latin typeface="Cambria Math"/>
                          </a:rPr>
                          <m:t>𝑆</m:t>
                        </m:r>
                        <m:r>
                          <a:rPr lang="en-US" sz="3200" b="0" i="1">
                            <a:latin typeface="Cambria Math"/>
                          </a:rPr>
                          <m:t>.</m:t>
                        </m:r>
                        <m:r>
                          <a:rPr lang="en-US" sz="3200" b="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b="0" i="1">
                            <a:latin typeface="Cambria Math"/>
                          </a:rPr>
                          <m:t>𝑆</m:t>
                        </m:r>
                        <m:r>
                          <a:rPr lang="en-US" sz="3200" b="0" i="1">
                            <a:latin typeface="Cambria Math"/>
                          </a:rPr>
                          <m:t>.</m:t>
                        </m:r>
                        <m:r>
                          <a:rPr lang="en-US" sz="3200" b="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3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4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186" y="824268"/>
                <a:ext cx="12192000" cy="5581650"/>
              </a:xfrm>
              <a:blipFill>
                <a:blip r:embed="rId2"/>
                <a:stretch>
                  <a:fillRect l="-1300" t="-2402" r="-600" b="-7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2585314" y="1895048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Donut 3"/>
          <p:cNvSpPr/>
          <p:nvPr/>
        </p:nvSpPr>
        <p:spPr>
          <a:xfrm>
            <a:off x="8915936" y="3753828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Donut 4"/>
          <p:cNvSpPr/>
          <p:nvPr/>
        </p:nvSpPr>
        <p:spPr>
          <a:xfrm>
            <a:off x="654913" y="6063018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" name="Action Button: Back or Previous 6">
            <a:hlinkClick r:id="rId3" action="ppaction://hlinksldjump" highlightClick="1"/>
          </p:cNvPr>
          <p:cNvSpPr/>
          <p:nvPr/>
        </p:nvSpPr>
        <p:spPr>
          <a:xfrm>
            <a:off x="11436917" y="5411664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4" action="ppaction://hlinksldjump" highlightClick="1"/>
          </p:cNvPr>
          <p:cNvSpPr/>
          <p:nvPr/>
        </p:nvSpPr>
        <p:spPr>
          <a:xfrm>
            <a:off x="11411211" y="6112701"/>
            <a:ext cx="688932" cy="65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1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0" y="785325"/>
                <a:ext cx="12192000" cy="4876800"/>
              </a:xfrm>
            </p:spPr>
            <p:txBody>
              <a:bodyPr>
                <a:noAutofit/>
              </a:bodyPr>
              <a:lstStyle/>
              <a:p>
                <a:pPr marL="0" lvl="0" indent="0">
                  <a:buNone/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5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ó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𝐼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1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b="1" i="0" u="none" strike="noStrike" baseline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785325"/>
                <a:ext cx="12192000" cy="4876800"/>
              </a:xfrm>
              <a:blipFill rotWithShape="1">
                <a:blip r:embed="rId2"/>
                <a:stretch>
                  <a:fillRect l="-1250" t="-2750" r="-1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nut 1"/>
          <p:cNvSpPr/>
          <p:nvPr/>
        </p:nvSpPr>
        <p:spPr>
          <a:xfrm>
            <a:off x="8943172" y="2274162"/>
            <a:ext cx="762000" cy="685800"/>
          </a:xfrm>
          <a:prstGeom prst="donut">
            <a:avLst>
              <a:gd name="adj" fmla="val 53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47314" y="175725"/>
            <a:ext cx="5497369" cy="609600"/>
          </a:xfrm>
          <a:prstGeom prst="roundRect">
            <a:avLst>
              <a:gd name="adj" fmla="val 50000"/>
            </a:avLst>
          </a:prstGeom>
          <a:solidFill>
            <a:sysClr val="window" lastClr="FFFFFF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Action Button: Back or Previous 4">
            <a:hlinkClick r:id="rId3" action="ppaction://hlinksldjump" highlightClick="1"/>
          </p:cNvPr>
          <p:cNvSpPr/>
          <p:nvPr/>
        </p:nvSpPr>
        <p:spPr>
          <a:xfrm>
            <a:off x="8844683" y="6112701"/>
            <a:ext cx="637520" cy="65135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5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82419" y="126279"/>
          <a:ext cx="11783439" cy="65498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11671">
                  <a:extLst>
                    <a:ext uri="{9D8B030D-6E8A-4147-A177-3AD203B41FA5}">
                      <a16:colId xmlns:a16="http://schemas.microsoft.com/office/drawing/2014/main" val="2930949785"/>
                    </a:ext>
                  </a:extLst>
                </a:gridCol>
                <a:gridCol w="5171768">
                  <a:extLst>
                    <a:ext uri="{9D8B030D-6E8A-4147-A177-3AD203B41FA5}">
                      <a16:colId xmlns:a16="http://schemas.microsoft.com/office/drawing/2014/main" val="2353819162"/>
                    </a:ext>
                  </a:extLst>
                </a:gridCol>
              </a:tblGrid>
              <a:tr h="321148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9514359"/>
                  </a:ext>
                </a:extLst>
              </a:tr>
              <a:tr h="33383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04190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418" y="126279"/>
                <a:ext cx="6592007" cy="2334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1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ám mặt đều có đỉnh là tâm các mặt của hình lập phương cạnh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8" y="126279"/>
                <a:ext cx="6592007" cy="2334550"/>
              </a:xfrm>
              <a:prstGeom prst="rect">
                <a:avLst/>
              </a:prstGeom>
              <a:blipFill rotWithShape="0">
                <a:blip r:embed="rId2"/>
                <a:stretch>
                  <a:fillRect l="-2405" t="-2350" r="-2775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1901" y="260248"/>
            <a:ext cx="3479390" cy="30270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2361" y="3401190"/>
                <a:ext cx="6552063" cy="2908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450215" algn="l"/>
                  </a:tabLst>
                  <a:defRPr/>
                </a:pPr>
                <a:r>
                  <a:rPr kumimoji="0" lang="en-US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) </a:t>
                </a:r>
                <a:r>
                  <a:rPr kumimoji="0" lang="vi-VN" sz="32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 tám mặt đều cạnh </a:t>
                </a:r>
                <a:r>
                  <a:rPr kumimoji="0" lang="vi-VN" sz="32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Nối tâm của các mặt bên ta được khối lập phương.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CC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61" y="3401190"/>
                <a:ext cx="6552063" cy="2908810"/>
              </a:xfrm>
              <a:prstGeom prst="rect">
                <a:avLst/>
              </a:prstGeom>
              <a:blipFill rotWithShape="0">
                <a:blip r:embed="rId4"/>
                <a:stretch>
                  <a:fillRect l="-2326" t="-1887" r="-2419" b="-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6560" y="3401190"/>
            <a:ext cx="3184731" cy="3152562"/>
          </a:xfrm>
          <a:prstGeom prst="rect">
            <a:avLst/>
          </a:prstGeom>
        </p:spPr>
      </p:pic>
      <p:sp>
        <p:nvSpPr>
          <p:cNvPr id="9" name="Action Button: Back or Previous 8">
            <a:hlinkClick r:id="rId6" action="ppaction://hlinksldjump" highlightClick="1"/>
          </p:cNvPr>
          <p:cNvSpPr/>
          <p:nvPr/>
        </p:nvSpPr>
        <p:spPr>
          <a:xfrm>
            <a:off x="10127226" y="6062597"/>
            <a:ext cx="595053" cy="54468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previousslide" highlightClick="1"/>
          </p:cNvPr>
          <p:cNvSpPr/>
          <p:nvPr/>
        </p:nvSpPr>
        <p:spPr>
          <a:xfrm>
            <a:off x="10860066" y="6062597"/>
            <a:ext cx="588723" cy="54468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86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2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2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2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2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3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3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635</TotalTime>
  <Words>3887</Words>
  <PresentationFormat>Widescreen</PresentationFormat>
  <Paragraphs>618</Paragraphs>
  <Slides>8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119" baseType="lpstr">
      <vt:lpstr>Malgun Gothic</vt:lpstr>
      <vt:lpstr>Arial</vt:lpstr>
      <vt:lpstr>Calibri</vt:lpstr>
      <vt:lpstr>Calibri </vt:lpstr>
      <vt:lpstr>Calibri Light</vt:lpstr>
      <vt:lpstr>Cambria</vt:lpstr>
      <vt:lpstr>Cambria Math</vt:lpstr>
      <vt:lpstr>Times New Roman</vt:lpstr>
      <vt:lpstr>Vani</vt:lpstr>
      <vt:lpstr>Varpada</vt:lpstr>
      <vt:lpstr>Wingdings</vt:lpstr>
      <vt:lpstr>Wingdings 2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9_Office Theme</vt:lpstr>
      <vt:lpstr>20_Office Theme</vt:lpstr>
      <vt:lpstr>21_Office Theme</vt:lpstr>
      <vt:lpstr>22_Office Theme</vt:lpstr>
      <vt:lpstr>24_Office Theme</vt:lpstr>
      <vt:lpstr>25_Office Theme</vt:lpstr>
      <vt:lpstr>26_Office Theme</vt:lpstr>
      <vt:lpstr>27_Office Theme</vt:lpstr>
      <vt:lpstr>28_Office Theme</vt:lpstr>
      <vt:lpstr>30_Office Theme</vt:lpstr>
      <vt:lpstr>3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ọi M,N lần lượt là trung điểm ADvà BC. Theo giả thiết ta có: ABD và ACD là các tam giác cân có M là trung điểm của AD nên BM⊥AD và CM⊥AD⇒AD⊥(BMC). Và có BM=CM⇒ΔMBCcân tại. Trong tam giác ΔMBC có MN vừa là đường cao vừa là trung tuyến nên MN^2=MB^2-(BC^2)/4 ⇔MN^2=AB^2-(AD^2)/4-(BC^2)/4⇔MN=√(4-(AD^2+BC^2)/4). Khi đó diện tích tam giác ΔMBC là:  S_ΔMBC=1/2 MN.BC=1/2 BC.√(4-(AD^2+BC^2)/4) Thể tích tứ diện ABCD là:  V_ABCD=1/3.AD.S_ΔMBC =1/3.BC.AD.√(4-(AD^2+BC^2)/4)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19T02:02:57Z</dcterms:modified>
</cp:coreProperties>
</file>